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5" r:id="rId2"/>
    <p:sldId id="300" r:id="rId3"/>
    <p:sldId id="302" r:id="rId4"/>
    <p:sldId id="303" r:id="rId5"/>
    <p:sldId id="304" r:id="rId6"/>
    <p:sldId id="273" r:id="rId7"/>
    <p:sldId id="305" r:id="rId8"/>
    <p:sldId id="274" r:id="rId9"/>
    <p:sldId id="286" r:id="rId10"/>
    <p:sldId id="276" r:id="rId11"/>
    <p:sldId id="279" r:id="rId12"/>
    <p:sldId id="280" r:id="rId13"/>
    <p:sldId id="27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1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3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1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33.wmf"/><Relationship Id="rId1" Type="http://schemas.openxmlformats.org/officeDocument/2006/relationships/image" Target="../media/image6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D38AAD-5E8C-41F6-AC5A-9EDA1DE24221}" type="datetimeFigureOut">
              <a:rPr lang="en-CA" smtClean="0"/>
              <a:t>2020-06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A42D49-69BB-435B-9F4A-4FE3BBB2FA0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8403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D4040E-83EE-4CCB-8851-188936E034FF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33F1E-39E0-44C5-8879-91E5EE03374E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7051D-CC27-487A-B545-82AC93415381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EFEC3-1BCA-485C-A3C1-87D79F939152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8CA7F-3E61-48EF-823A-F5D2FE134E11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2BCD6-350F-4AA8-8F21-15DAEC5C5E31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F7CB4-8E70-42E3-A906-B0ED8E578614}" type="datetime1">
              <a:rPr lang="en-US" smtClean="0"/>
              <a:t>6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A9E79-6DEF-4DBF-939F-A885D9C5B1DE}" type="datetime1">
              <a:rPr lang="en-US" smtClean="0"/>
              <a:t>6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ED75D-4661-452B-B5A8-85BF19BA080D}" type="datetime1">
              <a:rPr lang="en-US" smtClean="0"/>
              <a:t>6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437D8-A92B-4580-8EB9-125356C08C21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EC1FD7-7AFE-4D2C-B620-0254156A3EE3}" type="datetime1">
              <a:rPr lang="en-US" smtClean="0"/>
              <a:t>6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C117D5-9B21-43AE-A9EC-D452A0034B25}" type="datetime1">
              <a:rPr lang="en-US" smtClean="0"/>
              <a:t>6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1.wma"/><Relationship Id="rId7" Type="http://schemas.openxmlformats.org/officeDocument/2006/relationships/oleObject" Target="../embeddings/oleObject2.bin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3.bin"/><Relationship Id="rId18" Type="http://schemas.openxmlformats.org/officeDocument/2006/relationships/oleObject" Target="../embeddings/oleObject26.bin"/><Relationship Id="rId3" Type="http://schemas.openxmlformats.org/officeDocument/2006/relationships/audio" Target="../media/media10.wma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5.bin"/><Relationship Id="rId2" Type="http://schemas.microsoft.com/office/2007/relationships/media" Target="../media/media10.wma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0.wmf"/><Relationship Id="rId2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audio" Target="../media/media11.wma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microsoft.com/office/2007/relationships/media" Target="../media/media11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.png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audio" Target="../media/media12.wma"/><Relationship Id="rId7" Type="http://schemas.openxmlformats.org/officeDocument/2006/relationships/oleObject" Target="../embeddings/oleObject36.bin"/><Relationship Id="rId2" Type="http://schemas.microsoft.com/office/2007/relationships/media" Target="../media/media12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4.png"/><Relationship Id="rId4" Type="http://schemas.openxmlformats.org/officeDocument/2006/relationships/image" Target="../media/image4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microsoft.com/office/2007/relationships/media" Target="../media/media14.wma"/><Relationship Id="rId7" Type="http://schemas.openxmlformats.org/officeDocument/2006/relationships/image" Target="../media/image41.wmf"/><Relationship Id="rId2" Type="http://schemas.openxmlformats.org/officeDocument/2006/relationships/tags" Target="../tags/tag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14.wma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gif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4" Type="http://schemas.openxmlformats.org/officeDocument/2006/relationships/image" Target="../media/image44.jpeg"/><Relationship Id="rId9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2.wmf"/><Relationship Id="rId18" Type="http://schemas.openxmlformats.org/officeDocument/2006/relationships/image" Target="../media/image4.png"/><Relationship Id="rId3" Type="http://schemas.microsoft.com/office/2007/relationships/media" Target="../media/media16.wma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4.wmf"/><Relationship Id="rId2" Type="http://schemas.openxmlformats.org/officeDocument/2006/relationships/tags" Target="../tags/tag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1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1.bin"/><Relationship Id="rId4" Type="http://schemas.openxmlformats.org/officeDocument/2006/relationships/audio" Target="../media/media16.wma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7.wmf"/><Relationship Id="rId18" Type="http://schemas.openxmlformats.org/officeDocument/2006/relationships/image" Target="../media/image4.png"/><Relationship Id="rId3" Type="http://schemas.microsoft.com/office/2007/relationships/media" Target="../media/media17.wma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9.wmf"/><Relationship Id="rId2" Type="http://schemas.openxmlformats.org/officeDocument/2006/relationships/tags" Target="../tags/tag8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6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47.bin"/><Relationship Id="rId4" Type="http://schemas.openxmlformats.org/officeDocument/2006/relationships/audio" Target="../media/media17.wma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microsoft.com/office/2007/relationships/media" Target="../media/media18.wma"/><Relationship Id="rId7" Type="http://schemas.openxmlformats.org/officeDocument/2006/relationships/image" Target="../media/image60.wmf"/><Relationship Id="rId12" Type="http://schemas.openxmlformats.org/officeDocument/2006/relationships/image" Target="../media/image4.png"/><Relationship Id="rId2" Type="http://schemas.openxmlformats.org/officeDocument/2006/relationships/tags" Target="../tags/tag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2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3.bin"/><Relationship Id="rId4" Type="http://schemas.openxmlformats.org/officeDocument/2006/relationships/audio" Target="../media/media18.wma"/><Relationship Id="rId9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microsoft.com/office/2007/relationships/media" Target="../media/media19.wma"/><Relationship Id="rId7" Type="http://schemas.openxmlformats.org/officeDocument/2006/relationships/image" Target="../media/image63.wmf"/><Relationship Id="rId12" Type="http://schemas.openxmlformats.org/officeDocument/2006/relationships/image" Target="../media/image4.png"/><Relationship Id="rId2" Type="http://schemas.openxmlformats.org/officeDocument/2006/relationships/tags" Target="../tags/tag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5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6.bin"/><Relationship Id="rId4" Type="http://schemas.openxmlformats.org/officeDocument/2006/relationships/audio" Target="../media/media19.wma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2.wma"/><Relationship Id="rId7" Type="http://schemas.openxmlformats.org/officeDocument/2006/relationships/image" Target="../media/image5.wmf"/><Relationship Id="rId12" Type="http://schemas.openxmlformats.org/officeDocument/2006/relationships/image" Target="../media/image4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.bin"/><Relationship Id="rId4" Type="http://schemas.openxmlformats.org/officeDocument/2006/relationships/audio" Target="../media/media2.wma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audio" Target="../media/media20.wma"/><Relationship Id="rId7" Type="http://schemas.openxmlformats.org/officeDocument/2006/relationships/oleObject" Target="../embeddings/oleObject58.bin"/><Relationship Id="rId2" Type="http://schemas.microsoft.com/office/2007/relationships/media" Target="../media/media20.wm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4.bin"/><Relationship Id="rId3" Type="http://schemas.openxmlformats.org/officeDocument/2006/relationships/audio" Target="../media/media21.wma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wmf"/><Relationship Id="rId2" Type="http://schemas.microsoft.com/office/2007/relationships/media" Target="../media/media21.wm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4.png"/><Relationship Id="rId10" Type="http://schemas.openxmlformats.org/officeDocument/2006/relationships/image" Target="../media/image7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9.bin"/><Relationship Id="rId3" Type="http://schemas.openxmlformats.org/officeDocument/2006/relationships/audio" Target="../media/media22.wma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6.wmf"/><Relationship Id="rId2" Type="http://schemas.microsoft.com/office/2007/relationships/media" Target="../media/media22.wma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4.png"/><Relationship Id="rId10" Type="http://schemas.openxmlformats.org/officeDocument/2006/relationships/image" Target="../media/image7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ma"/><Relationship Id="rId7" Type="http://schemas.openxmlformats.org/officeDocument/2006/relationships/image" Target="../media/image4.png"/><Relationship Id="rId2" Type="http://schemas.microsoft.com/office/2007/relationships/media" Target="../media/media3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microsoft.com/office/2007/relationships/media" Target="../media/media4.wma"/><Relationship Id="rId7" Type="http://schemas.openxmlformats.org/officeDocument/2006/relationships/image" Target="../media/image9.wmf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.png"/><Relationship Id="rId4" Type="http://schemas.openxmlformats.org/officeDocument/2006/relationships/audio" Target="../media/media4.wma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wma"/><Relationship Id="rId2" Type="http://schemas.microsoft.com/office/2007/relationships/media" Target="../media/media5.wma"/><Relationship Id="rId1" Type="http://schemas.openxmlformats.org/officeDocument/2006/relationships/tags" Target="../tags/tag3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.png"/><Relationship Id="rId3" Type="http://schemas.microsoft.com/office/2007/relationships/media" Target="../media/media6.wma"/><Relationship Id="rId7" Type="http://schemas.openxmlformats.org/officeDocument/2006/relationships/image" Target="../media/image12.wmf"/><Relationship Id="rId12" Type="http://schemas.openxmlformats.org/officeDocument/2006/relationships/image" Target="../media/image15.tiff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10.bin"/><Relationship Id="rId4" Type="http://schemas.openxmlformats.org/officeDocument/2006/relationships/audio" Target="../media/media6.wma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image" Target="../media/image4.png"/><Relationship Id="rId3" Type="http://schemas.microsoft.com/office/2007/relationships/media" Target="../media/media7.wma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3.bin"/><Relationship Id="rId4" Type="http://schemas.openxmlformats.org/officeDocument/2006/relationships/audio" Target="../media/media7.wma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8.wma"/><Relationship Id="rId7" Type="http://schemas.openxmlformats.org/officeDocument/2006/relationships/image" Target="../media/image22.wmf"/><Relationship Id="rId2" Type="http://schemas.microsoft.com/office/2007/relationships/media" Target="../media/media8.wm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9.wma"/><Relationship Id="rId7" Type="http://schemas.openxmlformats.org/officeDocument/2006/relationships/image" Target="../media/image25.tiff"/><Relationship Id="rId2" Type="http://schemas.microsoft.com/office/2007/relationships/media" Target="../media/media9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04800" y="92075"/>
            <a:ext cx="853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tatistical mechanics of a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deal diatomic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: Rigid rotor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70895"/>
              </p:ext>
            </p:extLst>
          </p:nvPr>
        </p:nvGraphicFramePr>
        <p:xfrm>
          <a:off x="621660" y="1228785"/>
          <a:ext cx="3975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0" y="1228785"/>
                        <a:ext cx="39751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80216" y="914400"/>
            <a:ext cx="4548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levels of the rigid rotor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2442" y="2206079"/>
            <a:ext cx="619557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otational quantum number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otational state wave functions correspond to the spherical harmonics (see H atom in quantum chemistry) and have even and odd symmetry (S, P, D, F, … orbital angular dependence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cy of each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rgy level is 2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moment of inertia of the molecule with respect to the center of mass (                           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rotational constant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57158" y="356761"/>
            <a:ext cx="2248134" cy="2033984"/>
            <a:chOff x="6438666" y="1210350"/>
            <a:chExt cx="2248134" cy="2033984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239000" y="3048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239000" y="2667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239000" y="25908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239000" y="27432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239000" y="19812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239000" y="1905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239000" y="20574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239000" y="18288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239000" y="17526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881257" y="2667000"/>
              <a:ext cx="0" cy="381000"/>
            </a:xfrm>
            <a:prstGeom prst="line">
              <a:avLst/>
            </a:prstGeom>
            <a:ln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6438666" y="2875002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endParaRPr lang="en-CA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8666" y="2526268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 </a:t>
              </a:r>
              <a:endParaRPr lang="en-CA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57158" y="1752600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 </a:t>
              </a:r>
              <a:endParaRPr lang="en-CA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8294914" y="1907668"/>
              <a:ext cx="0" cy="1152000"/>
            </a:xfrm>
            <a:prstGeom prst="line">
              <a:avLst/>
            </a:prstGeom>
            <a:ln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7864654" y="265807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CA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245654" y="266700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CA" dirty="0"/>
            </a:p>
          </p:txBody>
        </p:sp>
        <p:sp>
          <p:nvSpPr>
            <p:cNvPr id="28" name="Rectangle 27"/>
            <p:cNvSpPr/>
            <p:nvPr/>
          </p:nvSpPr>
          <p:spPr>
            <a:xfrm rot="5400000">
              <a:off x="7392809" y="1220609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CA" dirty="0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25190"/>
              </p:ext>
            </p:extLst>
          </p:nvPr>
        </p:nvGraphicFramePr>
        <p:xfrm>
          <a:off x="2057400" y="4267200"/>
          <a:ext cx="16109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8" name="Equation" r:id="rId7" imgW="1028520" imgH="279360" progId="Equation.DSMT4">
                  <p:embed/>
                </p:oleObj>
              </mc:Choice>
              <mc:Fallback>
                <p:oleObj name="Equation" r:id="rId7" imgW="102852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161091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08" name="Picture 148" descr="http://hyperphysics.phy-astr.gsu.edu/hbase/molecule/imgmol/rotlev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170" y="2630856"/>
            <a:ext cx="2643629" cy="2454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8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8390"/>
    </mc:Choice>
    <mc:Fallback xmlns="">
      <p:transition spd="slow" advTm="2083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3703" x="2643188" y="3259138"/>
          <p14:tracePt t="23958" x="2625725" y="3224213"/>
          <p14:tracePt t="23967" x="2589213" y="3170238"/>
          <p14:tracePt t="23972" x="2554288" y="3116263"/>
          <p14:tracePt t="23991" x="2473325" y="2919413"/>
          <p14:tracePt t="24002" x="2419350" y="2813050"/>
          <p14:tracePt t="24029" x="2357438" y="2714625"/>
          <p14:tracePt t="24039" x="2214563" y="2554288"/>
          <p14:tracePt t="24050" x="2133600" y="2482850"/>
          <p14:tracePt t="24077" x="2036763" y="2384425"/>
          <p14:tracePt t="24087" x="1812925" y="2197100"/>
          <p14:tracePt t="24111" x="1714500" y="2089150"/>
          <p14:tracePt t="24123" x="1616075" y="2036763"/>
          <p14:tracePt t="24136" x="1455738" y="1938338"/>
          <p14:tracePt t="24160" x="1411288" y="1911350"/>
          <p14:tracePt t="24174" x="1374775" y="1874838"/>
          <p14:tracePt t="24210" x="1374775" y="1857375"/>
          <p14:tracePt t="24794" x="1357313" y="1866900"/>
          <p14:tracePt t="24807" x="1339850" y="1884363"/>
          <p14:tracePt t="24822" x="1330325" y="1911350"/>
          <p14:tracePt t="24842" x="1303338" y="1938338"/>
          <p14:tracePt t="24856" x="1285875" y="1946275"/>
          <p14:tracePt t="24868" x="1268413" y="1965325"/>
          <p14:tracePt t="24881" x="1250950" y="1982788"/>
          <p14:tracePt t="24894" x="1231900" y="1990725"/>
          <p14:tracePt t="24918" x="1214438" y="2000250"/>
          <p14:tracePt t="24930" x="1196975" y="2009775"/>
          <p14:tracePt t="24943" x="1179513" y="2009775"/>
          <p14:tracePt t="24976" x="1152525" y="2017713"/>
          <p14:tracePt t="24979" x="1143000" y="2017713"/>
          <p14:tracePt t="25003" x="1125538" y="2017713"/>
          <p14:tracePt t="25027" x="1108075" y="2017713"/>
          <p14:tracePt t="25161" x="1098550" y="2017713"/>
          <p14:tracePt t="25953" x="1089025" y="2027238"/>
          <p14:tracePt t="25965" x="1071563" y="2027238"/>
          <p14:tracePt t="25976" x="1054100" y="2036763"/>
          <p14:tracePt t="25989" x="1017588" y="2036763"/>
          <p14:tracePt t="26014" x="990600" y="2036763"/>
          <p14:tracePt t="26026" x="973138" y="2044700"/>
          <p14:tracePt t="26039" x="946150" y="2044700"/>
          <p14:tracePt t="26052" x="938213" y="2044700"/>
          <p14:tracePt t="26075" x="928688" y="2054225"/>
          <p14:tracePt t="26233" x="938213" y="2044700"/>
          <p14:tracePt t="26245" x="955675" y="2017713"/>
          <p14:tracePt t="27293" x="955675" y="2009775"/>
          <p14:tracePt t="27401" x="965200" y="2009775"/>
          <p14:tracePt t="27432" x="973138" y="2009775"/>
          <p14:tracePt t="27441" x="982663" y="2009775"/>
          <p14:tracePt t="27451" x="1009650" y="2000250"/>
          <p14:tracePt t="27466" x="1036638" y="1990725"/>
          <p14:tracePt t="27487" x="1062038" y="1990725"/>
          <p14:tracePt t="27500" x="1116013" y="1982788"/>
          <p14:tracePt t="27515" x="1133475" y="1982788"/>
          <p14:tracePt t="27539" x="1143000" y="1982788"/>
          <p14:tracePt t="27549" x="1169988" y="1982788"/>
          <p14:tracePt t="27572" x="1179513" y="1982788"/>
          <p14:tracePt t="27585" x="1196975" y="1982788"/>
          <p14:tracePt t="28134" x="1204913" y="1973263"/>
          <p14:tracePt t="28149" x="1223963" y="1955800"/>
          <p14:tracePt t="28156" x="1241425" y="1955800"/>
          <p14:tracePt t="28168" x="1268413" y="1938338"/>
          <p14:tracePt t="28184" x="1295400" y="1919288"/>
          <p14:tracePt t="28195" x="1322388" y="1911350"/>
          <p14:tracePt t="28207" x="1357313" y="1901825"/>
          <p14:tracePt t="28230" x="1366838" y="1901825"/>
          <p14:tracePt t="28243" x="1393825" y="1901825"/>
          <p14:tracePt t="28255" x="1419225" y="1901825"/>
          <p14:tracePt t="28281" x="1428750" y="1901825"/>
          <p14:tracePt t="28293" x="1455738" y="1901825"/>
          <p14:tracePt t="28329" x="1473200" y="1901825"/>
          <p14:tracePt t="28340" x="1482725" y="1901825"/>
          <p14:tracePt t="28694" x="1500188" y="1901825"/>
          <p14:tracePt t="28711" x="1509713" y="1901825"/>
          <p14:tracePt t="28720" x="1509713" y="1893888"/>
          <p14:tracePt t="28746" x="1517650" y="1893888"/>
          <p14:tracePt t="28806" x="1517650" y="1884363"/>
          <p14:tracePt t="28863" x="1527175" y="1884363"/>
          <p14:tracePt t="28889" x="1536700" y="1884363"/>
          <p14:tracePt t="28900" x="1544638" y="1884363"/>
          <p14:tracePt t="28926" x="1554163" y="1884363"/>
          <p14:tracePt t="28937" x="1562100" y="1884363"/>
          <p14:tracePt t="28972" x="1571625" y="1893888"/>
          <p14:tracePt t="29719" x="1581150" y="1893888"/>
          <p14:tracePt t="29730" x="1589088" y="1893888"/>
          <p14:tracePt t="29761" x="1608138" y="1901825"/>
          <p14:tracePt t="29790" x="1625600" y="1901825"/>
          <p14:tracePt t="29800" x="1633538" y="1901825"/>
          <p14:tracePt t="29802" x="1643063" y="1901825"/>
          <p14:tracePt t="29825" x="1652588" y="1901825"/>
          <p14:tracePt t="30544" x="1643063" y="1901825"/>
          <p14:tracePt t="30556" x="1625600" y="1901825"/>
          <p14:tracePt t="30570" x="1608138" y="1911350"/>
          <p14:tracePt t="30581" x="1589088" y="1911350"/>
          <p14:tracePt t="30593" x="1517650" y="1911350"/>
          <p14:tracePt t="30608" x="1482725" y="1919288"/>
          <p14:tracePt t="30633" x="1446213" y="1928813"/>
          <p14:tracePt t="30645" x="1347788" y="1955800"/>
          <p14:tracePt t="30667" x="1312863" y="1955800"/>
          <p14:tracePt t="30678" x="1268413" y="1965325"/>
          <p14:tracePt t="30693" x="1241425" y="1965325"/>
          <p14:tracePt t="30717" x="1223963" y="1965325"/>
          <p14:tracePt t="30729" x="1196975" y="1965325"/>
          <p14:tracePt t="30743" x="1179513" y="1965325"/>
          <p14:tracePt t="30763" x="1169988" y="1965325"/>
          <p14:tracePt t="30791" x="1160463" y="1965325"/>
          <p14:tracePt t="31082" x="1143000" y="1965325"/>
          <p14:tracePt t="31092" x="1108075" y="1973263"/>
          <p14:tracePt t="31106" x="1062038" y="1973263"/>
          <p14:tracePt t="31118" x="982663" y="1990725"/>
          <p14:tracePt t="31130" x="839788" y="2009775"/>
          <p14:tracePt t="31154" x="795338" y="2017713"/>
          <p14:tracePt t="31170" x="696913" y="2017713"/>
          <p14:tracePt t="31179" x="679450" y="2017713"/>
          <p14:tracePt t="31203" x="660400" y="2017713"/>
          <p14:tracePt t="31216" x="633413" y="2017713"/>
          <p14:tracePt t="31239" x="615950" y="2017713"/>
          <p14:tracePt t="31275" x="608013" y="2017713"/>
          <p14:tracePt t="31324" x="608013" y="2009775"/>
          <p14:tracePt t="31338" x="615950" y="2000250"/>
          <p14:tracePt t="31353" x="642938" y="1990725"/>
          <p14:tracePt t="31368" x="660400" y="1982788"/>
          <p14:tracePt t="31373" x="679450" y="1982788"/>
          <p14:tracePt t="31387" x="731838" y="1973263"/>
          <p14:tracePt t="31411" x="741363" y="1973263"/>
          <p14:tracePt t="31431" x="785813" y="1973263"/>
          <p14:tracePt t="31435" x="812800" y="1973263"/>
          <p14:tracePt t="31449" x="822325" y="1973263"/>
          <p14:tracePt t="31471" x="839788" y="1973263"/>
          <p14:tracePt t="31484" x="884238" y="1973263"/>
          <p14:tracePt t="31498" x="919163" y="1982788"/>
          <p14:tracePt t="31519" x="982663" y="2000250"/>
          <p14:tracePt t="31544" x="1017588" y="2000250"/>
          <p14:tracePt t="31557" x="1054100" y="2009775"/>
          <p14:tracePt t="31568" x="1125538" y="2027238"/>
          <p14:tracePt t="31910" x="1187450" y="2009775"/>
          <p14:tracePt t="31921" x="1285875" y="1982788"/>
          <p14:tracePt t="31932" x="1401763" y="1973263"/>
          <p14:tracePt t="31946" x="1500188" y="1973263"/>
          <p14:tracePt t="31951" x="1670050" y="1973263"/>
          <p14:tracePt t="31981" x="1731963" y="1973263"/>
          <p14:tracePt t="31994" x="1776413" y="1973263"/>
          <p14:tracePt t="32006" x="1830388" y="1973263"/>
          <p14:tracePt t="32019" x="1857375" y="1973263"/>
          <p14:tracePt t="32043" x="1901825" y="1973263"/>
          <p14:tracePt t="32055" x="1911350" y="1973263"/>
          <p14:tracePt t="32446" x="1938338" y="1965325"/>
          <p14:tracePt t="32461" x="1982788" y="1946275"/>
          <p14:tracePt t="32472" x="2062163" y="1919288"/>
          <p14:tracePt t="32482" x="2160588" y="1911350"/>
          <p14:tracePt t="32494" x="2339975" y="1911350"/>
          <p14:tracePt t="32524" x="2393950" y="1911350"/>
          <p14:tracePt t="32532" x="2438400" y="1911350"/>
          <p14:tracePt t="32544" x="2509838" y="1911350"/>
          <p14:tracePt t="32574" x="2536825" y="1928813"/>
          <p14:tracePt t="32580" x="2581275" y="1965325"/>
          <p14:tracePt t="32592" x="2598738" y="1982788"/>
          <p14:tracePt t="32616" x="2625725" y="2000250"/>
          <p14:tracePt t="32861" x="2608263" y="2000250"/>
          <p14:tracePt t="32871" x="2554288" y="1982788"/>
          <p14:tracePt t="32886" x="2473325" y="1965325"/>
          <p14:tracePt t="32896" x="2232025" y="1901825"/>
          <p14:tracePt t="32922" x="2143125" y="1874838"/>
          <p14:tracePt t="32933" x="2062163" y="1866900"/>
          <p14:tracePt t="32945" x="1965325" y="1866900"/>
          <p14:tracePt t="32969" x="1938338" y="1866900"/>
          <p14:tracePt t="32980" x="1911350" y="1866900"/>
          <p14:tracePt t="33005" x="1901825" y="1866900"/>
          <p14:tracePt t="33017" x="1893888" y="1866900"/>
          <p14:tracePt t="33263" x="1884363" y="1866900"/>
          <p14:tracePt t="33272" x="1847850" y="1866900"/>
          <p14:tracePt t="33287" x="1785938" y="1866900"/>
          <p14:tracePt t="33299" x="1758950" y="1866900"/>
          <p14:tracePt t="33322" x="1731963" y="1866900"/>
          <p14:tracePt t="33334" x="1697038" y="1866900"/>
          <p14:tracePt t="33359" x="1687513" y="1866900"/>
          <p14:tracePt t="33396" x="1679575" y="1866900"/>
          <p14:tracePt t="33677" x="1687513" y="1866900"/>
          <p14:tracePt t="33823" x="1687513" y="1857375"/>
          <p14:tracePt t="44277" x="1704975" y="1847850"/>
          <p14:tracePt t="44285" x="1724025" y="1847850"/>
          <p14:tracePt t="44301" x="1741488" y="1839913"/>
          <p14:tracePt t="44312" x="1812925" y="1830388"/>
          <p14:tracePt t="44336" x="1874838" y="1812925"/>
          <p14:tracePt t="44350" x="1938338" y="1812925"/>
          <p14:tracePt t="44360" x="2062163" y="1803400"/>
          <p14:tracePt t="44384" x="2098675" y="1803400"/>
          <p14:tracePt t="44397" x="2170113" y="1803400"/>
          <p14:tracePt t="44410" x="2205038" y="1803400"/>
          <p14:tracePt t="44434" x="2224088" y="1803400"/>
          <p14:tracePt t="44443" x="2259013" y="1795463"/>
          <p14:tracePt t="44471" x="2276475" y="1795463"/>
          <p14:tracePt t="45701" x="2276475" y="1803400"/>
          <p14:tracePt t="45712" x="2276475" y="1812925"/>
          <p14:tracePt t="45725" x="2276475" y="1822450"/>
          <p14:tracePt t="45739" x="2268538" y="1839913"/>
          <p14:tracePt t="45750" x="2259013" y="1866900"/>
          <p14:tracePt t="45763" x="2251075" y="1884363"/>
          <p14:tracePt t="45773" x="2251075" y="1901825"/>
          <p14:tracePt t="45799" x="2241550" y="1911350"/>
          <p14:tracePt t="45810" x="2241550" y="1919288"/>
          <p14:tracePt t="46030" x="2232025" y="1919288"/>
          <p14:tracePt t="46041" x="2205038" y="1919288"/>
          <p14:tracePt t="46054" x="2160588" y="1919288"/>
          <p14:tracePt t="46066" x="2098675" y="1919288"/>
          <p14:tracePt t="46077" x="1946275" y="1919288"/>
          <p14:tracePt t="46090" x="1839913" y="1928813"/>
          <p14:tracePt t="46113" x="1758950" y="1946275"/>
          <p14:tracePt t="46126" x="1643063" y="1955800"/>
          <p14:tracePt t="46150" x="1616075" y="1955800"/>
          <p14:tracePt t="46163" x="1589088" y="1965325"/>
          <p14:tracePt t="46175" x="1562100" y="1965325"/>
          <p14:tracePt t="46515" x="1571625" y="1955800"/>
          <p14:tracePt t="46528" x="1581150" y="1946275"/>
          <p14:tracePt t="46540" x="1589088" y="1938338"/>
          <p14:tracePt t="46553" x="1589088" y="1928813"/>
          <p14:tracePt t="46564" x="1608138" y="1911350"/>
          <p14:tracePt t="46590" x="1616075" y="1884363"/>
          <p14:tracePt t="46603" x="1625600" y="1847850"/>
          <p14:tracePt t="46615" x="1625600" y="1830388"/>
          <p14:tracePt t="46637" x="1625600" y="1822450"/>
          <p14:tracePt t="46676" x="1625600" y="1812925"/>
          <p14:tracePt t="46701" x="1633538" y="1803400"/>
          <p14:tracePt t="46712" x="1633538" y="1795463"/>
          <p14:tracePt t="46723" x="1660525" y="1776413"/>
          <p14:tracePt t="46748" x="1679575" y="1758950"/>
          <p14:tracePt t="47295" x="1652588" y="1768475"/>
          <p14:tracePt t="47307" x="1625600" y="1785938"/>
          <p14:tracePt t="47320" x="1598613" y="1795463"/>
          <p14:tracePt t="47338" x="1562100" y="1812925"/>
          <p14:tracePt t="47344" x="1527175" y="1830388"/>
          <p14:tracePt t="47357" x="1455738" y="1857375"/>
          <p14:tracePt t="47369" x="1428750" y="1866900"/>
          <p14:tracePt t="47402" x="1384300" y="1874838"/>
          <p14:tracePt t="47417" x="1374775" y="1874838"/>
          <p14:tracePt t="47431" x="1366838" y="1874838"/>
          <p14:tracePt t="47793" x="1384300" y="1874838"/>
          <p14:tracePt t="47807" x="1428750" y="1874838"/>
          <p14:tracePt t="47826" x="1490663" y="1874838"/>
          <p14:tracePt t="47836" x="1554163" y="1874838"/>
          <p14:tracePt t="47843" x="1633538" y="1884363"/>
          <p14:tracePt t="47855" x="1776413" y="1928813"/>
          <p14:tracePt t="47886" x="1857375" y="1938338"/>
          <p14:tracePt t="47891" x="1919288" y="1946275"/>
          <p14:tracePt t="47904" x="2036763" y="1946275"/>
          <p14:tracePt t="47930" x="2081213" y="1946275"/>
          <p14:tracePt t="47939" x="2152650" y="1919288"/>
          <p14:tracePt t="48188" x="2152650" y="1911350"/>
          <p14:tracePt t="48197" x="2152650" y="1874838"/>
          <p14:tracePt t="48209" x="2152650" y="1839913"/>
          <p14:tracePt t="48220" x="2179638" y="1795463"/>
          <p14:tracePt t="48234" x="2205038" y="1724025"/>
          <p14:tracePt t="48246" x="2357438" y="1536700"/>
          <p14:tracePt t="48260" x="2428875" y="1455738"/>
          <p14:tracePt t="48282" x="2527300" y="1384300"/>
          <p14:tracePt t="48295" x="2616200" y="1322388"/>
          <p14:tracePt t="48340" x="2670175" y="1285875"/>
          <p14:tracePt t="48343" x="2786063" y="1241425"/>
          <p14:tracePt t="48357" x="2813050" y="1223963"/>
          <p14:tracePt t="48376" x="2830513" y="1204913"/>
          <p14:tracePt t="48626" x="2830513" y="1223963"/>
          <p14:tracePt t="48635" x="2840038" y="1258888"/>
          <p14:tracePt t="48647" x="2847975" y="1295400"/>
          <p14:tracePt t="48660" x="2847975" y="1322388"/>
          <p14:tracePt t="48674" x="2857500" y="1366838"/>
          <p14:tracePt t="48686" x="2857500" y="1401763"/>
          <p14:tracePt t="48698" x="2867025" y="1438275"/>
          <p14:tracePt t="48726" x="2884488" y="1527175"/>
          <p14:tracePt t="48745" x="2894013" y="1571625"/>
          <p14:tracePt t="48758" x="2911475" y="1625600"/>
          <p14:tracePt t="48771" x="2919413" y="1679575"/>
          <p14:tracePt t="48782" x="2946400" y="1714500"/>
          <p14:tracePt t="49051" x="2955925" y="1822450"/>
          <p14:tracePt t="49061" x="2973388" y="1901825"/>
          <p14:tracePt t="49076" x="3000375" y="1965325"/>
          <p14:tracePt t="49086" x="3017838" y="2054225"/>
          <p14:tracePt t="49111" x="3017838" y="2062163"/>
          <p14:tracePt t="49122" x="3017838" y="2071688"/>
          <p14:tracePt t="49134" x="3017838" y="2081213"/>
          <p14:tracePt t="49488" x="3027363" y="2081213"/>
          <p14:tracePt t="49500" x="3036888" y="2081213"/>
          <p14:tracePt t="49524" x="3044825" y="2081213"/>
          <p14:tracePt t="49543" x="3054350" y="2081213"/>
          <p14:tracePt t="49561" x="3062288" y="2081213"/>
          <p14:tracePt t="49573" x="3071813" y="2081213"/>
          <p14:tracePt t="49587" x="3081338" y="2081213"/>
          <p14:tracePt t="49597" x="3089275" y="2071688"/>
          <p14:tracePt t="49610" x="3089275" y="2062163"/>
          <p14:tracePt t="49988" x="3098800" y="2062163"/>
          <p14:tracePt t="50000" x="3108325" y="2054225"/>
          <p14:tracePt t="50050" x="3108325" y="2044700"/>
          <p14:tracePt t="50061" x="3116263" y="2036763"/>
          <p14:tracePt t="50073" x="3125788" y="2027238"/>
          <p14:tracePt t="50085" x="3143250" y="2027238"/>
          <p14:tracePt t="50097" x="3143250" y="2017713"/>
          <p14:tracePt t="50114" x="3160713" y="2009775"/>
          <p14:tracePt t="51084" x="3160713" y="2000250"/>
          <p14:tracePt t="51219" x="3179763" y="1990725"/>
          <p14:tracePt t="52901" x="3179763" y="2000250"/>
          <p14:tracePt t="52913" x="3179763" y="2027238"/>
          <p14:tracePt t="52922" x="3170238" y="2071688"/>
          <p14:tracePt t="52937" x="3160713" y="2133600"/>
          <p14:tracePt t="52949" x="3152775" y="2241550"/>
          <p14:tracePt t="52961" x="3108325" y="2482850"/>
          <p14:tracePt t="52973" x="3108325" y="2608263"/>
          <p14:tracePt t="52985" x="3098800" y="2714625"/>
          <p14:tracePt t="53000" x="3098800" y="2822575"/>
          <p14:tracePt t="53021" x="3125788" y="3009900"/>
          <p14:tracePt t="53045" x="3152775" y="3116263"/>
          <p14:tracePt t="53058" x="3197225" y="3268663"/>
          <p14:tracePt t="53303" x="3197225" y="3259138"/>
          <p14:tracePt t="53398" x="3187700" y="3259138"/>
          <p14:tracePt t="53414" x="3170238" y="3259138"/>
          <p14:tracePt t="53434" x="3160713" y="3286125"/>
          <p14:tracePt t="53443" x="3152775" y="3313113"/>
          <p14:tracePt t="53451" x="3125788" y="3411538"/>
          <p14:tracePt t="53472" x="3125788" y="3473450"/>
          <p14:tracePt t="53484" x="3125788" y="3536950"/>
          <p14:tracePt t="53496" x="3125788" y="3598863"/>
          <p14:tracePt t="53508" x="3125788" y="3670300"/>
          <p14:tracePt t="53532" x="3125788" y="3679825"/>
          <p14:tracePt t="53548" x="3152775" y="3714750"/>
          <p14:tracePt t="53799" x="3133725" y="3751263"/>
          <p14:tracePt t="53812" x="3081338" y="3803650"/>
          <p14:tracePt t="53825" x="2990850" y="3911600"/>
          <p14:tracePt t="53837" x="2840038" y="4108450"/>
          <p14:tracePt t="53857" x="2670175" y="4303713"/>
          <p14:tracePt t="53866" x="2562225" y="4438650"/>
          <p14:tracePt t="53875" x="2401888" y="4598988"/>
          <p14:tracePt t="53899" x="2347913" y="4652963"/>
          <p14:tracePt t="53912" x="2286000" y="4732338"/>
          <p14:tracePt t="53933" x="2286000" y="4751388"/>
          <p14:tracePt t="53947" x="2276475" y="4751388"/>
          <p14:tracePt t="54191" x="2251075" y="4751388"/>
          <p14:tracePt t="54202" x="2232025" y="4751388"/>
          <p14:tracePt t="54216" x="2197100" y="4751388"/>
          <p14:tracePt t="54241" x="2179638" y="4732338"/>
          <p14:tracePt t="54260" x="2170113" y="4724400"/>
          <p14:tracePt t="54264" x="2116138" y="4705350"/>
          <p14:tracePt t="54278" x="2089150" y="4697413"/>
          <p14:tracePt t="54301" x="2054225" y="4697413"/>
          <p14:tracePt t="54315" x="2044700" y="4697413"/>
          <p14:tracePt t="54338" x="2036763" y="4697413"/>
          <p14:tracePt t="54398" x="2044700" y="4679950"/>
          <p14:tracePt t="54410" x="2081213" y="4670425"/>
          <p14:tracePt t="54427" x="2116138" y="4670425"/>
          <p14:tracePt t="54434" x="2152650" y="4670425"/>
          <p14:tracePt t="54447" x="2187575" y="4697413"/>
          <p14:tracePt t="54471" x="2214563" y="4714875"/>
          <p14:tracePt t="54483" x="2241550" y="4741863"/>
          <p14:tracePt t="54496" x="2251075" y="4741863"/>
          <p14:tracePt t="54528" x="2295525" y="4741863"/>
          <p14:tracePt t="54532" x="2330450" y="4741863"/>
          <p14:tracePt t="54556" x="2374900" y="4741863"/>
          <p14:tracePt t="54568" x="2411413" y="4732338"/>
          <p14:tracePt t="54581" x="2500313" y="4697413"/>
          <p14:tracePt t="54607" x="2589213" y="4652963"/>
          <p14:tracePt t="54619" x="2616200" y="4633913"/>
          <p14:tracePt t="54647" x="2643188" y="4608513"/>
          <p14:tracePt t="55021" x="2608263" y="4616450"/>
          <p14:tracePt t="55034" x="2571750" y="4660900"/>
          <p14:tracePt t="55043" x="2536825" y="4679950"/>
          <p14:tracePt t="55057" x="2465388" y="4714875"/>
          <p14:tracePt t="55081" x="2428875" y="4732338"/>
          <p14:tracePt t="55091" x="2419350" y="4732338"/>
          <p14:tracePt t="55104" x="2384425" y="4741863"/>
          <p14:tracePt t="55144" x="2374900" y="4741863"/>
          <p14:tracePt t="55153" x="2374900" y="4751388"/>
          <p14:tracePt t="55167" x="2374900" y="4759325"/>
          <p14:tracePt t="55178" x="2374900" y="4768850"/>
          <p14:tracePt t="55275" x="2384425" y="4768850"/>
          <p14:tracePt t="55287" x="2401888" y="4768850"/>
          <p14:tracePt t="55313" x="2419350" y="4776788"/>
          <p14:tracePt t="55324" x="2438400" y="4776788"/>
          <p14:tracePt t="55337" x="2446338" y="4776788"/>
          <p14:tracePt t="55348" x="2455863" y="4776788"/>
          <p14:tracePt t="55360" x="2473325" y="4776788"/>
          <p14:tracePt t="55386" x="2482850" y="4776788"/>
          <p14:tracePt t="55403" x="2490788" y="4776788"/>
          <p14:tracePt t="55407" x="2500313" y="4776788"/>
          <p14:tracePt t="55811" x="2500313" y="4759325"/>
          <p14:tracePt t="55823" x="2482850" y="4741863"/>
          <p14:tracePt t="55834" x="2473325" y="4732338"/>
          <p14:tracePt t="55846" x="2455863" y="4714875"/>
          <p14:tracePt t="55859" x="2455863" y="4697413"/>
          <p14:tracePt t="56008" x="2455863" y="4687888"/>
          <p14:tracePt t="56021" x="2465388" y="4687888"/>
          <p14:tracePt t="56030" x="2473325" y="4687888"/>
          <p14:tracePt t="56370" x="2500313" y="4687888"/>
          <p14:tracePt t="56383" x="2544763" y="4670425"/>
          <p14:tracePt t="56408" x="2554288" y="4670425"/>
          <p14:tracePt t="56419" x="2571750" y="4660900"/>
          <p14:tracePt t="56432" x="2581275" y="4660900"/>
          <p14:tracePt t="56443" x="2589213" y="4652963"/>
          <p14:tracePt t="56469" x="2598738" y="4652963"/>
          <p14:tracePt t="56480" x="2608263" y="4652963"/>
          <p14:tracePt t="56534" x="2616200" y="4652963"/>
          <p14:tracePt t="56944" x="2589213" y="4652963"/>
          <p14:tracePt t="56958" x="2571750" y="4652963"/>
          <p14:tracePt t="56970" x="2562225" y="4652963"/>
          <p14:tracePt t="56980" x="2554288" y="4652963"/>
          <p14:tracePt t="56992" x="2536825" y="4652963"/>
          <p14:tracePt t="57126" x="2536825" y="4660900"/>
          <p14:tracePt t="57138" x="2536825" y="4670425"/>
          <p14:tracePt t="57162" x="2536825" y="4679950"/>
          <p14:tracePt t="57176" x="2536825" y="4687888"/>
          <p14:tracePt t="57187" x="2536825" y="4697413"/>
          <p14:tracePt t="57213" x="2536825" y="4705350"/>
          <p14:tracePt t="57224" x="2536825" y="4714875"/>
          <p14:tracePt t="57271" x="2536825" y="4724400"/>
          <p14:tracePt t="57322" x="2536825" y="4732338"/>
          <p14:tracePt t="57340" x="2536825" y="4741863"/>
          <p14:tracePt t="57345" x="2536825" y="4751388"/>
          <p14:tracePt t="57359" x="2536825" y="4768850"/>
          <p14:tracePt t="57396" x="2536825" y="4776788"/>
          <p14:tracePt t="57447" x="2536825" y="4786313"/>
          <p14:tracePt t="57456" x="2536825" y="4795838"/>
          <p14:tracePt t="57480" x="2536825" y="4803775"/>
          <p14:tracePt t="57494" x="2536825" y="4813300"/>
          <p14:tracePt t="57510" x="2536825" y="4822825"/>
          <p14:tracePt t="57530" x="2536825" y="4830763"/>
          <p14:tracePt t="57541" x="2536825" y="4840288"/>
          <p14:tracePt t="57566" x="2536825" y="4848225"/>
          <p14:tracePt t="57739" x="2536825" y="4840288"/>
          <p14:tracePt t="57748" x="2554288" y="4813300"/>
          <p14:tracePt t="57760" x="2562225" y="4786313"/>
          <p14:tracePt t="57773" x="2581275" y="4759325"/>
          <p14:tracePt t="57791" x="2598738" y="4714875"/>
          <p14:tracePt t="57796" x="2670175" y="4616450"/>
          <p14:tracePt t="57808" x="2705100" y="4562475"/>
          <p14:tracePt t="57826" x="2732088" y="4537075"/>
          <p14:tracePt t="57845" x="2759075" y="4510088"/>
          <p14:tracePt t="57870" x="2759075" y="4500563"/>
          <p14:tracePt t="57943" x="2768600" y="4500563"/>
          <p14:tracePt t="58199" x="2768600" y="4518025"/>
          <p14:tracePt t="58210" x="2768600" y="4537075"/>
          <p14:tracePt t="58228" x="2768600" y="4545013"/>
          <p14:tracePt t="58313" x="2776538" y="4554538"/>
          <p14:tracePt t="58321" x="2786063" y="4562475"/>
          <p14:tracePt t="58331" x="2795588" y="4581525"/>
          <p14:tracePt t="58358" x="2803525" y="4589463"/>
          <p14:tracePt t="58369" x="2813050" y="4598988"/>
          <p14:tracePt t="58381" x="2822575" y="4608513"/>
          <p14:tracePt t="58736" x="2830513" y="4616450"/>
          <p14:tracePt t="58749" x="2840038" y="4625975"/>
          <p14:tracePt t="58760" x="2847975" y="4643438"/>
          <p14:tracePt t="58771" x="2857500" y="4652963"/>
          <p14:tracePt t="58795" x="2857500" y="4660900"/>
          <p14:tracePt t="58803" x="2867025" y="4660900"/>
          <p14:tracePt t="58820" x="2867025" y="4679950"/>
          <p14:tracePt t="58844" x="2874963" y="4679950"/>
          <p14:tracePt t="59696" x="2884488" y="4679950"/>
          <p14:tracePt t="59758" x="2894013" y="4679950"/>
          <p14:tracePt t="59794" x="2901950" y="4679950"/>
          <p14:tracePt t="59807" x="2911475" y="4679950"/>
          <p14:tracePt t="59829" x="2919413" y="4679950"/>
          <p14:tracePt t="60928" x="2911475" y="4679950"/>
          <p14:tracePt t="60938" x="2894013" y="4679950"/>
          <p14:tracePt t="60964" x="2874963" y="4679950"/>
          <p14:tracePt t="60975" x="2867025" y="4679950"/>
          <p14:tracePt t="61001" x="2857500" y="4679950"/>
          <p14:tracePt t="61342" x="2840038" y="4679950"/>
          <p14:tracePt t="61352" x="2822575" y="4679950"/>
          <p14:tracePt t="61366" x="2776538" y="4679950"/>
          <p14:tracePt t="61378" x="2751138" y="4687888"/>
          <p14:tracePt t="61389" x="2660650" y="4705350"/>
          <p14:tracePt t="61403" x="2633663" y="4724400"/>
          <p14:tracePt t="61426" x="2616200" y="4724400"/>
          <p14:tracePt t="61440" x="2562225" y="4732338"/>
          <p14:tracePt t="61452" x="2517775" y="4732338"/>
          <p14:tracePt t="61476" x="2500313" y="4732338"/>
          <p14:tracePt t="61499" x="2482850" y="4732338"/>
          <p14:tracePt t="61841" x="2490788" y="4714875"/>
          <p14:tracePt t="61852" x="2517775" y="4697413"/>
          <p14:tracePt t="61865" x="2544763" y="4670425"/>
          <p14:tracePt t="61879" x="2598738" y="4643438"/>
          <p14:tracePt t="61903" x="2616200" y="4633913"/>
          <p14:tracePt t="61914" x="2633663" y="4625975"/>
          <p14:tracePt t="61948" x="2660650" y="4616450"/>
          <p14:tracePt t="61963" x="2679700" y="4616450"/>
          <p14:tracePt t="61984" x="2697163" y="4616450"/>
          <p14:tracePt t="62002" x="2714625" y="4616450"/>
          <p14:tracePt t="62013" x="2732088" y="4616450"/>
          <p14:tracePt t="62291" x="2741613" y="4616450"/>
          <p14:tracePt t="62303" x="2759075" y="4616450"/>
          <p14:tracePt t="62331" x="2768600" y="4616450"/>
          <p14:tracePt t="62340" x="2776538" y="4616450"/>
          <p14:tracePt t="62352" x="2786063" y="4616450"/>
          <p14:tracePt t="62383" x="2795588" y="4616450"/>
          <p14:tracePt t="62389" x="2803525" y="4616450"/>
          <p14:tracePt t="62401" x="2813050" y="4616450"/>
          <p14:tracePt t="62418" x="2830513" y="4616450"/>
          <p14:tracePt t="64446" x="2830513" y="4608513"/>
          <p14:tracePt t="64461" x="2830513" y="4598988"/>
          <p14:tracePt t="64471" x="2830513" y="4581525"/>
          <p14:tracePt t="64485" x="2840038" y="4562475"/>
          <p14:tracePt t="64493" x="2840038" y="4554538"/>
          <p14:tracePt t="64507" x="2840038" y="4537075"/>
          <p14:tracePt t="64524" x="2847975" y="4510088"/>
          <p14:tracePt t="64532" x="2857500" y="4483100"/>
          <p14:tracePt t="64556" x="2857500" y="4465638"/>
          <p14:tracePt t="64567" x="2857500" y="4456113"/>
          <p14:tracePt t="64580" x="2857500" y="4438650"/>
          <p14:tracePt t="64605" x="2867025" y="4419600"/>
          <p14:tracePt t="64630" x="2867025" y="4411663"/>
          <p14:tracePt t="64641" x="2867025" y="4402138"/>
          <p14:tracePt t="64652" x="2874963" y="4402138"/>
          <p14:tracePt t="64664" x="2874963" y="4394200"/>
          <p14:tracePt t="65335" x="2874963" y="4429125"/>
          <p14:tracePt t="65348" x="2874963" y="4456113"/>
          <p14:tracePt t="65360" x="2874963" y="4473575"/>
          <p14:tracePt t="65374" x="2884488" y="4500563"/>
          <p14:tracePt t="65396" x="2884488" y="4510088"/>
          <p14:tracePt t="65410" x="2901950" y="4518025"/>
          <p14:tracePt t="65432" x="2901950" y="4527550"/>
          <p14:tracePt t="65439" x="2919413" y="4537075"/>
          <p14:tracePt t="65457" x="2928938" y="4545013"/>
          <p14:tracePt t="66053" x="2946400" y="4562475"/>
          <p14:tracePt t="66066" x="2973388" y="4581525"/>
          <p14:tracePt t="66079" x="2990850" y="4589463"/>
          <p14:tracePt t="66090" x="3009900" y="4598988"/>
          <p14:tracePt t="66102" x="3009900" y="4608513"/>
          <p14:tracePt t="66119" x="3017838" y="4616450"/>
          <p14:tracePt t="66165" x="3027363" y="4616450"/>
          <p14:tracePt t="66177" x="3036888" y="4616450"/>
          <p14:tracePt t="66611" x="0" y="0"/>
        </p14:tracePtLst>
        <p14:tracePtLst>
          <p14:tracePt t="77250" x="3402013" y="1724025"/>
          <p14:tracePt t="77551" x="3384550" y="1714500"/>
          <p14:tracePt t="77564" x="3357563" y="1697038"/>
          <p14:tracePt t="77577" x="3348038" y="1697038"/>
          <p14:tracePt t="77588" x="3340100" y="1697038"/>
          <p14:tracePt t="77685" x="3348038" y="1697038"/>
          <p14:tracePt t="77697" x="3375025" y="1714500"/>
          <p14:tracePt t="77712" x="3402013" y="1731963"/>
          <p14:tracePt t="77722" x="3429000" y="1758950"/>
          <p14:tracePt t="77733" x="3473450" y="1795463"/>
          <p14:tracePt t="77748" x="3500438" y="1803400"/>
          <p14:tracePt t="77779" x="3527425" y="1812925"/>
          <p14:tracePt t="77783" x="3554413" y="1830388"/>
          <p14:tracePt t="77794" x="3581400" y="1847850"/>
          <p14:tracePt t="77810" x="3589338" y="1866900"/>
          <p14:tracePt t="77830" x="3608388" y="1884363"/>
          <p14:tracePt t="77855" x="3608388" y="1901825"/>
          <p14:tracePt t="77866" x="3608388" y="1919288"/>
          <p14:tracePt t="77880" x="3616325" y="1938338"/>
          <p14:tracePt t="78282" x="3581400" y="1938338"/>
          <p14:tracePt t="78297" x="3536950" y="1938338"/>
          <p14:tracePt t="78304" x="3384550" y="1938338"/>
          <p14:tracePt t="78339" x="3276600" y="1938338"/>
          <p14:tracePt t="78355" x="3044825" y="1955800"/>
          <p14:tracePt t="78368" x="2965450" y="1965325"/>
          <p14:tracePt t="78379" x="2901950" y="1965325"/>
          <p14:tracePt t="78401" x="2857500" y="1965325"/>
          <p14:tracePt t="78404" x="2840038" y="1965325"/>
          <p14:tracePt t="78427" x="2822575" y="1965325"/>
          <p14:tracePt t="78672" x="2822575" y="1955800"/>
          <p14:tracePt t="78683" x="2822575" y="1919288"/>
          <p14:tracePt t="78698" x="2822575" y="1822450"/>
          <p14:tracePt t="78720" x="2813050" y="1758950"/>
          <p14:tracePt t="78733" x="2795588" y="1714500"/>
          <p14:tracePt t="78745" x="2776538" y="1643063"/>
          <p14:tracePt t="78756" x="2724150" y="1527175"/>
          <p14:tracePt t="78781" x="2679700" y="1438275"/>
          <p14:tracePt t="78807" x="2670175" y="1401763"/>
          <p14:tracePt t="78817" x="2670175" y="1374775"/>
          <p14:tracePt t="78832" x="2670175" y="1366838"/>
          <p14:tracePt t="78843" x="2670175" y="1357313"/>
          <p14:tracePt t="78866" x="2670175" y="1347788"/>
          <p14:tracePt t="78891" x="2670175" y="1339850"/>
          <p14:tracePt t="78928" x="2679700" y="1339850"/>
          <p14:tracePt t="78943" x="2687638" y="1339850"/>
          <p14:tracePt t="78945" x="2705100" y="1339850"/>
          <p14:tracePt t="78964" x="2724150" y="1347788"/>
          <p14:tracePt t="78977" x="2732088" y="1357313"/>
          <p14:tracePt t="78990" x="2759075" y="1384300"/>
          <p14:tracePt t="79012" x="2776538" y="1411288"/>
          <p14:tracePt t="79025" x="2813050" y="1455738"/>
          <p14:tracePt t="79056" x="2830513" y="1482725"/>
          <p14:tracePt t="79062" x="2857500" y="1527175"/>
          <p14:tracePt t="79075" x="2857500" y="1544638"/>
          <p14:tracePt t="79100" x="2867025" y="1562100"/>
          <p14:tracePt t="79111" x="2874963" y="1589088"/>
          <p14:tracePt t="79135" x="2874963" y="1598613"/>
          <p14:tracePt t="79148" x="2874963" y="1616075"/>
          <p14:tracePt t="79159" x="2874963" y="1670050"/>
          <p14:tracePt t="79184" x="2874963" y="1704975"/>
          <p14:tracePt t="79196" x="2813050" y="1812925"/>
          <p14:tracePt t="79224" x="2768600" y="1857375"/>
          <p14:tracePt t="79232" x="2751138" y="1884363"/>
          <p14:tracePt t="79244" x="2732088" y="1901825"/>
          <p14:tracePt t="79415" x="2776538" y="1901825"/>
          <p14:tracePt t="79427" x="2857500" y="1901825"/>
          <p14:tracePt t="79440" x="2973388" y="1901825"/>
          <p14:tracePt t="79448" x="3133725" y="1911350"/>
          <p14:tracePt t="79465" x="3384550" y="2017713"/>
          <p14:tracePt t="79478" x="3482975" y="2054225"/>
          <p14:tracePt t="79500" x="3544888" y="2071688"/>
          <p14:tracePt t="79512" x="3705225" y="2062163"/>
          <p14:tracePt t="79545" x="3875088" y="2009775"/>
          <p14:tracePt t="79916" x="3894138" y="2009775"/>
          <p14:tracePt t="79936" x="3902075" y="2009775"/>
          <p14:tracePt t="79939" x="3929063" y="2009775"/>
          <p14:tracePt t="79948" x="3990975" y="2009775"/>
          <p14:tracePt t="79975" x="4027488" y="2009775"/>
          <p14:tracePt t="79988" x="4044950" y="2009775"/>
          <p14:tracePt t="80000" x="4089400" y="2009775"/>
          <p14:tracePt t="80025" x="4098925" y="2009775"/>
          <p14:tracePt t="80039" x="4133850" y="2009775"/>
          <p14:tracePt t="80060" x="4160838" y="2000250"/>
          <p14:tracePt t="80072" x="4170363" y="1990725"/>
          <p14:tracePt t="80085" x="4205288" y="1965325"/>
          <p14:tracePt t="80108" x="4214813" y="1955800"/>
          <p14:tracePt t="80134" x="4224338" y="1955800"/>
          <p14:tracePt t="80150" x="4232275" y="1955800"/>
          <p14:tracePt t="80477" x="4259263" y="1955800"/>
          <p14:tracePt t="80488" x="4276725" y="1955800"/>
          <p14:tracePt t="80499" x="4286250" y="1955800"/>
          <p14:tracePt t="80512" x="4303713" y="1955800"/>
          <p14:tracePt t="80523" x="4340225" y="1955800"/>
          <p14:tracePt t="80537" x="4357688" y="1955800"/>
          <p14:tracePt t="80560" x="4367213" y="1955800"/>
          <p14:tracePt t="80622" x="4384675" y="1938338"/>
          <p14:tracePt t="80889" x="4402138" y="1919288"/>
          <p14:tracePt t="80903" x="4429125" y="1893888"/>
          <p14:tracePt t="80914" x="4456113" y="1874838"/>
          <p14:tracePt t="80926" x="4491038" y="1847850"/>
          <p14:tracePt t="80948" x="4510088" y="1847850"/>
          <p14:tracePt t="80962" x="4527550" y="1839913"/>
          <p14:tracePt t="80975" x="4545013" y="1839913"/>
          <p14:tracePt t="80998" x="4554538" y="1839913"/>
          <p14:tracePt t="81037" x="4562475" y="1839913"/>
          <p14:tracePt t="81072" x="4572000" y="1839913"/>
          <p14:tracePt t="81085" x="4581525" y="1839913"/>
          <p14:tracePt t="84185" x="4589463" y="1830388"/>
          <p14:tracePt t="84198" x="4598988" y="1822450"/>
          <p14:tracePt t="84209" x="4608513" y="1812925"/>
          <p14:tracePt t="84234" x="4616450" y="1812925"/>
          <p14:tracePt t="84378" x="4616450" y="1830388"/>
          <p14:tracePt t="84394" x="4616450" y="1839913"/>
          <p14:tracePt t="84404" x="4616450" y="1857375"/>
          <p14:tracePt t="84415" x="4608513" y="1874838"/>
          <p14:tracePt t="84428" x="4608513" y="1893888"/>
          <p14:tracePt t="84440" x="4598988" y="1901825"/>
          <p14:tracePt t="84455" x="4581525" y="1955800"/>
          <p14:tracePt t="84478" x="4572000" y="1973263"/>
          <p14:tracePt t="84489" x="4545013" y="2000250"/>
          <p14:tracePt t="84514" x="4545013" y="2017713"/>
          <p14:tracePt t="84525" x="4527550" y="2036763"/>
          <p14:tracePt t="84833" x="4518025" y="2036763"/>
          <p14:tracePt t="84867" x="4510088" y="2054225"/>
          <p14:tracePt t="84880" x="4491038" y="2062163"/>
          <p14:tracePt t="84891" x="4446588" y="2098675"/>
          <p14:tracePt t="84914" x="4384675" y="2116138"/>
          <p14:tracePt t="84926" x="4268788" y="2160588"/>
          <p14:tracePt t="84941" x="4214813" y="2179638"/>
          <p14:tracePt t="84962" x="4170363" y="2187575"/>
          <p14:tracePt t="84978" x="4054475" y="2224088"/>
          <p14:tracePt t="85000" x="3990975" y="2232025"/>
          <p14:tracePt t="85013" x="3919538" y="2241550"/>
          <p14:tracePt t="85046" x="3902075" y="2241550"/>
          <p14:tracePt t="85050" x="3875088" y="2251075"/>
          <p14:tracePt t="85087" x="3867150" y="2251075"/>
          <p14:tracePt t="85341" x="3848100" y="2251075"/>
          <p14:tracePt t="85353" x="3822700" y="2232025"/>
          <p14:tracePt t="85366" x="3795713" y="2224088"/>
          <p14:tracePt t="85380" x="3768725" y="2205038"/>
          <p14:tracePt t="85389" x="3732213" y="2187575"/>
          <p14:tracePt t="85406" x="3687763" y="2152650"/>
          <p14:tracePt t="85417" x="3670300" y="2133600"/>
          <p14:tracePt t="85449" x="3660775" y="2081213"/>
          <p14:tracePt t="85463" x="3660775" y="2036763"/>
          <p14:tracePt t="85483" x="3670300" y="2000250"/>
          <p14:tracePt t="85488" x="3705225" y="1955800"/>
          <p14:tracePt t="85500" x="3724275" y="1928813"/>
          <p14:tracePt t="85514" x="3751263" y="1901825"/>
          <p14:tracePt t="85530" x="3759200" y="1884363"/>
          <p14:tracePt t="85842" x="3741738" y="1884363"/>
          <p14:tracePt t="85853" x="3714750" y="1884363"/>
          <p14:tracePt t="85865" x="3679825" y="1884363"/>
          <p14:tracePt t="85879" x="3643313" y="1884363"/>
          <p14:tracePt t="85899" x="3581400" y="1884363"/>
          <p14:tracePt t="85903" x="3562350" y="1884363"/>
          <p14:tracePt t="85927" x="3544888" y="1884363"/>
          <p14:tracePt t="85948" x="3517900" y="1884363"/>
          <p14:tracePt t="85963" x="3500438" y="1884363"/>
          <p14:tracePt t="85976" x="3490913" y="1884363"/>
          <p14:tracePt t="86415" x="3536950" y="1884363"/>
          <p14:tracePt t="86427" x="3608388" y="1884363"/>
          <p14:tracePt t="86438" x="3697288" y="1884363"/>
          <p14:tracePt t="86442" x="3813175" y="1884363"/>
          <p14:tracePt t="86467" x="3938588" y="1901825"/>
          <p14:tracePt t="86476" x="4187825" y="1955800"/>
          <p14:tracePt t="86500" x="4313238" y="1973263"/>
          <p14:tracePt t="86511" x="4438650" y="2009775"/>
          <p14:tracePt t="86523" x="4643438" y="2089150"/>
          <p14:tracePt t="86555" x="4741863" y="2125663"/>
          <p14:tracePt t="86559" x="4822825" y="2160588"/>
          <p14:tracePt t="86575" x="4929188" y="2205038"/>
          <p14:tracePt t="86606" x="4946650" y="2224088"/>
          <p14:tracePt t="86899" x="4965700" y="2214563"/>
          <p14:tracePt t="86909" x="5000625" y="2205038"/>
          <p14:tracePt t="86917" x="5232400" y="2160588"/>
          <p14:tracePt t="86937" x="5384800" y="2160588"/>
          <p14:tracePt t="86945" x="5510213" y="2160588"/>
          <p14:tracePt t="86962" x="5688013" y="2214563"/>
          <p14:tracePt t="86986" x="5724525" y="2232025"/>
          <p14:tracePt t="87001" x="5759450" y="2251075"/>
          <p14:tracePt t="87012" x="5813425" y="2295525"/>
          <p14:tracePt t="87035" x="5830888" y="2295525"/>
          <p14:tracePt t="87048" x="5840413" y="2322513"/>
          <p14:tracePt t="87364" x="5857875" y="2312988"/>
          <p14:tracePt t="87376" x="5884863" y="2303463"/>
          <p14:tracePt t="87389" x="5919788" y="2286000"/>
          <p14:tracePt t="87402" x="5965825" y="2276475"/>
          <p14:tracePt t="87413" x="5973763" y="2276475"/>
          <p14:tracePt t="87438" x="5991225" y="2268538"/>
          <p14:tracePt t="87445" x="6045200" y="2251075"/>
          <p14:tracePt t="87479" x="6054725" y="2232025"/>
          <p14:tracePt t="87495" x="6099175" y="2205038"/>
          <p14:tracePt t="87499" x="6116638" y="2187575"/>
          <p14:tracePt t="87514" x="6126163" y="2179638"/>
          <p14:tracePt t="87539" x="6143625" y="2160588"/>
          <p14:tracePt t="87845" x="6161088" y="2170113"/>
          <p14:tracePt t="87853" x="6188075" y="2179638"/>
          <p14:tracePt t="87870" x="6215063" y="2187575"/>
          <p14:tracePt t="87875" x="6242050" y="2205038"/>
          <p14:tracePt t="87887" x="6269038" y="2214563"/>
          <p14:tracePt t="87901" x="6286500" y="2224088"/>
          <p14:tracePt t="87924" x="6296025" y="2232025"/>
          <p14:tracePt t="87937" x="6323013" y="2232025"/>
          <p14:tracePt t="87951" x="6340475" y="2232025"/>
          <p14:tracePt t="89691" x="6340475" y="2241550"/>
          <p14:tracePt t="89701" x="6348413" y="2241550"/>
          <p14:tracePt t="89714" x="6357938" y="2241550"/>
          <p14:tracePt t="89725" x="6375400" y="2251075"/>
          <p14:tracePt t="89740" x="6384925" y="2251075"/>
          <p14:tracePt t="89751" x="6411913" y="2259013"/>
          <p14:tracePt t="89775" x="6438900" y="2268538"/>
          <p14:tracePt t="89786" x="6473825" y="2276475"/>
          <p14:tracePt t="89799" x="6527800" y="2295525"/>
          <p14:tracePt t="89813" x="6562725" y="2295525"/>
          <p14:tracePt t="89834" x="6626225" y="2303463"/>
          <p14:tracePt t="90129" x="6653213" y="2303463"/>
          <p14:tracePt t="90140" x="6688138" y="2295525"/>
          <p14:tracePt t="90151" x="6759575" y="2295525"/>
          <p14:tracePt t="90166" x="6823075" y="2295525"/>
          <p14:tracePt t="90176" x="6867525" y="2295525"/>
          <p14:tracePt t="90188" x="6919913" y="2295525"/>
          <p14:tracePt t="90212" x="6938963" y="2295525"/>
          <p14:tracePt t="90238" x="6956425" y="2295525"/>
          <p14:tracePt t="90249" x="6973888" y="2295525"/>
          <p14:tracePt t="90260" x="6983413" y="2295525"/>
          <p14:tracePt t="90579" x="6991350" y="2295525"/>
          <p14:tracePt t="90602" x="7000875" y="2295525"/>
          <p14:tracePt t="90616" x="7027863" y="2295525"/>
          <p14:tracePt t="90627" x="7089775" y="2295525"/>
          <p14:tracePt t="90653" x="7116763" y="2295525"/>
          <p14:tracePt t="90664" x="7134225" y="2295525"/>
          <p14:tracePt t="90675" x="7170738" y="2295525"/>
          <p14:tracePt t="90703" x="7180263" y="2295525"/>
          <p14:tracePt t="90713" x="7197725" y="2295525"/>
          <p14:tracePt t="91055" x="7197725" y="2286000"/>
          <p14:tracePt t="91069" x="7170738" y="2268538"/>
          <p14:tracePt t="91078" x="7134225" y="2241550"/>
          <p14:tracePt t="91091" x="7108825" y="2214563"/>
          <p14:tracePt t="91103" x="7081838" y="2187575"/>
          <p14:tracePt t="91124" x="7062788" y="2152650"/>
          <p14:tracePt t="91134" x="7045325" y="2108200"/>
          <p14:tracePt t="91152" x="7045325" y="2098675"/>
          <p14:tracePt t="91164" x="7045325" y="2062163"/>
          <p14:tracePt t="91189" x="7054850" y="2036763"/>
          <p14:tracePt t="91201" x="7108825" y="2009775"/>
          <p14:tracePt t="91212" x="7116763" y="1990725"/>
          <p14:tracePt t="91237" x="7143750" y="1982788"/>
          <p14:tracePt t="91250" x="7161213" y="1973263"/>
          <p14:tracePt t="91604" x="7161213" y="1955800"/>
          <p14:tracePt t="91620" x="7161213" y="1946275"/>
          <p14:tracePt t="91626" x="7153275" y="1928813"/>
          <p14:tracePt t="91639" x="7143750" y="1911350"/>
          <p14:tracePt t="91669" x="7143750" y="1901825"/>
          <p14:tracePt t="91944" x="7134225" y="1901825"/>
          <p14:tracePt t="91955" x="7126288" y="1901825"/>
          <p14:tracePt t="91967" x="7116763" y="1901825"/>
          <p14:tracePt t="91981" x="7108825" y="1901825"/>
          <p14:tracePt t="91992" x="7081838" y="1911350"/>
          <p14:tracePt t="92003" x="6965950" y="1965325"/>
          <p14:tracePt t="92028" x="6823075" y="2036763"/>
          <p14:tracePt t="92040" x="6616700" y="2108200"/>
          <p14:tracePt t="92052" x="6089650" y="2330450"/>
          <p14:tracePt t="92090" x="5840413" y="2419350"/>
          <p14:tracePt t="92102" x="5768975" y="2455863"/>
          <p14:tracePt t="92118" x="5715000" y="2465388"/>
          <p14:tracePt t="92125" x="5705475" y="2465388"/>
          <p14:tracePt t="92406" x="5670550" y="2473325"/>
          <p14:tracePt t="92417" x="5572125" y="2500313"/>
          <p14:tracePt t="92431" x="5402263" y="2536825"/>
          <p14:tracePt t="92442" x="4786313" y="2687638"/>
          <p14:tracePt t="92457" x="4545013" y="2732088"/>
          <p14:tracePt t="92478" x="4402138" y="2786063"/>
          <p14:tracePt t="92491" x="4251325" y="2813050"/>
          <p14:tracePt t="92516" x="4224338" y="2822575"/>
          <p14:tracePt t="92528" x="4205288" y="2822575"/>
          <p14:tracePt t="92737" x="4205288" y="2847975"/>
          <p14:tracePt t="92746" x="4197350" y="2874963"/>
          <p14:tracePt t="92760" x="4170363" y="2928938"/>
          <p14:tracePt t="92783" x="4152900" y="2965450"/>
          <p14:tracePt t="92795" x="4116388" y="3044825"/>
          <p14:tracePt t="92810" x="4071938" y="3232150"/>
          <p14:tracePt t="92838" x="4044950" y="3348038"/>
          <p14:tracePt t="92844" x="4037013" y="3589338"/>
          <p14:tracePt t="92868" x="4037013" y="3697288"/>
          <p14:tracePt t="92881" x="4054475" y="3803650"/>
          <p14:tracePt t="92894" x="4133850" y="3973513"/>
          <p14:tracePt t="92920" x="4214813" y="4027488"/>
          <p14:tracePt t="92941" x="4251325" y="4044950"/>
          <p14:tracePt t="93185" x="4276725" y="4044950"/>
          <p14:tracePt t="93197" x="4303713" y="4044950"/>
          <p14:tracePt t="93210" x="4330700" y="4044950"/>
          <p14:tracePt t="93223" x="4348163" y="4044950"/>
          <p14:tracePt t="93245" x="4375150" y="4054475"/>
          <p14:tracePt t="93260" x="4384675" y="4054475"/>
          <p14:tracePt t="93271" x="4394200" y="4054475"/>
          <p14:tracePt t="93284" x="4419600" y="4054475"/>
          <p14:tracePt t="93600" x="4429125" y="4037013"/>
          <p14:tracePt t="93613" x="4446588" y="4027488"/>
          <p14:tracePt t="93624" x="4465638" y="4017963"/>
          <p14:tracePt t="93637" x="4510088" y="3990975"/>
          <p14:tracePt t="93670" x="4518025" y="3990975"/>
          <p14:tracePt t="93674" x="4527550" y="3983038"/>
          <p14:tracePt t="93685" x="4554538" y="3965575"/>
          <p14:tracePt t="93723" x="4562475" y="3956050"/>
          <p14:tracePt t="93734" x="4581525" y="3946525"/>
          <p14:tracePt t="93749" x="4589463" y="3938588"/>
          <p14:tracePt t="95598" x="4589463" y="3929063"/>
          <p14:tracePt t="95613" x="4608513" y="3929063"/>
          <p14:tracePt t="95623" x="4616450" y="3929063"/>
          <p14:tracePt t="95660" x="4616450" y="3919538"/>
          <p14:tracePt t="95683" x="4625975" y="3919538"/>
          <p14:tracePt t="95708" x="4633913" y="3919538"/>
          <p14:tracePt t="95894" x="4652963" y="3911600"/>
          <p14:tracePt t="95904" x="4670425" y="3911600"/>
          <p14:tracePt t="95928" x="4687888" y="3902075"/>
          <p14:tracePt t="96464" x="4679950" y="3902075"/>
          <p14:tracePt t="96475" x="4660900" y="3902075"/>
          <p14:tracePt t="96488" x="4643438" y="3902075"/>
          <p14:tracePt t="97036" x="4660900" y="3902075"/>
          <p14:tracePt t="97049" x="4670425" y="3894138"/>
          <p14:tracePt t="97061" x="4697413" y="3875088"/>
          <p14:tracePt t="97072" x="4732338" y="3857625"/>
          <p14:tracePt t="97083" x="4813300" y="3813175"/>
          <p14:tracePt t="97107" x="4848225" y="3795713"/>
          <p14:tracePt t="97121" x="4884738" y="3768725"/>
          <p14:tracePt t="97132" x="4938713" y="3732213"/>
          <p14:tracePt t="97144" x="5062538" y="3660775"/>
          <p14:tracePt t="97170" x="5160963" y="3598863"/>
          <p14:tracePt t="97181" x="5232400" y="3527425"/>
          <p14:tracePt t="97192" x="5348288" y="3411538"/>
          <p14:tracePt t="97217" x="5375275" y="3375025"/>
          <p14:tracePt t="97231" x="5419725" y="3303588"/>
          <p14:tracePt t="97255" x="5456238" y="3251200"/>
          <p14:tracePt t="97264" x="5562600" y="3098800"/>
          <p14:tracePt t="97538" x="5581650" y="3036888"/>
          <p14:tracePt t="97547" x="5643563" y="2938463"/>
          <p14:tracePt t="97560" x="5830888" y="2724150"/>
          <p14:tracePt t="97587" x="5938838" y="2633663"/>
          <p14:tracePt t="97599" x="6018213" y="2571750"/>
          <p14:tracePt t="97608" x="6089650" y="2527300"/>
          <p14:tracePt t="97620" x="6242050" y="2438400"/>
          <p14:tracePt t="97634" x="6296025" y="2393950"/>
          <p14:tracePt t="97657" x="6357938" y="2347913"/>
          <p14:tracePt t="97670" x="6438900" y="2295525"/>
          <p14:tracePt t="97684" x="6465888" y="2276475"/>
          <p14:tracePt t="97707" x="6491288" y="2251075"/>
          <p14:tracePt t="97999" x="6518275" y="2251075"/>
          <p14:tracePt t="98012" x="6554788" y="2251075"/>
          <p14:tracePt t="98024" x="6608763" y="2251075"/>
          <p14:tracePt t="98047" x="6670675" y="2251075"/>
          <p14:tracePt t="98073" x="6697663" y="2251075"/>
          <p14:tracePt t="98087" x="6724650" y="2251075"/>
          <p14:tracePt t="98095" x="6751638" y="2251075"/>
          <p14:tracePt t="98107" x="6804025" y="2232025"/>
          <p14:tracePt t="98124" x="6813550" y="2224088"/>
          <p14:tracePt t="98430" x="6840538" y="2224088"/>
          <p14:tracePt t="98438" x="6875463" y="2224088"/>
          <p14:tracePt t="98444" x="6902450" y="2224088"/>
          <p14:tracePt t="98462" x="6983413" y="2224088"/>
          <p14:tracePt t="98485" x="7027863" y="2232025"/>
          <p14:tracePt t="98498" x="7062788" y="2251075"/>
          <p14:tracePt t="98510" x="7116763" y="2276475"/>
          <p14:tracePt t="98534" x="7134225" y="2286000"/>
          <p14:tracePt t="98546" x="7143750" y="2286000"/>
          <p14:tracePt t="98559" x="7170738" y="2286000"/>
          <p14:tracePt t="98875" x="7197725" y="2286000"/>
          <p14:tracePt t="98888" x="7205663" y="2286000"/>
          <p14:tracePt t="98900" x="7224713" y="2286000"/>
          <p14:tracePt t="98927" x="7232650" y="2286000"/>
          <p14:tracePt t="98949" x="7242175" y="2286000"/>
          <p14:tracePt t="98962" x="7259638" y="2286000"/>
          <p14:tracePt t="98977" x="7277100" y="2295525"/>
          <p14:tracePt t="98990" x="7296150" y="2295525"/>
          <p14:tracePt t="101251" x="7304088" y="2295525"/>
          <p14:tracePt t="101279" x="7313613" y="2295525"/>
          <p14:tracePt t="101289" x="7323138" y="2295525"/>
          <p14:tracePt t="101313" x="7331075" y="2295525"/>
          <p14:tracePt t="101326" x="7348538" y="2295525"/>
          <p14:tracePt t="101352" x="7367588" y="2295525"/>
          <p14:tracePt t="101365" x="7385050" y="2295525"/>
          <p14:tracePt t="101373" x="7394575" y="2295525"/>
          <p14:tracePt t="101385" x="7412038" y="2286000"/>
          <p14:tracePt t="102958" x="7412038" y="2276475"/>
          <p14:tracePt t="103092" x="7412038" y="2268538"/>
          <p14:tracePt t="103103" x="7412038" y="2251075"/>
          <p14:tracePt t="103118" x="7412038" y="2232025"/>
          <p14:tracePt t="103129" x="7412038" y="2197100"/>
          <p14:tracePt t="103140" x="7402513" y="2160588"/>
          <p14:tracePt t="103153" x="7394575" y="2089150"/>
          <p14:tracePt t="103164" x="7367588" y="2036763"/>
          <p14:tracePt t="103189" x="7340600" y="1982788"/>
          <p14:tracePt t="103200" x="7323138" y="1911350"/>
          <p14:tracePt t="103231" x="7323138" y="1884363"/>
          <p14:tracePt t="103239" x="7323138" y="1857375"/>
          <p14:tracePt t="103251" x="7323138" y="1822450"/>
          <p14:tracePt t="103273" x="7340600" y="1803400"/>
          <p14:tracePt t="103578" x="7331075" y="1803400"/>
          <p14:tracePt t="103589" x="7304088" y="1803400"/>
          <p14:tracePt t="103603" x="7269163" y="1803400"/>
          <p14:tracePt t="103622" x="7242175" y="1812925"/>
          <p14:tracePt t="103628" x="7205663" y="1812925"/>
          <p14:tracePt t="103640" x="7153275" y="1830388"/>
          <p14:tracePt t="103652" x="7116763" y="1839913"/>
          <p14:tracePt t="103676" x="7081838" y="1847850"/>
          <p14:tracePt t="103688" x="7062788" y="1857375"/>
          <p14:tracePt t="103705" x="7045325" y="1857375"/>
          <p14:tracePt t="103749" x="7027863" y="1857375"/>
          <p14:tracePt t="103763" x="7018338" y="1874838"/>
          <p14:tracePt t="104542" x="7027863" y="1874838"/>
          <p14:tracePt t="104559" x="7037388" y="1874838"/>
          <p14:tracePt t="104565" x="7045325" y="1874838"/>
          <p14:tracePt t="104578" x="7062788" y="1874838"/>
          <p14:tracePt t="104602" x="7072313" y="1874838"/>
          <p14:tracePt t="104871" x="7081838" y="1866900"/>
          <p14:tracePt t="104882" x="7108825" y="1857375"/>
          <p14:tracePt t="104894" x="7143750" y="1847850"/>
          <p14:tracePt t="104906" x="7180263" y="1839913"/>
          <p14:tracePt t="104921" x="7251700" y="1830388"/>
          <p14:tracePt t="104932" x="7259638" y="1822450"/>
          <p14:tracePt t="104948" x="7277100" y="1822450"/>
          <p14:tracePt t="104977" x="7296150" y="1822450"/>
          <p14:tracePt t="104979" x="7323138" y="1822450"/>
          <p14:tracePt t="105003" x="7348538" y="1822450"/>
          <p14:tracePt t="105028" x="7358063" y="1812925"/>
          <p14:tracePt t="105797" x="7358063" y="1803400"/>
          <p14:tracePt t="105812" x="7358063" y="1785938"/>
          <p14:tracePt t="105820" x="7358063" y="1758950"/>
          <p14:tracePt t="105836" x="7358063" y="1724025"/>
          <p14:tracePt t="105845" x="7348538" y="1687513"/>
          <p14:tracePt t="105856" x="7331075" y="1562100"/>
          <p14:tracePt t="105880" x="7331075" y="1393825"/>
          <p14:tracePt t="105894" x="7331075" y="1330325"/>
          <p14:tracePt t="105917" x="7331075" y="1268413"/>
          <p14:tracePt t="105931" x="7331075" y="1231900"/>
          <p14:tracePt t="105941" x="7340600" y="1160463"/>
          <p14:tracePt t="105967" x="7367588" y="1125538"/>
          <p14:tracePt t="105978" x="7375525" y="1108075"/>
          <p14:tracePt t="110684" x="7367588" y="1108075"/>
          <p14:tracePt t="110694" x="7358063" y="1116013"/>
          <p14:tracePt t="110706" x="7348538" y="1125538"/>
          <p14:tracePt t="110722" x="7304088" y="1152525"/>
          <p14:tracePt t="110733" x="7242175" y="1196975"/>
          <p14:tracePt t="110743" x="7126288" y="1285875"/>
          <p14:tracePt t="110776" x="7000875" y="1374775"/>
          <p14:tracePt t="110779" x="6813550" y="1490663"/>
          <p14:tracePt t="110805" x="6688138" y="1581150"/>
          <p14:tracePt t="110829" x="6634163" y="1625600"/>
          <p14:tracePt t="110842" x="6599238" y="1660525"/>
          <p14:tracePt t="110853" x="6572250" y="1679575"/>
          <p14:tracePt t="110864" x="6545263" y="1679575"/>
          <p14:tracePt t="111209" x="6537325" y="1679575"/>
          <p14:tracePt t="111220" x="6527800" y="1679575"/>
          <p14:tracePt t="111231" x="6510338" y="1679575"/>
          <p14:tracePt t="111246" x="6491288" y="1687513"/>
          <p14:tracePt t="111256" x="6456363" y="1697038"/>
          <p14:tracePt t="111268" x="6394450" y="1704975"/>
          <p14:tracePt t="111292" x="6330950" y="1741488"/>
          <p14:tracePt t="111303" x="6116638" y="1839913"/>
          <p14:tracePt t="111319" x="6037263" y="1874838"/>
          <p14:tracePt t="111339" x="5983288" y="1901825"/>
          <p14:tracePt t="111354" x="5902325" y="1955800"/>
          <p14:tracePt t="115020" x="5919788" y="1955800"/>
          <p14:tracePt t="115031" x="5946775" y="1955800"/>
          <p14:tracePt t="115043" x="5973763" y="1955800"/>
          <p14:tracePt t="115055" x="5991225" y="1955800"/>
          <p14:tracePt t="115067" x="6045200" y="1955800"/>
          <p14:tracePt t="115092" x="6081713" y="1955800"/>
          <p14:tracePt t="115104" x="6205538" y="1946275"/>
          <p14:tracePt t="115116" x="6269038" y="1946275"/>
          <p14:tracePt t="115143" x="6330950" y="1928813"/>
          <p14:tracePt t="115153" x="6357938" y="1928813"/>
          <p14:tracePt t="115459" x="6367463" y="1928813"/>
          <p14:tracePt t="115469" x="6394450" y="1928813"/>
          <p14:tracePt t="115483" x="6419850" y="1928813"/>
          <p14:tracePt t="115494" x="6446838" y="1928813"/>
          <p14:tracePt t="115507" x="6483350" y="1938338"/>
          <p14:tracePt t="115521" x="6500813" y="1946275"/>
          <p14:tracePt t="115544" x="6518275" y="1946275"/>
          <p14:tracePt t="115570" x="6518275" y="1955800"/>
          <p14:tracePt t="115579" x="6527800" y="1955800"/>
          <p14:tracePt t="115592" x="6537325" y="1955800"/>
          <p14:tracePt t="115604" x="6545263" y="1955800"/>
          <p14:tracePt t="115871" x="6537325" y="1955800"/>
          <p14:tracePt t="115884" x="6438900" y="1955800"/>
          <p14:tracePt t="115909" x="6375400" y="1955800"/>
          <p14:tracePt t="115921" x="6303963" y="1955800"/>
          <p14:tracePt t="115934" x="6242050" y="1955800"/>
          <p14:tracePt t="115945" x="6089650" y="1955800"/>
          <p14:tracePt t="115978" x="6027738" y="1955800"/>
          <p14:tracePt t="115982" x="5973763" y="1955800"/>
          <p14:tracePt t="115993" x="5911850" y="1955800"/>
          <p14:tracePt t="116027" x="5884863" y="1955800"/>
          <p14:tracePt t="116032" x="5875338" y="1938338"/>
          <p14:tracePt t="116389" x="0" y="0"/>
        </p14:tracePtLst>
        <p14:tracePtLst>
          <p14:tracePt t="121859" x="5875338" y="1938338"/>
          <p14:tracePt t="122252" x="5911850" y="1938338"/>
          <p14:tracePt t="122265" x="5946775" y="1938338"/>
          <p14:tracePt t="122277" x="6010275" y="1938338"/>
          <p14:tracePt t="122289" x="6134100" y="1955800"/>
          <p14:tracePt t="122316" x="6188075" y="1965325"/>
          <p14:tracePt t="122325" x="6232525" y="1982788"/>
          <p14:tracePt t="122339" x="6323013" y="2017713"/>
          <p14:tracePt t="122351" x="6357938" y="2027238"/>
          <p14:tracePt t="122373" x="6384925" y="2036763"/>
          <p14:tracePt t="122387" x="6419850" y="2044700"/>
          <p14:tracePt t="122399" x="6465888" y="2044700"/>
          <p14:tracePt t="122423" x="6491288" y="2044700"/>
          <p14:tracePt t="122434" x="6510338" y="2044700"/>
          <p14:tracePt t="122449" x="6527800" y="2044700"/>
          <p14:tracePt t="122716" x="6581775" y="2044700"/>
          <p14:tracePt t="122727" x="6653213" y="2044700"/>
          <p14:tracePt t="122740" x="6751638" y="2044700"/>
          <p14:tracePt t="122750" x="6911975" y="2098675"/>
          <p14:tracePt t="122777" x="7045325" y="2170113"/>
          <p14:tracePt t="122788" x="7081838" y="2205038"/>
          <p14:tracePt t="122801" x="7108825" y="2224088"/>
          <p14:tracePt t="122816" x="7143750" y="2241550"/>
          <p14:tracePt t="122836" x="7197725" y="2251075"/>
          <p14:tracePt t="122866" x="7224713" y="2251075"/>
          <p14:tracePt t="122873" x="7242175" y="2251075"/>
          <p14:tracePt t="123155" x="7269163" y="2251075"/>
          <p14:tracePt t="123167" x="7304088" y="2259013"/>
          <p14:tracePt t="123178" x="7340600" y="2276475"/>
          <p14:tracePt t="123189" x="7394575" y="2312988"/>
          <p14:tracePt t="123204" x="7412038" y="2330450"/>
          <p14:tracePt t="123228" x="7439025" y="2357438"/>
          <p14:tracePt t="123241" x="7473950" y="2401888"/>
          <p14:tracePt t="123263" x="7473950" y="2419350"/>
          <p14:tracePt t="123275" x="7483475" y="2428875"/>
          <p14:tracePt t="123289" x="7500938" y="2446338"/>
          <p14:tracePt t="123313" x="7500938" y="2455863"/>
          <p14:tracePt t="123320" x="7500938" y="2465388"/>
          <p14:tracePt t="123354" x="7500938" y="2473325"/>
          <p14:tracePt t="123727" x="7527925" y="2473325"/>
          <p14:tracePt t="123746" x="7545388" y="2473325"/>
          <p14:tracePt t="123752" x="7572375" y="2473325"/>
          <p14:tracePt t="123776" x="7581900" y="2473325"/>
          <p14:tracePt t="123785" x="7589838" y="2473325"/>
          <p14:tracePt t="123801" x="7608888" y="2473325"/>
          <p14:tracePt t="123825" x="7616825" y="2473325"/>
          <p14:tracePt t="123835" x="7626350" y="2473325"/>
          <p14:tracePt t="123858" x="7634288" y="2473325"/>
          <p14:tracePt t="123874" x="7643813" y="2473325"/>
          <p14:tracePt t="124499" x="7680325" y="2473325"/>
          <p14:tracePt t="124507" x="7705725" y="2465388"/>
          <p14:tracePt t="124515" x="7769225" y="2446338"/>
          <p14:tracePt t="124544" x="7796213" y="2446338"/>
          <p14:tracePt t="124555" x="7823200" y="2446338"/>
          <p14:tracePt t="124566" x="7858125" y="2438400"/>
          <p14:tracePt t="124591" x="7875588" y="2428875"/>
          <p14:tracePt t="124622" x="7912100" y="2428875"/>
          <p14:tracePt t="124630" x="7929563" y="2428875"/>
          <p14:tracePt t="124640" x="7939088" y="2428875"/>
          <p14:tracePt t="126445" x="7939088" y="2411413"/>
          <p14:tracePt t="126456" x="7939088" y="2393950"/>
          <p14:tracePt t="126473" x="7939088" y="2384425"/>
          <p14:tracePt t="126480" x="7939088" y="2366963"/>
          <p14:tracePt t="126492" x="7939088" y="2357438"/>
          <p14:tracePt t="126503" x="7939088" y="2347913"/>
          <p14:tracePt t="126515" x="7939088" y="2303463"/>
          <p14:tracePt t="126541" x="7939088" y="2295525"/>
          <p14:tracePt t="126552" x="7939088" y="2259013"/>
          <p14:tracePt t="126578" x="7929563" y="2259013"/>
          <p14:tracePt t="126589" x="7929563" y="2251075"/>
          <p14:tracePt t="126601" x="7929563" y="2241550"/>
          <p14:tracePt t="126636" x="7920038" y="2232025"/>
          <p14:tracePt t="126650" x="7912100" y="2232025"/>
          <p14:tracePt t="126919" x="7885113" y="2224088"/>
          <p14:tracePt t="126931" x="7858125" y="2205038"/>
          <p14:tracePt t="126942" x="7831138" y="2197100"/>
          <p14:tracePt t="126951" x="7804150" y="2187575"/>
          <p14:tracePt t="126979" x="7796213" y="2187575"/>
          <p14:tracePt t="126993" x="7786688" y="2179638"/>
          <p14:tracePt t="127003" x="7769225" y="2179638"/>
          <p14:tracePt t="127029" x="7742238" y="2179638"/>
          <p14:tracePt t="127041" x="7724775" y="2179638"/>
          <p14:tracePt t="127070" x="7715250" y="2179638"/>
          <p14:tracePt t="127077" x="7705725" y="2179638"/>
          <p14:tracePt t="127089" x="7680325" y="2179638"/>
          <p14:tracePt t="127113" x="7670800" y="2179638"/>
          <p14:tracePt t="127124" x="7653338" y="2179638"/>
          <p14:tracePt t="127153" x="7643813" y="2179638"/>
          <p14:tracePt t="127261" x="7653338" y="2179638"/>
          <p14:tracePt t="127661" x="7653338" y="2152650"/>
          <p14:tracePt t="127675" x="7634288" y="2125663"/>
          <p14:tracePt t="127686" x="7616825" y="2098675"/>
          <p14:tracePt t="127698" x="7599363" y="2062163"/>
          <p14:tracePt t="127711" x="7572375" y="2000250"/>
          <p14:tracePt t="127745" x="7554913" y="1946275"/>
          <p14:tracePt t="127748" x="7545388" y="1928813"/>
          <p14:tracePt t="127783" x="7537450" y="1928813"/>
          <p14:tracePt t="127823" x="7537450" y="1919288"/>
          <p14:tracePt t="127845" x="7537450" y="1911350"/>
          <p14:tracePt t="128334" x="7537450" y="1919288"/>
          <p14:tracePt t="128344" x="7527925" y="1938338"/>
          <p14:tracePt t="128356" x="7527925" y="1946275"/>
          <p14:tracePt t="128369" x="7518400" y="2000250"/>
          <p14:tracePt t="128397" x="7518400" y="2009775"/>
          <p14:tracePt t="128406" x="7518400" y="2036763"/>
          <p14:tracePt t="128418" x="7518400" y="2098675"/>
          <p14:tracePt t="128449" x="7518400" y="2108200"/>
          <p14:tracePt t="128453" x="7518400" y="2143125"/>
          <p14:tracePt t="128465" x="7518400" y="2152650"/>
          <p14:tracePt t="128497" x="7518400" y="2170113"/>
          <p14:tracePt t="128515" x="7518400" y="2179638"/>
          <p14:tracePt t="128527" x="7527925" y="2179638"/>
          <p14:tracePt t="128758" x="7527925" y="2170113"/>
          <p14:tracePt t="128772" x="7518400" y="2133600"/>
          <p14:tracePt t="128783" x="7510463" y="2081213"/>
          <p14:tracePt t="128795" x="7500938" y="2036763"/>
          <p14:tracePt t="128808" x="7483475" y="1946275"/>
          <p14:tracePt t="128841" x="7473950" y="1919288"/>
          <p14:tracePt t="128851" x="7473950" y="1901825"/>
          <p14:tracePt t="128860" x="7473950" y="1866900"/>
          <p14:tracePt t="128990" x="7473950" y="1874838"/>
          <p14:tracePt t="129001" x="7466013" y="1874838"/>
          <p14:tracePt t="129026" x="7466013" y="1893888"/>
          <p14:tracePt t="129052" x="7466013" y="1911350"/>
          <p14:tracePt t="129062" x="7466013" y="1919288"/>
          <p14:tracePt t="129073" x="7466013" y="1955800"/>
          <p14:tracePt t="129088" x="7466013" y="2009775"/>
          <p14:tracePt t="129111" x="7466013" y="2027238"/>
          <p14:tracePt t="129125" x="7466013" y="2062163"/>
          <p14:tracePt t="129140" x="7466013" y="2071688"/>
          <p14:tracePt t="129155" x="7466013" y="2089150"/>
          <p14:tracePt t="129174" x="7466013" y="2125663"/>
          <p14:tracePt t="129198" x="7466013" y="2143125"/>
          <p14:tracePt t="129209" x="7473950" y="2170113"/>
          <p14:tracePt t="129940" x="7473950" y="2152650"/>
          <p14:tracePt t="129952" x="7473950" y="2116138"/>
          <p14:tracePt t="129964" x="7466013" y="2081213"/>
          <p14:tracePt t="129977" x="7456488" y="2017713"/>
          <p14:tracePt t="129988" x="7446963" y="1973263"/>
          <p14:tracePt t="130002" x="7439025" y="1938338"/>
          <p14:tracePt t="130014" x="7429500" y="1874838"/>
          <p14:tracePt t="130037" x="7429500" y="1857375"/>
          <p14:tracePt t="130049" x="7419975" y="1857375"/>
          <p14:tracePt t="130123" x="7412038" y="1857375"/>
          <p14:tracePt t="130183" x="7412038" y="1866900"/>
          <p14:tracePt t="130197" x="7412038" y="1874838"/>
          <p14:tracePt t="130208" x="7412038" y="1884363"/>
          <p14:tracePt t="130219" x="7412038" y="1893888"/>
          <p14:tracePt t="130233" x="7412038" y="1928813"/>
          <p14:tracePt t="130247" x="7412038" y="1946275"/>
          <p14:tracePt t="130281" x="7412038" y="1982788"/>
          <p14:tracePt t="130284" x="7412038" y="2000250"/>
          <p14:tracePt t="130304" x="7412038" y="2009775"/>
          <p14:tracePt t="130318" x="7419975" y="2036763"/>
          <p14:tracePt t="130331" x="7419975" y="2044700"/>
          <p14:tracePt t="130354" x="7429500" y="2062163"/>
          <p14:tracePt t="130365" x="7446963" y="2108200"/>
          <p14:tracePt t="130390" x="7446963" y="2116138"/>
          <p14:tracePt t="130403" x="7456488" y="2133600"/>
          <p14:tracePt t="132879" x="7466013" y="2116138"/>
          <p14:tracePt t="132890" x="7466013" y="2108200"/>
          <p14:tracePt t="132904" x="7466013" y="2098675"/>
          <p14:tracePt t="132916" x="7473950" y="2098675"/>
          <p14:tracePt t="132951" x="7491413" y="2081213"/>
          <p14:tracePt t="132963" x="7518400" y="2071688"/>
          <p14:tracePt t="132976" x="7545388" y="2071688"/>
          <p14:tracePt t="132989" x="7589838" y="2062163"/>
          <p14:tracePt t="133014" x="7616825" y="2062163"/>
          <p14:tracePt t="133024" x="7643813" y="2062163"/>
          <p14:tracePt t="133044" x="7688263" y="2081213"/>
          <p14:tracePt t="133061" x="7697788" y="2081213"/>
          <p14:tracePt t="133075" x="7732713" y="2089150"/>
          <p14:tracePt t="133097" x="7751763" y="2089150"/>
          <p14:tracePt t="133402" x="7769225" y="2089150"/>
          <p14:tracePt t="133416" x="7804150" y="2089150"/>
          <p14:tracePt t="133428" x="7912100" y="2089150"/>
          <p14:tracePt t="133445" x="7956550" y="2089150"/>
          <p14:tracePt t="133467" x="8001000" y="2089150"/>
          <p14:tracePt t="133477" x="8081963" y="2125663"/>
          <p14:tracePt t="133499" x="8108950" y="2143125"/>
          <p14:tracePt t="133512" x="8116888" y="2152650"/>
          <p14:tracePt t="133536" x="8126413" y="2152650"/>
          <p14:tracePt t="133548" x="8134350" y="2152650"/>
          <p14:tracePt t="133902" x="8134350" y="2143125"/>
          <p14:tracePt t="133916" x="8134350" y="2116138"/>
          <p14:tracePt t="133927" x="8134350" y="2089150"/>
          <p14:tracePt t="133940" x="8134350" y="2062163"/>
          <p14:tracePt t="133963" x="8134350" y="2054225"/>
          <p14:tracePt t="134038" x="8134350" y="2044700"/>
          <p14:tracePt t="134050" x="8134350" y="2036763"/>
          <p14:tracePt t="134062" x="8134350" y="2027238"/>
          <p14:tracePt t="134072" x="8134350" y="2009775"/>
          <p14:tracePt t="134085" x="8126413" y="1990725"/>
          <p14:tracePt t="134098" x="8108950" y="1982788"/>
          <p14:tracePt t="134121" x="8108950" y="1973263"/>
          <p14:tracePt t="134133" x="8081963" y="1955800"/>
          <p14:tracePt t="134157" x="8072438" y="1946275"/>
          <p14:tracePt t="134170" x="8045450" y="1938338"/>
          <p14:tracePt t="134181" x="8018463" y="1911350"/>
          <p14:tracePt t="134198" x="8018463" y="1901825"/>
          <p14:tracePt t="134220" x="8018463" y="1874838"/>
          <p14:tracePt t="134231" x="8018463" y="1866900"/>
          <p14:tracePt t="134549" x="8027988" y="1874838"/>
          <p14:tracePt t="134560" x="8037513" y="1893888"/>
          <p14:tracePt t="134571" x="8054975" y="1911350"/>
          <p14:tracePt t="134595" x="8062913" y="1928813"/>
          <p14:tracePt t="134613" x="8072438" y="1946275"/>
          <p14:tracePt t="134638" x="8072438" y="1965325"/>
          <p14:tracePt t="134647" x="8072438" y="1973263"/>
          <p14:tracePt t="134658" x="8081963" y="1973263"/>
          <p14:tracePt t="134669" x="8081963" y="1990725"/>
          <p14:tracePt t="134695" x="8089900" y="2027238"/>
          <p14:tracePt t="134719" x="8089900" y="2044700"/>
          <p14:tracePt t="134733" x="8116888" y="2071688"/>
          <p14:tracePt t="134939" x="8116888" y="2062163"/>
          <p14:tracePt t="134952" x="8089900" y="2009775"/>
          <p14:tracePt t="134962" x="8037513" y="1911350"/>
          <p14:tracePt t="134974" x="7885113" y="1643063"/>
          <p14:tracePt t="134999" x="7840663" y="1544638"/>
          <p14:tracePt t="135012" x="7777163" y="1446213"/>
          <p14:tracePt t="135024" x="7680325" y="1276350"/>
          <p14:tracePt t="135049" x="7626350" y="1116013"/>
          <p14:tracePt t="135073" x="7599363" y="1062038"/>
          <p14:tracePt t="135089" x="7572375" y="1027113"/>
          <p14:tracePt t="135096" x="7554913" y="990600"/>
          <p14:tracePt t="135109" x="7545388" y="965200"/>
          <p14:tracePt t="137726" x="7527925" y="973138"/>
          <p14:tracePt t="137743" x="7510463" y="1000125"/>
          <p14:tracePt t="137751" x="7446963" y="1108075"/>
          <p14:tracePt t="137777" x="7402513" y="1204913"/>
          <p14:tracePt t="137787" x="7367588" y="1330325"/>
          <p14:tracePt t="137798" x="7331075" y="1438275"/>
          <p14:tracePt t="137812" x="7296150" y="1652588"/>
          <p14:tracePt t="137825" x="7296150" y="1751013"/>
          <p14:tracePt t="137842" x="7304088" y="1874838"/>
          <p14:tracePt t="137872" x="7313613" y="1928813"/>
          <p14:tracePt t="137885" x="7340600" y="1965325"/>
          <p14:tracePt t="137908" x="7348538" y="1973263"/>
          <p14:tracePt t="138263" x="7348538" y="1982788"/>
          <p14:tracePt t="138275" x="7348538" y="2000250"/>
          <p14:tracePt t="138286" x="7358063" y="2017713"/>
          <p14:tracePt t="138315" x="7367588" y="2027238"/>
          <p14:tracePt t="138701" x="7367588" y="1990725"/>
          <p14:tracePt t="138714" x="7367588" y="1965325"/>
          <p14:tracePt t="138726" x="7358063" y="1911350"/>
          <p14:tracePt t="138751" x="7348538" y="1893888"/>
          <p14:tracePt t="138762" x="7348538" y="1857375"/>
          <p14:tracePt t="138774" x="7348538" y="1795463"/>
          <p14:tracePt t="138797" x="7348538" y="1751013"/>
          <p14:tracePt t="138812" x="7348538" y="1714500"/>
          <p14:tracePt t="138819" x="7348538" y="1670050"/>
          <p14:tracePt t="138859" x="7348538" y="1625600"/>
          <p14:tracePt t="138871" x="7348538" y="1608138"/>
          <p14:tracePt t="138882" x="7375525" y="1581150"/>
          <p14:tracePt t="138896" x="7402513" y="1562100"/>
          <p14:tracePt t="138909" x="7439025" y="1509713"/>
          <p14:tracePt t="139422" x="7439025" y="1544638"/>
          <p14:tracePt t="139432" x="7439025" y="1608138"/>
          <p14:tracePt t="139444" x="7439025" y="1679575"/>
          <p14:tracePt t="139448" x="7429500" y="1741488"/>
          <p14:tracePt t="139469" x="7419975" y="1822450"/>
          <p14:tracePt t="139483" x="7419975" y="1928813"/>
          <p14:tracePt t="139493" x="7419975" y="1965325"/>
          <p14:tracePt t="139518" x="7419975" y="1973263"/>
          <p14:tracePt t="139530" x="7419975" y="1990725"/>
          <p14:tracePt t="139884" x="7419975" y="2000250"/>
          <p14:tracePt t="139910" x="7419975" y="2009775"/>
          <p14:tracePt t="140286" x="7419975" y="2000250"/>
          <p14:tracePt t="140297" x="7419975" y="1965325"/>
          <p14:tracePt t="140309" x="7412038" y="1928813"/>
          <p14:tracePt t="140321" x="7394575" y="1874838"/>
          <p14:tracePt t="140335" x="7385050" y="1731963"/>
          <p14:tracePt t="140357" x="7385050" y="1660525"/>
          <p14:tracePt t="140371" x="7385050" y="1517650"/>
          <p14:tracePt t="140401" x="7385050" y="1455738"/>
          <p14:tracePt t="140408" x="7385050" y="1411288"/>
          <p14:tracePt t="140419" x="7394575" y="1357313"/>
          <p14:tracePt t="140444" x="7394575" y="1347788"/>
          <p14:tracePt t="140450" x="7402513" y="1322388"/>
          <p14:tracePt t="140480" x="7412038" y="1322388"/>
          <p14:tracePt t="140492" x="7412038" y="1312863"/>
          <p14:tracePt t="141113" x="7419975" y="1312863"/>
          <p14:tracePt t="142575" x="7419975" y="1330325"/>
          <p14:tracePt t="142588" x="7419975" y="1339850"/>
          <p14:tracePt t="142604" x="7419975" y="1347788"/>
          <p14:tracePt t="142612" x="7419975" y="1357313"/>
          <p14:tracePt t="142625" x="7412038" y="1374775"/>
          <p14:tracePt t="142653" x="7412038" y="1393825"/>
          <p14:tracePt t="142660" x="7402513" y="1401763"/>
          <p14:tracePt t="142673" x="7402513" y="1438275"/>
          <p14:tracePt t="142697" x="7394575" y="1455738"/>
          <p14:tracePt t="142708" x="7394575" y="1473200"/>
          <p14:tracePt t="142721" x="7394575" y="1536700"/>
          <p14:tracePt t="142745" x="7394575" y="1562100"/>
          <p14:tracePt t="142760" x="7394575" y="1625600"/>
          <p14:tracePt t="142781" x="7394575" y="1652588"/>
          <p14:tracePt t="142794" x="7394575" y="1679575"/>
          <p14:tracePt t="142807" x="7402513" y="1704975"/>
          <p14:tracePt t="143135" x="7402513" y="1714500"/>
          <p14:tracePt t="143147" x="7394575" y="1731963"/>
          <p14:tracePt t="143161" x="7385050" y="1751013"/>
          <p14:tracePt t="143173" x="7358063" y="1803400"/>
          <p14:tracePt t="143183" x="7340600" y="1901825"/>
          <p14:tracePt t="143196" x="7277100" y="2108200"/>
          <p14:tracePt t="143208" x="7259638" y="2224088"/>
          <p14:tracePt t="143233" x="7259638" y="2366963"/>
          <p14:tracePt t="143246" x="7259638" y="2562225"/>
          <p14:tracePt t="143259" x="7277100" y="2652713"/>
          <p14:tracePt t="143282" x="7304088" y="2732088"/>
          <p14:tracePt t="143294" x="7348538" y="2867025"/>
          <p14:tracePt t="143514" x="7348538" y="2857500"/>
          <p14:tracePt t="143527" x="7348538" y="2840038"/>
          <p14:tracePt t="143536" x="7340600" y="2803525"/>
          <p14:tracePt t="143549" x="7323138" y="2759075"/>
          <p14:tracePt t="143562" x="7251700" y="2652713"/>
          <p14:tracePt t="143586" x="7224713" y="2589213"/>
          <p14:tracePt t="143598" x="7116763" y="2465388"/>
          <p14:tracePt t="143612" x="7081838" y="2393950"/>
          <p14:tracePt t="143635" x="7072313" y="2330450"/>
          <p14:tracePt t="143646" x="7108825" y="2205038"/>
          <p14:tracePt t="143672" x="7188200" y="2098675"/>
          <p14:tracePt t="143965" x="7188200" y="2108200"/>
          <p14:tracePt t="144014" x="7188200" y="2089150"/>
          <p14:tracePt t="144029" x="7188200" y="2054225"/>
          <p14:tracePt t="144038" x="7161213" y="1990725"/>
          <p14:tracePt t="144049" x="7126288" y="1803400"/>
          <p14:tracePt t="144075" x="7116763" y="1679575"/>
          <p14:tracePt t="144085" x="7116763" y="1482725"/>
          <p14:tracePt t="144099" x="7126288" y="1401763"/>
          <p14:tracePt t="144122" x="7180263" y="1322388"/>
          <p14:tracePt t="144134" x="7269163" y="1196975"/>
          <p14:tracePt t="144441" x="7277100" y="1196975"/>
          <p14:tracePt t="144452" x="7277100" y="1187450"/>
          <p14:tracePt t="144463" x="7277100" y="1179513"/>
          <p14:tracePt t="144476" x="7277100" y="1169988"/>
          <p14:tracePt t="144488" x="7277100" y="1143000"/>
          <p14:tracePt t="144503" x="7277100" y="1125538"/>
          <p14:tracePt t="144523" x="7277100" y="1108075"/>
          <p14:tracePt t="144561" x="7277100" y="1098550"/>
          <p14:tracePt t="145049" x="7277100" y="1081088"/>
          <p14:tracePt t="145077" x="7277100" y="1071563"/>
          <p14:tracePt t="145086" x="7277100" y="1062038"/>
          <p14:tracePt t="145120" x="7277100" y="1054100"/>
          <p14:tracePt t="145134" x="7277100" y="1044575"/>
          <p14:tracePt t="145147" x="7286625" y="1027113"/>
          <p14:tracePt t="145170" x="7296150" y="1017588"/>
          <p14:tracePt t="145184" x="7313613" y="1009650"/>
          <p14:tracePt t="145212" x="7331075" y="1000125"/>
          <p14:tracePt t="145219" x="7340600" y="990600"/>
          <p14:tracePt t="145246" x="7348538" y="982663"/>
          <p14:tracePt t="145499" x="7348538" y="990600"/>
          <p14:tracePt t="145513" x="7348538" y="1009650"/>
          <p14:tracePt t="145523" x="7340600" y="1027113"/>
          <p14:tracePt t="145536" x="7323138" y="1054100"/>
          <p14:tracePt t="145548" x="7286625" y="1179513"/>
          <p14:tracePt t="145572" x="7251700" y="1258888"/>
          <p14:tracePt t="145585" x="7224713" y="1374775"/>
          <p14:tracePt t="145596" x="7215188" y="1490663"/>
          <p14:tracePt t="145611" x="7215188" y="1741488"/>
          <p14:tracePt t="145632" x="7215188" y="1839913"/>
          <p14:tracePt t="145643" x="7277100" y="2089150"/>
          <p14:tracePt t="145669" x="7313613" y="2214563"/>
          <p14:tracePt t="145682" x="7402513" y="2393950"/>
          <p14:tracePt t="145716" x="7429500" y="2446338"/>
          <p14:tracePt t="145725" x="7473950" y="2490788"/>
          <p14:tracePt t="145986" x="7473950" y="2500313"/>
          <p14:tracePt t="145999" x="7473950" y="2509838"/>
          <p14:tracePt t="146011" x="7473950" y="2554288"/>
          <p14:tracePt t="146023" x="7473950" y="2633663"/>
          <p14:tracePt t="146037" x="7473950" y="2874963"/>
          <p14:tracePt t="146059" x="7473950" y="3027363"/>
          <p14:tracePt t="146072" x="7473950" y="3152775"/>
          <p14:tracePt t="146083" x="7562850" y="3402013"/>
          <p14:tracePt t="146109" x="7608888" y="3517900"/>
          <p14:tracePt t="146120" x="7670800" y="3616325"/>
          <p14:tracePt t="146387" x="7661275" y="3633788"/>
          <p14:tracePt t="146401" x="7643813" y="3679825"/>
          <p14:tracePt t="146413" x="7608888" y="3741738"/>
          <p14:tracePt t="146425" x="7562850" y="3875088"/>
          <p14:tracePt t="146439" x="7510463" y="4133850"/>
          <p14:tracePt t="146453" x="7500938" y="4268788"/>
          <p14:tracePt t="146469" x="7500938" y="4500563"/>
          <p14:tracePt t="146497" x="7500938" y="4562475"/>
          <p14:tracePt t="146511" x="7510463" y="4598988"/>
          <p14:tracePt t="146864" x="7510463" y="4589463"/>
          <p14:tracePt t="146878" x="7510463" y="4581525"/>
          <p14:tracePt t="146889" x="7510463" y="4572000"/>
          <p14:tracePt t="146924" x="7510463" y="4562475"/>
          <p14:tracePt t="147133" x="7510463" y="4554538"/>
          <p14:tracePt t="147499" x="7491413" y="4554538"/>
          <p14:tracePt t="147509" x="7466013" y="4554538"/>
          <p14:tracePt t="147522" x="7439025" y="4554538"/>
          <p14:tracePt t="147535" x="7402513" y="4554538"/>
          <p14:tracePt t="147558" x="7385050" y="4554538"/>
          <p14:tracePt t="147571" x="7367588" y="4554538"/>
          <p14:tracePt t="147594" x="7348538" y="4554538"/>
          <p14:tracePt t="147607" x="7340600" y="4562475"/>
          <p14:tracePt t="147634" x="7331075" y="4562475"/>
          <p14:tracePt t="147656" x="7323138" y="4562475"/>
          <p14:tracePt t="147959" x="7331075" y="4562475"/>
          <p14:tracePt t="147972" x="7340600" y="4562475"/>
          <p14:tracePt t="147985" x="7358063" y="4562475"/>
          <p14:tracePt t="147996" x="7367588" y="4562475"/>
          <p14:tracePt t="148009" x="7394575" y="4572000"/>
          <p14:tracePt t="148021" x="7439025" y="4598988"/>
          <p14:tracePt t="148046" x="7456488" y="4608513"/>
          <p14:tracePt t="148057" x="7466013" y="4616450"/>
          <p14:tracePt t="148070" x="7483475" y="4616450"/>
          <p14:tracePt t="148387" x="7483475" y="4589463"/>
          <p14:tracePt t="148398" x="7483475" y="4572000"/>
          <p14:tracePt t="148410" x="7483475" y="4554538"/>
          <p14:tracePt t="148423" x="7466013" y="4537075"/>
          <p14:tracePt t="148447" x="7456488" y="4527550"/>
          <p14:tracePt t="148459" x="7446963" y="4527550"/>
          <p14:tracePt t="148475" x="7439025" y="4527550"/>
          <p14:tracePt t="148495" x="7419975" y="4527550"/>
          <p14:tracePt t="148509" x="7412038" y="4527550"/>
          <p14:tracePt t="148532" x="7402513" y="4527550"/>
          <p14:tracePt t="148629" x="7402513" y="4537075"/>
          <p14:tracePt t="148752" x="7412038" y="4537075"/>
          <p14:tracePt t="148775" x="7429500" y="4537075"/>
          <p14:tracePt t="148795" x="7446963" y="4527550"/>
          <p14:tracePt t="148802" x="7456488" y="4518025"/>
          <p14:tracePt t="149202" x="7429500" y="4518025"/>
          <p14:tracePt t="149216" x="7412038" y="4518025"/>
          <p14:tracePt t="149227" x="7402513" y="4527550"/>
          <p14:tracePt t="149246" x="7385050" y="4527550"/>
          <p14:tracePt t="149252" x="7367588" y="4527550"/>
          <p14:tracePt t="149263" x="7340600" y="4537075"/>
          <p14:tracePt t="149278" x="7331075" y="4537075"/>
          <p14:tracePt t="149300" x="7323138" y="4537075"/>
          <p14:tracePt t="149318" x="7304088" y="4537075"/>
          <p14:tracePt t="149329" x="7296150" y="4537075"/>
          <p14:tracePt t="149362" x="7286625" y="4537075"/>
          <p14:tracePt t="149410" x="7277100" y="4537075"/>
          <p14:tracePt t="149545" x="7286625" y="4537075"/>
          <p14:tracePt t="149556" x="7296150" y="4527550"/>
          <p14:tracePt t="149569" x="7340600" y="4510088"/>
          <p14:tracePt t="149580" x="7367588" y="4500563"/>
          <p14:tracePt t="149604" x="7385050" y="4500563"/>
          <p14:tracePt t="149617" x="7439025" y="4500563"/>
          <p14:tracePt t="149644" x="7446963" y="4500563"/>
          <p14:tracePt t="149654" x="7473950" y="4500563"/>
          <p14:tracePt t="149665" x="7527925" y="4500563"/>
          <p14:tracePt t="149692" x="7554913" y="4500563"/>
          <p14:tracePt t="149714" x="7562850" y="4500563"/>
          <p14:tracePt t="149740" x="7572375" y="4500563"/>
          <p14:tracePt t="149763" x="7581900" y="4500563"/>
          <p14:tracePt t="150031" x="7554913" y="4510088"/>
          <p14:tracePt t="150043" x="7518400" y="4518025"/>
          <p14:tracePt t="150060" x="7483475" y="4527550"/>
          <p14:tracePt t="150069" x="7419975" y="4545013"/>
          <p14:tracePt t="150093" x="7394575" y="4545013"/>
          <p14:tracePt t="150104" x="7348538" y="4554538"/>
          <p14:tracePt t="150129" x="7331075" y="4554538"/>
          <p14:tracePt t="150151" x="7296150" y="4554538"/>
          <p14:tracePt t="150154" x="7286625" y="4554538"/>
          <p14:tracePt t="150178" x="7277100" y="4554538"/>
          <p14:tracePt t="150189" x="7259638" y="4554538"/>
          <p14:tracePt t="150201" x="7242175" y="4554538"/>
          <p14:tracePt t="150312" x="7242175" y="4545013"/>
          <p14:tracePt t="150325" x="7242175" y="4537075"/>
          <p14:tracePt t="150336" x="7242175" y="4527550"/>
          <p14:tracePt t="150349" x="7259638" y="4518025"/>
          <p14:tracePt t="150361" x="7277100" y="4510088"/>
          <p14:tracePt t="150376" x="7313613" y="4491038"/>
          <p14:tracePt t="150387" x="7340600" y="4483100"/>
          <p14:tracePt t="150410" x="7367588" y="4473575"/>
          <p14:tracePt t="150421" x="7402513" y="4473575"/>
          <p14:tracePt t="150439" x="7419975" y="4473575"/>
          <p14:tracePt t="150457" x="7446963" y="4473575"/>
          <p14:tracePt t="150486" x="7466013" y="4473575"/>
          <p14:tracePt t="150495" x="7483475" y="4483100"/>
          <p14:tracePt t="150506" x="7500938" y="4500563"/>
          <p14:tracePt t="150531" x="7518400" y="4510088"/>
          <p14:tracePt t="150543" x="7518400" y="4518025"/>
          <p14:tracePt t="150556" x="7537450" y="4527550"/>
          <p14:tracePt t="150751" x="7527925" y="4527550"/>
          <p14:tracePt t="150762" x="7500938" y="4527550"/>
          <p14:tracePt t="150774" x="7473950" y="4527550"/>
          <p14:tracePt t="150786" x="7456488" y="4527550"/>
          <p14:tracePt t="150806" x="7429500" y="4527550"/>
          <p14:tracePt t="150810" x="7412038" y="4527550"/>
          <p14:tracePt t="150825" x="7375525" y="4527550"/>
          <p14:tracePt t="150847" x="7358063" y="4527550"/>
          <p14:tracePt t="150874" x="7331075" y="4518025"/>
          <p14:tracePt t="150883" x="7323138" y="4518025"/>
          <p14:tracePt t="150899" x="7313613" y="4518025"/>
          <p14:tracePt t="150958" x="7313613" y="4510088"/>
          <p14:tracePt t="150980" x="7313613" y="4500563"/>
          <p14:tracePt t="150996" x="7331075" y="4500563"/>
          <p14:tracePt t="151006" x="7348538" y="4500563"/>
          <p14:tracePt t="151025" x="7367588" y="4500563"/>
          <p14:tracePt t="151032" x="7394575" y="4500563"/>
          <p14:tracePt t="151042" x="7412038" y="4500563"/>
          <p14:tracePt t="151067" x="7419975" y="4500563"/>
          <p14:tracePt t="151092" x="7439025" y="4500563"/>
          <p14:tracePt t="151103" x="7456488" y="4500563"/>
          <p14:tracePt t="151131" x="7473950" y="4500563"/>
          <p14:tracePt t="151139" x="7483475" y="4500563"/>
          <p14:tracePt t="151164" x="7491413" y="4500563"/>
          <p14:tracePt t="151188" x="7500938" y="4500563"/>
          <p14:tracePt t="151201" x="7510463" y="4500563"/>
          <p14:tracePt t="151214" x="7518400" y="4500563"/>
          <p14:tracePt t="156737" x="7518400" y="4491038"/>
          <p14:tracePt t="156744" x="7518400" y="4456113"/>
          <p14:tracePt t="156754" x="7518400" y="4429125"/>
          <p14:tracePt t="156767" x="7518400" y="4411663"/>
          <p14:tracePt t="156779" x="7518400" y="4394200"/>
          <p14:tracePt t="156793" x="7518400" y="4348163"/>
          <p14:tracePt t="156824" x="7518400" y="4322763"/>
          <p14:tracePt t="156844" x="7527925" y="4303713"/>
          <p14:tracePt t="156853" x="7527925" y="4286250"/>
          <p14:tracePt t="156865" x="7537450" y="4276725"/>
          <p14:tracePt t="156876" x="7537450" y="4251325"/>
          <p14:tracePt t="157476" x="7537450" y="4259263"/>
          <p14:tracePt t="157486" x="7537450" y="4276725"/>
          <p14:tracePt t="157498" x="7537450" y="4303713"/>
          <p14:tracePt t="157511" x="7537450" y="4322763"/>
          <p14:tracePt t="157523" x="7537450" y="4348163"/>
          <p14:tracePt t="157534" x="7537450" y="4375150"/>
          <p14:tracePt t="157548" x="7537450" y="4384675"/>
          <p14:tracePt t="157571" x="7537450" y="4394200"/>
          <p14:tracePt t="157583" x="7537450" y="4402138"/>
          <p14:tracePt t="157608" x="7537450" y="4411663"/>
          <p14:tracePt t="158072" x="7537450" y="4419600"/>
          <p14:tracePt t="158089" x="7537450" y="4429125"/>
          <p14:tracePt t="158095" x="7518400" y="4473575"/>
          <p14:tracePt t="158109" x="7510463" y="4500563"/>
          <p14:tracePt t="158121" x="7510463" y="4518025"/>
          <p14:tracePt t="158150" x="7500938" y="4537075"/>
          <p14:tracePt t="158155" x="7500938" y="4554538"/>
          <p14:tracePt t="158183" x="7500938" y="4562475"/>
          <p14:tracePt t="158189" x="7500938" y="4572000"/>
          <p14:tracePt t="158766" x="7500938" y="4562475"/>
          <p14:tracePt t="158786" x="7500938" y="4554538"/>
          <p14:tracePt t="158838" x="7500938" y="4545013"/>
          <p14:tracePt t="158850" x="7500938" y="4537075"/>
          <p14:tracePt t="158864" x="7500938" y="4527550"/>
          <p14:tracePt t="158877" x="7500938" y="4518025"/>
          <p14:tracePt t="158887" x="7500938" y="4510088"/>
          <p14:tracePt t="158899" x="7500938" y="4500563"/>
          <p14:tracePt t="158912" x="7500938" y="4473575"/>
          <p14:tracePt t="158936" x="7500938" y="4456113"/>
          <p14:tracePt t="158942" x="7500938" y="4438650"/>
          <p14:tracePt t="158963" x="7500938" y="4411663"/>
          <p14:tracePt t="158986" x="7510463" y="4384675"/>
          <p14:tracePt t="158997" x="7510463" y="4375150"/>
          <p14:tracePt t="159510" x="7510463" y="4357688"/>
          <p14:tracePt t="159522" x="7510463" y="4330700"/>
          <p14:tracePt t="159532" x="7510463" y="4322763"/>
          <p14:tracePt t="159547" x="7510463" y="4303713"/>
          <p14:tracePt t="159557" x="7510463" y="4286250"/>
          <p14:tracePt t="159570" x="7510463" y="4276725"/>
          <p14:tracePt t="159582" x="7510463" y="4259263"/>
          <p14:tracePt t="159606" x="7510463" y="4251325"/>
          <p14:tracePt t="159633" x="7510463" y="4232275"/>
          <p14:tracePt t="159645" x="7510463" y="4224338"/>
          <p14:tracePt t="159666" x="7510463" y="4214813"/>
          <p14:tracePt t="159839" x="7510463" y="4224338"/>
          <p14:tracePt t="159855" x="7510463" y="4232275"/>
          <p14:tracePt t="159862" x="7510463" y="4259263"/>
          <p14:tracePt t="159874" x="7510463" y="4276725"/>
          <p14:tracePt t="159887" x="7510463" y="4330700"/>
          <p14:tracePt t="159911" x="7510463" y="4357688"/>
          <p14:tracePt t="159924" x="7510463" y="4384675"/>
          <p14:tracePt t="159936" x="7510463" y="4402138"/>
          <p14:tracePt t="159952" x="7510463" y="4411663"/>
          <p14:tracePt t="159968" x="7510463" y="4419600"/>
          <p14:tracePt t="160337" x="7510463" y="4446588"/>
          <p14:tracePt t="160350" x="7510463" y="4465638"/>
          <p14:tracePt t="160362" x="7510463" y="4473575"/>
          <p14:tracePt t="160373" x="7500938" y="4500563"/>
          <p14:tracePt t="160389" x="7500938" y="4510088"/>
          <p14:tracePt t="165628" x="7500938" y="4491038"/>
          <p14:tracePt t="165637" x="7500938" y="4473575"/>
          <p14:tracePt t="165650" x="7500938" y="4456113"/>
          <p14:tracePt t="165661" x="7500938" y="4438650"/>
          <p14:tracePt t="165673" x="7500938" y="4419600"/>
          <p14:tracePt t="165686" x="7491413" y="4367213"/>
          <p14:tracePt t="165701" x="7483475" y="4330700"/>
          <p14:tracePt t="165722" x="7473950" y="4251325"/>
          <p14:tracePt t="165748" x="7473950" y="4224338"/>
          <p14:tracePt t="165760" x="7473950" y="4205288"/>
          <p14:tracePt t="165773" x="7483475" y="4160838"/>
          <p14:tracePt t="165797" x="7500938" y="4116388"/>
          <p14:tracePt t="176640" x="0" y="0"/>
        </p14:tracePtLst>
        <p14:tracePtLst>
          <p14:tracePt t="184923" x="7500938" y="4116388"/>
          <p14:tracePt t="185306" x="7510463" y="4116388"/>
          <p14:tracePt t="185322" x="7518400" y="4116388"/>
          <p14:tracePt t="185324" x="7518400" y="4108450"/>
          <p14:tracePt t="185382" x="7527925" y="4116388"/>
          <p14:tracePt t="185392" x="7527925" y="4133850"/>
          <p14:tracePt t="185404" x="7527925" y="4160838"/>
          <p14:tracePt t="185416" x="7527925" y="4187825"/>
          <p14:tracePt t="185429" x="7527925" y="4224338"/>
          <p14:tracePt t="185440" x="7518400" y="4330700"/>
          <p14:tracePt t="185455" x="7491413" y="4384675"/>
          <p14:tracePt t="185477" x="7473950" y="4438650"/>
          <p14:tracePt t="185490" x="7412038" y="4562475"/>
          <p14:tracePt t="185504" x="7385050" y="4598988"/>
          <p14:tracePt t="185527" x="7358063" y="4652963"/>
          <p14:tracePt t="185540" x="7348538" y="4660900"/>
          <p14:tracePt t="185563" x="7348538" y="4679950"/>
          <p14:tracePt t="185576" x="7340600" y="4697413"/>
          <p14:tracePt t="185795" x="7358063" y="4687888"/>
          <p14:tracePt t="185808" x="7367588" y="4679950"/>
          <p14:tracePt t="185823" x="7375525" y="4670425"/>
          <p14:tracePt t="185839" x="7385050" y="4670425"/>
          <p14:tracePt t="185844" x="7385050" y="4660900"/>
          <p14:tracePt t="185862" x="7394575" y="4660900"/>
          <p14:tracePt t="186099" x="7402513" y="4660900"/>
          <p14:tracePt t="186112" x="7412038" y="4660900"/>
          <p14:tracePt t="186132" x="7412038" y="4670425"/>
          <p14:tracePt t="186137" x="7419975" y="4679950"/>
          <p14:tracePt t="186160" x="7429500" y="4679950"/>
          <p14:tracePt t="186175" x="7446963" y="4679950"/>
          <p14:tracePt t="186199" x="7446963" y="4687888"/>
          <p14:tracePt t="186478" x="7456488" y="4687888"/>
          <p14:tracePt t="186490" x="7466013" y="4687888"/>
          <p14:tracePt t="186502" x="7473950" y="4687888"/>
          <p14:tracePt t="186513" x="7491413" y="4687888"/>
          <p14:tracePt t="186526" x="7518400" y="4687888"/>
          <p14:tracePt t="186538" x="7527925" y="4687888"/>
          <p14:tracePt t="186551" x="7554913" y="4687888"/>
          <p14:tracePt t="186575" x="7562850" y="4697413"/>
          <p14:tracePt t="186586" x="7589838" y="4697413"/>
          <p14:tracePt t="186598" x="7599363" y="4697413"/>
          <p14:tracePt t="186622" x="7608888" y="4697413"/>
          <p14:tracePt t="186634" x="7626350" y="4697413"/>
          <p14:tracePt t="186667" x="7634288" y="4697413"/>
          <p14:tracePt t="186989" x="7653338" y="4687888"/>
          <p14:tracePt t="187001" x="7670800" y="4670425"/>
          <p14:tracePt t="187013" x="7697788" y="4652963"/>
          <p14:tracePt t="187024" x="7715250" y="4643438"/>
          <p14:tracePt t="187037" x="7751763" y="4625975"/>
          <p14:tracePt t="187061" x="7759700" y="4616450"/>
          <p14:tracePt t="187074" x="7777163" y="4616450"/>
          <p14:tracePt t="187086" x="7796213" y="4608513"/>
          <p14:tracePt t="187109" x="7813675" y="4608513"/>
          <p14:tracePt t="187123" x="7831138" y="4589463"/>
          <p14:tracePt t="187135" x="7848600" y="4581525"/>
          <p14:tracePt t="187574" x="7848600" y="4572000"/>
          <p14:tracePt t="187585" x="7840663" y="4554538"/>
          <p14:tracePt t="187596" x="7840663" y="4545013"/>
          <p14:tracePt t="187609" x="7823200" y="4527550"/>
          <p14:tracePt t="187623" x="7796213" y="4500563"/>
          <p14:tracePt t="187661" x="7796213" y="4491038"/>
          <p14:tracePt t="187695" x="7796213" y="4483100"/>
          <p14:tracePt t="187756" x="7796213" y="4473575"/>
          <p14:tracePt t="187938" x="7796213" y="4465638"/>
          <p14:tracePt t="187953" x="7786688" y="4419600"/>
          <p14:tracePt t="187962" x="7777163" y="4394200"/>
          <p14:tracePt t="187977" x="7769225" y="4384675"/>
          <p14:tracePt t="187998" x="7769225" y="4367213"/>
          <p14:tracePt t="188013" x="7751763" y="4330700"/>
          <p14:tracePt t="188036" x="7742238" y="4322763"/>
          <p14:tracePt t="188049" x="7724775" y="4303713"/>
          <p14:tracePt t="188061" x="7705725" y="4259263"/>
          <p14:tracePt t="188076" x="7697788" y="4241800"/>
          <p14:tracePt t="188096" x="7697788" y="4205288"/>
          <p14:tracePt t="188120" x="7697788" y="4197350"/>
          <p14:tracePt t="188133" x="7705725" y="4179888"/>
          <p14:tracePt t="188402" x="7705725" y="4170363"/>
          <p14:tracePt t="188439" x="7715250" y="4170363"/>
          <p14:tracePt t="188462" x="7715250" y="4160838"/>
          <p14:tracePt t="188499" x="7715250" y="4143375"/>
          <p14:tracePt t="188512" x="7715250" y="4125913"/>
          <p14:tracePt t="188524" x="7715250" y="4108450"/>
          <p14:tracePt t="188536" x="7715250" y="4071938"/>
          <p14:tracePt t="188549" x="7688263" y="4000500"/>
          <p14:tracePt t="188573" x="7680325" y="3973513"/>
          <p14:tracePt t="188584" x="7670800" y="3911600"/>
          <p14:tracePt t="188618" x="7670800" y="3830638"/>
          <p14:tracePt t="188632" x="7670800" y="3786188"/>
          <p14:tracePt t="188650" x="7670800" y="3741738"/>
          <p14:tracePt t="188657" x="7680325" y="3670300"/>
          <p14:tracePt t="188669" x="7715250" y="3544888"/>
          <p14:tracePt t="188963" x="7688263" y="3527425"/>
          <p14:tracePt t="188973" x="7643813" y="3482975"/>
          <p14:tracePt t="188987" x="7608888" y="3455988"/>
          <p14:tracePt t="189000" x="7572375" y="3411538"/>
          <p14:tracePt t="189014" x="7518400" y="3330575"/>
          <p14:tracePt t="189024" x="7483475" y="3295650"/>
          <p14:tracePt t="189035" x="7466013" y="3259138"/>
          <p14:tracePt t="189059" x="7446963" y="3232150"/>
          <p14:tracePt t="189072" x="7429500" y="3170238"/>
          <p14:tracePt t="189097" x="7429500" y="3143250"/>
          <p14:tracePt t="189109" x="7419975" y="3125788"/>
          <p14:tracePt t="189121" x="7402513" y="3089275"/>
          <p14:tracePt t="189151" x="7402513" y="3081338"/>
          <p14:tracePt t="189156" x="7385050" y="3062288"/>
          <p14:tracePt t="189170" x="7385050" y="3054350"/>
          <p14:tracePt t="189192" x="7385050" y="3044825"/>
          <p14:tracePt t="189218" x="7385050" y="3036888"/>
          <p14:tracePt t="189229" x="7385050" y="3027363"/>
          <p14:tracePt t="189243" x="7375525" y="3017838"/>
          <p14:tracePt t="189254" x="7358063" y="3000375"/>
          <p14:tracePt t="189279" x="7348538" y="2990850"/>
          <p14:tracePt t="189290" x="7313613" y="2973388"/>
          <p14:tracePt t="189324" x="7296150" y="2955925"/>
          <p14:tracePt t="189331" x="7269163" y="2938463"/>
          <p14:tracePt t="189352" x="7242175" y="2919413"/>
          <p14:tracePt t="189365" x="7224713" y="2911475"/>
          <p14:tracePt t="189377" x="7197725" y="2901950"/>
          <p14:tracePt t="189388" x="7153275" y="2874963"/>
          <p14:tracePt t="189405" x="7108825" y="2847975"/>
          <p14:tracePt t="189425" x="7054850" y="2795588"/>
          <p14:tracePt t="189449" x="7045325" y="2786063"/>
          <p14:tracePt t="189462" x="7018338" y="2776538"/>
          <p14:tracePt t="189473" x="6983413" y="2768600"/>
          <p14:tracePt t="189498" x="6973888" y="2768600"/>
          <p14:tracePt t="189510" x="6965950" y="2768600"/>
          <p14:tracePt t="189523" x="6946900" y="2768600"/>
          <p14:tracePt t="189693" x="6946900" y="2759075"/>
          <p14:tracePt t="189778" x="6946900" y="2776538"/>
          <p14:tracePt t="189791" x="6946900" y="2786063"/>
          <p14:tracePt t="189803" x="6946900" y="2795588"/>
          <p14:tracePt t="189815" x="6946900" y="2813050"/>
          <p14:tracePt t="189823" x="6956425" y="2847975"/>
          <p14:tracePt t="189851" x="6956425" y="2867025"/>
          <p14:tracePt t="189865" x="6965950" y="2928938"/>
          <p14:tracePt t="189876" x="6965950" y="2965450"/>
          <p14:tracePt t="189901" x="6965950" y="2990850"/>
          <p14:tracePt t="189912" x="6973888" y="3081338"/>
          <p14:tracePt t="189925" x="6991350" y="3125788"/>
          <p14:tracePt t="189949" x="7000875" y="3187700"/>
          <p14:tracePt t="189962" x="7010400" y="3322638"/>
          <p14:tracePt t="189986" x="7010400" y="3367088"/>
          <p14:tracePt t="189998" x="7018338" y="3438525"/>
          <p14:tracePt t="190010" x="7018338" y="3465513"/>
          <p14:tracePt t="190033" x="7027863" y="3490913"/>
          <p14:tracePt t="190047" x="7045325" y="3544888"/>
          <p14:tracePt t="190061" x="7062788" y="3571875"/>
          <p14:tracePt t="190083" x="7081838" y="3598863"/>
          <p14:tracePt t="190095" x="7108825" y="3633788"/>
          <p14:tracePt t="190118" x="7116763" y="3660775"/>
          <p14:tracePt t="190130" x="7161213" y="3697288"/>
          <p14:tracePt t="190144" x="7188200" y="3714750"/>
          <p14:tracePt t="190167" x="7215188" y="3732213"/>
          <p14:tracePt t="190182" x="7269163" y="3776663"/>
          <p14:tracePt t="190204" x="7286625" y="3786188"/>
          <p14:tracePt t="190216" x="7304088" y="3813175"/>
          <p14:tracePt t="190229" x="7331075" y="3857625"/>
          <p14:tracePt t="190253" x="7348538" y="3875088"/>
          <p14:tracePt t="190266" x="7367588" y="3884613"/>
          <p14:tracePt t="190509" x="7340600" y="3929063"/>
          <p14:tracePt t="190522" x="7323138" y="4000500"/>
          <p14:tracePt t="190533" x="7286625" y="4081463"/>
          <p14:tracePt t="190545" x="7259638" y="4160838"/>
          <p14:tracePt t="190558" x="7224713" y="4251325"/>
          <p14:tracePt t="190569" x="7205663" y="4330700"/>
          <p14:tracePt t="190583" x="7170738" y="4446588"/>
          <p14:tracePt t="190609" x="7170738" y="4518025"/>
          <p14:tracePt t="190620" x="7170738" y="4554538"/>
          <p14:tracePt t="190653" x="7170738" y="4589463"/>
          <p14:tracePt t="190668" x="7180263" y="4608513"/>
          <p14:tracePt t="190679" x="7197725" y="4625975"/>
          <p14:tracePt t="190692" x="7205663" y="4633913"/>
          <p14:tracePt t="190703" x="7215188" y="4633913"/>
          <p14:tracePt t="190716" x="7242175" y="4633913"/>
          <p14:tracePt t="190742" x="7251700" y="4643438"/>
          <p14:tracePt t="190752" x="7277100" y="4643438"/>
          <p14:tracePt t="190778" x="7296150" y="4643438"/>
          <p14:tracePt t="190789" x="7304088" y="4643438"/>
          <p14:tracePt t="190800" x="7323138" y="4643438"/>
          <p14:tracePt t="190825" x="7331075" y="4643438"/>
          <p14:tracePt t="190838" x="7340600" y="4643438"/>
          <p14:tracePt t="190851" x="7375525" y="4598988"/>
          <p14:tracePt t="190874" x="7394575" y="4572000"/>
          <p14:tracePt t="190887" x="7419975" y="4518025"/>
          <p14:tracePt t="190910" x="7439025" y="4510088"/>
          <p14:tracePt t="190927" x="7446963" y="4483100"/>
          <p14:tracePt t="190938" x="7466013" y="4473575"/>
          <p14:tracePt t="190951" x="7473950" y="4473575"/>
          <p14:tracePt t="190968" x="7483475" y="4446588"/>
          <p14:tracePt t="190997" x="7500938" y="4429125"/>
          <p14:tracePt t="191008" x="7527925" y="4411663"/>
          <p14:tracePt t="191020" x="7562850" y="4384675"/>
          <p14:tracePt t="191046" x="7572375" y="4367213"/>
          <p14:tracePt t="191057" x="7589838" y="4340225"/>
          <p14:tracePt t="191069" x="7634288" y="4286250"/>
          <p14:tracePt t="191094" x="7643813" y="4251325"/>
          <p14:tracePt t="191105" x="7697788" y="4152900"/>
          <p14:tracePt t="191119" x="7732713" y="4081463"/>
          <p14:tracePt t="191152" x="7751763" y="4017963"/>
          <p14:tracePt t="191156" x="7813675" y="3867150"/>
          <p14:tracePt t="191169" x="7840663" y="3803650"/>
          <p14:tracePt t="191192" x="7875588" y="3732213"/>
          <p14:tracePt t="191204" x="7929563" y="3625850"/>
          <p14:tracePt t="191228" x="7956550" y="3589338"/>
          <p14:tracePt t="191242" x="8001000" y="3527425"/>
          <p14:tracePt t="191253" x="8027988" y="3482975"/>
          <p14:tracePt t="191276" x="8037513" y="3465513"/>
          <p14:tracePt t="191646" x="8045450" y="3446463"/>
          <p14:tracePt t="191664" x="8108950" y="3402013"/>
          <p14:tracePt t="191670" x="8170863" y="3357563"/>
          <p14:tracePt t="191679" x="8205788" y="3322638"/>
          <p14:tracePt t="191704" x="8251825" y="3286125"/>
          <p14:tracePt t="191716" x="8304213" y="3241675"/>
          <p14:tracePt t="191728" x="8402638" y="3152775"/>
          <p14:tracePt t="191751" x="8510588" y="3071813"/>
          <p14:tracePt t="191778" x="8555038" y="3027363"/>
          <p14:tracePt t="191789" x="8589963" y="2973388"/>
          <p14:tracePt t="191800" x="8626475" y="2928938"/>
          <p14:tracePt t="191827" x="8670925" y="2840038"/>
          <p14:tracePt t="193043" x="8643938" y="2857500"/>
          <p14:tracePt t="193059" x="8572500" y="2919413"/>
          <p14:tracePt t="193068" x="8474075" y="3009900"/>
          <p14:tracePt t="193085" x="8331200" y="3160713"/>
          <p14:tracePt t="193092" x="8153400" y="3340100"/>
          <p14:tracePt t="193104" x="7947025" y="3581400"/>
          <p14:tracePt t="193128" x="7902575" y="3652838"/>
          <p14:tracePt t="193154" x="7848600" y="3732213"/>
          <p14:tracePt t="193168" x="7804150" y="3795713"/>
          <p14:tracePt t="193178" x="7751763" y="3867150"/>
          <p14:tracePt t="193189" x="7653338" y="3983038"/>
          <p14:tracePt t="193214" x="7608888" y="4037013"/>
          <p14:tracePt t="193227" x="7554913" y="4108450"/>
          <p14:tracePt t="193238" x="7491413" y="4197350"/>
          <p14:tracePt t="193263" x="7473950" y="4232275"/>
          <p14:tracePt t="193276" x="7473950" y="4241800"/>
          <p14:tracePt t="193494" x="7466013" y="4259263"/>
          <p14:tracePt t="193510" x="7456488" y="4276725"/>
          <p14:tracePt t="193522" x="7446963" y="4313238"/>
          <p14:tracePt t="193531" x="7439025" y="4367213"/>
          <p14:tracePt t="193542" x="7419975" y="4491038"/>
          <p14:tracePt t="193574" x="7394575" y="4545013"/>
          <p14:tracePt t="193579" x="7394575" y="4589463"/>
          <p14:tracePt t="193592" x="7394575" y="4652963"/>
          <p14:tracePt t="193607" x="7385050" y="4660900"/>
          <p14:tracePt t="193653" x="7385050" y="4670425"/>
          <p14:tracePt t="193750" x="7385050" y="4660900"/>
          <p14:tracePt t="193763" x="7385050" y="4633913"/>
          <p14:tracePt t="193774" x="7385050" y="4616450"/>
          <p14:tracePt t="193791" x="7385050" y="4608513"/>
          <p14:tracePt t="193802" x="7385050" y="4572000"/>
          <p14:tracePt t="193820" x="7367588" y="4562475"/>
          <p14:tracePt t="193835" x="7358063" y="4562475"/>
          <p14:tracePt t="193847" x="7348538" y="4562475"/>
          <p14:tracePt t="193860" x="7331075" y="4562475"/>
          <p14:tracePt t="193884" x="7323138" y="4562475"/>
          <p14:tracePt t="193895" x="7286625" y="4572000"/>
          <p14:tracePt t="193930" x="7224713" y="4608513"/>
          <p14:tracePt t="193945" x="7197725" y="4633913"/>
          <p14:tracePt t="193959" x="7180263" y="4652963"/>
          <p14:tracePt t="193961" x="7180263" y="4660900"/>
          <p14:tracePt t="193981" x="7170738" y="4660900"/>
          <p14:tracePt t="194054" x="7188200" y="4660900"/>
          <p14:tracePt t="194067" x="7224713" y="4643438"/>
          <p14:tracePt t="194079" x="7251700" y="4616450"/>
          <p14:tracePt t="194090" x="7296150" y="4581525"/>
          <p14:tracePt t="194104" x="7331075" y="4554538"/>
          <p14:tracePt t="194119" x="7412038" y="4473575"/>
          <p14:tracePt t="194129" x="7439025" y="4446588"/>
          <p14:tracePt t="194152" x="7466013" y="4419600"/>
          <p14:tracePt t="194163" x="7510463" y="4394200"/>
          <p14:tracePt t="194188" x="7527925" y="4384675"/>
          <p14:tracePt t="194201" x="7537450" y="4375150"/>
          <p14:tracePt t="194213" x="7572375" y="4367213"/>
          <p14:tracePt t="194238" x="7581900" y="4367213"/>
          <p14:tracePt t="194262" x="7589838" y="4367213"/>
          <p14:tracePt t="194273" x="7608888" y="4357688"/>
          <p14:tracePt t="194298" x="7616825" y="4348163"/>
          <p14:tracePt t="194348" x="7616825" y="4357688"/>
          <p14:tracePt t="194359" x="7616825" y="4375150"/>
          <p14:tracePt t="194371" x="7608888" y="4394200"/>
          <p14:tracePt t="194384" x="7581900" y="4419600"/>
          <p14:tracePt t="194407" x="7554913" y="4438650"/>
          <p14:tracePt t="194419" x="7527925" y="4456113"/>
          <p14:tracePt t="194434" x="7466013" y="4465638"/>
          <p14:tracePt t="194464" x="7429500" y="4465638"/>
          <p14:tracePt t="194466" x="7385050" y="4465638"/>
          <p14:tracePt t="194492" x="7367588" y="4465638"/>
          <p14:tracePt t="194506" x="7340600" y="4446588"/>
          <p14:tracePt t="194517" x="7323138" y="4402138"/>
          <p14:tracePt t="194542" x="7313613" y="4375150"/>
          <p14:tracePt t="194554" x="7296150" y="4357688"/>
          <p14:tracePt t="194567" x="7286625" y="4313238"/>
          <p14:tracePt t="194590" x="7286625" y="4303713"/>
          <p14:tracePt t="194603" x="7277100" y="4259263"/>
          <p14:tracePt t="194626" x="7277100" y="4241800"/>
          <p14:tracePt t="194638" x="7286625" y="4205288"/>
          <p14:tracePt t="194666" x="7313613" y="4160838"/>
          <p14:tracePt t="194682" x="7340600" y="4133850"/>
          <p14:tracePt t="194699" x="7394575" y="4081463"/>
          <p14:tracePt t="194712" x="7412038" y="4054475"/>
          <p14:tracePt t="194725" x="7439025" y="4037013"/>
          <p14:tracePt t="194736" x="7456488" y="4017963"/>
          <p14:tracePt t="194784" x="7466013" y="4017963"/>
          <p14:tracePt t="194798" x="7473950" y="4017963"/>
          <p14:tracePt t="194810" x="7483475" y="4017963"/>
          <p14:tracePt t="194817" x="7510463" y="4017963"/>
          <p14:tracePt t="194846" x="7518400" y="4027488"/>
          <p14:tracePt t="194860" x="7527925" y="4027488"/>
          <p14:tracePt t="194873" x="7545388" y="4037013"/>
          <p14:tracePt t="194885" x="7554913" y="4037013"/>
          <p14:tracePt t="194908" x="7562850" y="4037013"/>
          <p14:tracePt t="194919" x="7572375" y="4044950"/>
          <p14:tracePt t="194940" x="7589838" y="4044950"/>
          <p14:tracePt t="194952" x="7616825" y="4044950"/>
          <p14:tracePt t="194980" x="7626350" y="4044950"/>
          <p14:tracePt t="194993" x="7643813" y="4044950"/>
          <p14:tracePt t="195298" x="7634288" y="4044950"/>
          <p14:tracePt t="195309" x="7626350" y="4044950"/>
          <p14:tracePt t="195324" x="7599363" y="4037013"/>
          <p14:tracePt t="195338" x="7572375" y="4027488"/>
          <p14:tracePt t="195345" x="7545388" y="4017963"/>
          <p14:tracePt t="195357" x="7491413" y="3990975"/>
          <p14:tracePt t="195382" x="7456488" y="3983038"/>
          <p14:tracePt t="195399" x="7429500" y="3973513"/>
          <p14:tracePt t="195407" x="7385050" y="3965575"/>
          <p14:tracePt t="195432" x="7358063" y="3946525"/>
          <p14:tracePt t="195443" x="7340600" y="3929063"/>
          <p14:tracePt t="195457" x="7331075" y="3919538"/>
          <p14:tracePt t="195480" x="7323138" y="3919538"/>
          <p14:tracePt t="195493" x="7323138" y="3911600"/>
          <p14:tracePt t="195523" x="7323138" y="3884613"/>
          <p14:tracePt t="195528" x="7340600" y="3875088"/>
          <p14:tracePt t="195541" x="7385050" y="3830638"/>
          <p14:tracePt t="195565" x="7412038" y="3813175"/>
          <p14:tracePt t="195576" x="7439025" y="3795713"/>
          <p14:tracePt t="195601" x="7456488" y="3795713"/>
          <p14:tracePt t="195614" x="7483475" y="3795713"/>
          <p14:tracePt t="195626" x="7510463" y="3795713"/>
          <p14:tracePt t="195638" x="7527925" y="3795713"/>
          <p14:tracePt t="195662" x="7537450" y="3795713"/>
          <p14:tracePt t="195674" x="7562850" y="3795713"/>
          <p14:tracePt t="195715" x="7589838" y="3795713"/>
          <p14:tracePt t="195724" x="7616825" y="3795713"/>
          <p14:tracePt t="195736" x="7626350" y="3795713"/>
          <p14:tracePt t="198040" x="7626350" y="3803650"/>
          <p14:tracePt t="198052" x="7626350" y="3830638"/>
          <p14:tracePt t="198064" x="7616825" y="3884613"/>
          <p14:tracePt t="198078" x="7608888" y="3929063"/>
          <p14:tracePt t="198088" x="7599363" y="3990975"/>
          <p14:tracePt t="198101" x="7589838" y="4054475"/>
          <p14:tracePt t="198114" x="7572375" y="4160838"/>
          <p14:tracePt t="198136" x="7572375" y="4205288"/>
          <p14:tracePt t="198149" x="7572375" y="4241800"/>
          <p14:tracePt t="198172" x="7572375" y="4259263"/>
          <p14:tracePt t="198185" x="7562850" y="4268788"/>
          <p14:tracePt t="198212" x="7562850" y="4276725"/>
          <p14:tracePt t="198502" x="7562850" y="4286250"/>
          <p14:tracePt t="198577" x="7554913" y="4276725"/>
          <p14:tracePt t="198588" x="7545388" y="4259263"/>
          <p14:tracePt t="198599" x="7537450" y="4241800"/>
          <p14:tracePt t="198612" x="7537450" y="4224338"/>
          <p14:tracePt t="198623" x="7537450" y="4205288"/>
          <p14:tracePt t="198650" x="7537450" y="4187825"/>
          <p14:tracePt t="198666" x="7537450" y="4179888"/>
          <p14:tracePt t="198684" x="7537450" y="4160838"/>
          <p14:tracePt t="198697" x="7537450" y="4152900"/>
          <p14:tracePt t="198709" x="7537450" y="4143375"/>
          <p14:tracePt t="198722" x="7537450" y="4125913"/>
          <p14:tracePt t="198821" x="7518400" y="4125913"/>
          <p14:tracePt t="198831" x="7510463" y="4125913"/>
          <p14:tracePt t="198845" x="7500938" y="4133850"/>
          <p14:tracePt t="198856" x="7483475" y="4160838"/>
          <p14:tracePt t="198869" x="7466013" y="4179888"/>
          <p14:tracePt t="198902" x="7466013" y="4187825"/>
          <p14:tracePt t="198905" x="7466013" y="4205288"/>
          <p14:tracePt t="198924" x="7466013" y="4224338"/>
          <p14:tracePt t="198942" x="7466013" y="4241800"/>
          <p14:tracePt t="198952" x="7466013" y="4286250"/>
          <p14:tracePt t="198977" x="7466013" y="4313238"/>
          <p14:tracePt t="198990" x="7466013" y="4348163"/>
          <p14:tracePt t="199014" x="7466013" y="4367213"/>
          <p14:tracePt t="199027" x="7466013" y="4375150"/>
          <p14:tracePt t="199039" x="7466013" y="4411663"/>
          <p14:tracePt t="199063" x="7466013" y="4419600"/>
          <p14:tracePt t="199076" x="7466013" y="4456113"/>
          <p14:tracePt t="199112" x="7466013" y="4465638"/>
          <p14:tracePt t="199124" x="7473950" y="4483100"/>
          <p14:tracePt t="199149" x="7483475" y="4491038"/>
          <p14:tracePt t="199160" x="7483475" y="4500563"/>
          <p14:tracePt t="199172" x="7491413" y="4500563"/>
          <p14:tracePt t="199187" x="7500938" y="4510088"/>
          <p14:tracePt t="199366" x="7500938" y="4500563"/>
          <p14:tracePt t="199380" x="7500938" y="4473575"/>
          <p14:tracePt t="199394" x="7500938" y="4465638"/>
          <p14:tracePt t="199403" x="7500938" y="4438650"/>
          <p14:tracePt t="199415" x="7500938" y="4411663"/>
          <p14:tracePt t="199429" x="7500938" y="4384675"/>
          <p14:tracePt t="199441" x="7500938" y="4348163"/>
          <p14:tracePt t="199457" x="7500938" y="4322763"/>
          <p14:tracePt t="199477" x="7500938" y="4259263"/>
          <p14:tracePt t="199500" x="7500938" y="4232275"/>
          <p14:tracePt t="199515" x="7500938" y="4205288"/>
          <p14:tracePt t="199528" x="7500938" y="4170363"/>
          <p14:tracePt t="199548" x="7500938" y="4152900"/>
          <p14:tracePt t="199562" x="7500938" y="4143375"/>
          <p14:tracePt t="199696" x="7500938" y="4152900"/>
          <p14:tracePt t="199713" x="7500938" y="4170363"/>
          <p14:tracePt t="199723" x="7491413" y="4197350"/>
          <p14:tracePt t="199744" x="7491413" y="4224338"/>
          <p14:tracePt t="199758" x="7491413" y="4268788"/>
          <p14:tracePt t="199781" x="7491413" y="4295775"/>
          <p14:tracePt t="199793" x="7491413" y="4348163"/>
          <p14:tracePt t="199823" x="7491413" y="4357688"/>
          <p14:tracePt t="199824" x="7491413" y="4411663"/>
          <p14:tracePt t="199855" x="7491413" y="4429125"/>
          <p14:tracePt t="199866" x="7500938" y="4456113"/>
          <p14:tracePt t="199880" x="7510463" y="4483100"/>
          <p14:tracePt t="199903" x="7518400" y="4483100"/>
          <p14:tracePt t="199917" x="7527925" y="4491038"/>
          <p14:tracePt t="200195" x="7537450" y="4491038"/>
          <p14:tracePt t="200208" x="7554913" y="4491038"/>
          <p14:tracePt t="200219" x="7581900" y="4500563"/>
          <p14:tracePt t="200232" x="7589838" y="4510088"/>
          <p14:tracePt t="200244" x="7608888" y="4518025"/>
          <p14:tracePt t="200257" x="7626350" y="4518025"/>
          <p14:tracePt t="200281" x="7643813" y="4527550"/>
          <p14:tracePt t="200294" x="7661275" y="4527550"/>
          <p14:tracePt t="200319" x="7680325" y="4527550"/>
          <p14:tracePt t="200321" x="7688263" y="4537075"/>
          <p14:tracePt t="200343" x="7697788" y="4537075"/>
          <p14:tracePt t="200354" x="7715250" y="4554538"/>
          <p14:tracePt t="200367" x="7732713" y="4562475"/>
          <p14:tracePt t="200732" x="7742238" y="4562475"/>
          <p14:tracePt t="200743" x="7759700" y="4581525"/>
          <p14:tracePt t="200756" x="7786688" y="4616450"/>
          <p14:tracePt t="200780" x="7796213" y="4633913"/>
          <p14:tracePt t="200792" x="7813675" y="4643438"/>
          <p14:tracePt t="200804" x="7813675" y="4652963"/>
          <p14:tracePt t="200819" x="7831138" y="4660900"/>
          <p14:tracePt t="200832" x="7840663" y="4670425"/>
          <p14:tracePt t="203436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508734"/>
              </p:ext>
            </p:extLst>
          </p:nvPr>
        </p:nvGraphicFramePr>
        <p:xfrm>
          <a:off x="342900" y="609600"/>
          <a:ext cx="8458200" cy="5339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04900"/>
                <a:gridCol w="1828800"/>
                <a:gridCol w="1676400"/>
                <a:gridCol w="1295400"/>
                <a:gridCol w="861060"/>
                <a:gridCol w="16916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cule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ic</a:t>
                      </a:r>
                      <a:r>
                        <a:rPr lang="en-CA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tate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b="0" i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CA" b="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</a:t>
                      </a:r>
                      <a:r>
                        <a:rPr lang="en-CA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Å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CA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eV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798"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Br</a:t>
                      </a:r>
                      <a:endParaRPr lang="en-CA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CA" sz="20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endParaRPr lang="en-CA" sz="2000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1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4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7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4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</a:p>
                    <a:p>
                      <a:pPr algn="ctr" rtl="0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6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7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2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6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6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95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0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28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75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1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89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8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5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6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8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14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9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3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0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8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7</a:t>
                      </a:r>
                    </a:p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CA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52600" y="0"/>
            <a:ext cx="5638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Parameters for diatomic molecules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9100" y="5943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h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ibrational states are mostly in the low temperature lim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otational states are mostly in the high temperature lim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nd breaking through kinetic energy only occurs at very high temperatur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88199"/>
              </p:ext>
            </p:extLst>
          </p:nvPr>
        </p:nvGraphicFramePr>
        <p:xfrm>
          <a:off x="2057400" y="990600"/>
          <a:ext cx="46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5" imgW="279360" imgH="304560" progId="Equation.DSMT4">
                  <p:embed/>
                </p:oleObj>
              </mc:Choice>
              <mc:Fallback>
                <p:oleObj name="Equation" r:id="rId5" imgW="2793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90600"/>
                        <a:ext cx="469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10324"/>
              </p:ext>
            </p:extLst>
          </p:nvPr>
        </p:nvGraphicFramePr>
        <p:xfrm>
          <a:off x="2057400" y="1393825"/>
          <a:ext cx="46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7" imgW="279360" imgH="304560" progId="Equation.DSMT4">
                  <p:embed/>
                </p:oleObj>
              </mc:Choice>
              <mc:Fallback>
                <p:oleObj name="Equation" r:id="rId7" imgW="2793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93825"/>
                        <a:ext cx="469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82297"/>
              </p:ext>
            </p:extLst>
          </p:nvPr>
        </p:nvGraphicFramePr>
        <p:xfrm>
          <a:off x="2047875" y="1851025"/>
          <a:ext cx="4905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9" imgW="291960" imgH="304560" progId="Equation.DSMT4">
                  <p:embed/>
                </p:oleObj>
              </mc:Choice>
              <mc:Fallback>
                <p:oleObj name="Equation" r:id="rId9" imgW="29196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1851025"/>
                        <a:ext cx="4905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81825"/>
              </p:ext>
            </p:extLst>
          </p:nvPr>
        </p:nvGraphicFramePr>
        <p:xfrm>
          <a:off x="2066925" y="2286000"/>
          <a:ext cx="449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11" imgW="266400" imgH="304560" progId="Equation.DSMT4">
                  <p:embed/>
                </p:oleObj>
              </mc:Choice>
              <mc:Fallback>
                <p:oleObj name="Equation" r:id="rId11" imgW="2664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86000"/>
                        <a:ext cx="449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645393"/>
              </p:ext>
            </p:extLst>
          </p:nvPr>
        </p:nvGraphicFramePr>
        <p:xfrm>
          <a:off x="1962150" y="2763838"/>
          <a:ext cx="682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13" imgW="406080" imgH="279360" progId="Equation.DSMT4">
                  <p:embed/>
                </p:oleObj>
              </mc:Choice>
              <mc:Fallback>
                <p:oleObj name="Equation" r:id="rId13" imgW="4060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763838"/>
                        <a:ext cx="682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1995"/>
              </p:ext>
            </p:extLst>
          </p:nvPr>
        </p:nvGraphicFramePr>
        <p:xfrm>
          <a:off x="2057400" y="3200400"/>
          <a:ext cx="449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7" name="Equation" r:id="rId15" imgW="266400" imgH="304560" progId="Equation.DSMT4">
                  <p:embed/>
                </p:oleObj>
              </mc:Choice>
              <mc:Fallback>
                <p:oleObj name="Equation" r:id="rId15" imgW="2664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49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27460"/>
              </p:ext>
            </p:extLst>
          </p:nvPr>
        </p:nvGraphicFramePr>
        <p:xfrm>
          <a:off x="2057400" y="3679825"/>
          <a:ext cx="449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8" name="Equation" r:id="rId17" imgW="266469" imgH="304536" progId="Equation.DSMT4">
                  <p:embed/>
                </p:oleObj>
              </mc:Choice>
              <mc:Fallback>
                <p:oleObj name="Equation" r:id="rId17" imgW="266469" imgH="3045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79825"/>
                        <a:ext cx="449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99351"/>
              </p:ext>
            </p:extLst>
          </p:nvPr>
        </p:nvGraphicFramePr>
        <p:xfrm>
          <a:off x="2057400" y="4137025"/>
          <a:ext cx="449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9" name="Equation" r:id="rId18" imgW="266469" imgH="304536" progId="Equation.DSMT4">
                  <p:embed/>
                </p:oleObj>
              </mc:Choice>
              <mc:Fallback>
                <p:oleObj name="Equation" r:id="rId18" imgW="266469" imgH="3045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37025"/>
                        <a:ext cx="449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122761"/>
              </p:ext>
            </p:extLst>
          </p:nvPr>
        </p:nvGraphicFramePr>
        <p:xfrm>
          <a:off x="2057400" y="4572000"/>
          <a:ext cx="46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0" name="Equation" r:id="rId19" imgW="279279" imgH="304668" progId="Equation.DSMT4">
                  <p:embed/>
                </p:oleObj>
              </mc:Choice>
              <mc:Fallback>
                <p:oleObj name="Equation" r:id="rId19" imgW="279279" imgH="3046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469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5635"/>
              </p:ext>
            </p:extLst>
          </p:nvPr>
        </p:nvGraphicFramePr>
        <p:xfrm>
          <a:off x="2057400" y="5029200"/>
          <a:ext cx="46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Equation" r:id="rId20" imgW="279279" imgH="304668" progId="Equation.DSMT4">
                  <p:embed/>
                </p:oleObj>
              </mc:Choice>
              <mc:Fallback>
                <p:oleObj name="Equation" r:id="rId20" imgW="279279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029200"/>
                        <a:ext cx="469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13090"/>
              </p:ext>
            </p:extLst>
          </p:nvPr>
        </p:nvGraphicFramePr>
        <p:xfrm>
          <a:off x="2057400" y="5508625"/>
          <a:ext cx="469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2" name="Equation" r:id="rId21" imgW="279279" imgH="304668" progId="Equation.DSMT4">
                  <p:embed/>
                </p:oleObj>
              </mc:Choice>
              <mc:Fallback>
                <p:oleObj name="Equation" r:id="rId21" imgW="279279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08625"/>
                        <a:ext cx="4699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635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270"/>
    </mc:Choice>
    <mc:Fallback xmlns="">
      <p:transition spd="slow" advTm="602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1095" x="2428875" y="2419350"/>
          <p14:tracePt t="11388" x="2428875" y="2374900"/>
          <p14:tracePt t="11403" x="2438400" y="2276475"/>
          <p14:tracePt t="11414" x="2455863" y="2170113"/>
          <p14:tracePt t="11425" x="2465388" y="2036763"/>
          <p14:tracePt t="11439" x="2490788" y="1785938"/>
          <p14:tracePt t="11462" x="2527300" y="1598613"/>
          <p14:tracePt t="11473" x="2527300" y="1536700"/>
          <p14:tracePt t="11500" x="2527300" y="1490663"/>
          <p14:tracePt t="11506" x="2527300" y="1384300"/>
          <p14:tracePt t="11541" x="2536825" y="1322388"/>
          <p14:tracePt t="11547" x="2544763" y="1268413"/>
          <p14:tracePt t="11560" x="2554288" y="1223963"/>
          <p14:tracePt t="11571" x="2589213" y="1108075"/>
          <p14:tracePt t="11863" x="2589213" y="1098550"/>
          <p14:tracePt t="11925" x="2581275" y="1098550"/>
          <p14:tracePt t="11964" x="2581275" y="1108075"/>
          <p14:tracePt t="11974" x="2581275" y="1116013"/>
          <p14:tracePt t="11987" x="2571750" y="1160463"/>
          <p14:tracePt t="11999" x="2562225" y="1187450"/>
          <p14:tracePt t="12012" x="2554288" y="1241425"/>
          <p14:tracePt t="12025" x="2527300" y="1303338"/>
          <p14:tracePt t="12047" x="2490788" y="1438275"/>
          <p14:tracePt t="12059" x="2482850" y="1500188"/>
          <p14:tracePt t="12091" x="2473325" y="1562100"/>
          <p14:tracePt t="12096" x="2455863" y="1633538"/>
          <p14:tracePt t="12120" x="2455863" y="1687513"/>
          <p14:tracePt t="12132" x="2455863" y="1704975"/>
          <p14:tracePt t="12143" x="2455863" y="1758950"/>
          <p14:tracePt t="12172" x="2490788" y="1785938"/>
          <p14:tracePt t="12182" x="2517775" y="1795463"/>
          <p14:tracePt t="12449" x="2517775" y="1803400"/>
          <p14:tracePt t="12461" x="2517775" y="1839913"/>
          <p14:tracePt t="12481" x="2490788" y="1919288"/>
          <p14:tracePt t="12489" x="2428875" y="2197100"/>
          <p14:tracePt t="12512" x="2419350" y="2357438"/>
          <p14:tracePt t="12523" x="2419350" y="2509838"/>
          <p14:tracePt t="12533" x="2419350" y="2633663"/>
          <p14:tracePt t="12546" x="2419350" y="2803525"/>
          <p14:tracePt t="12569" x="2428875" y="2867025"/>
          <p14:tracePt t="12581" x="2438400" y="2965450"/>
          <p14:tracePt t="12607" x="2438400" y="3000375"/>
          <p14:tracePt t="12620" x="2438400" y="3036888"/>
          <p14:tracePt t="12631" x="2455863" y="3081338"/>
          <p14:tracePt t="12655" x="2473325" y="3098800"/>
          <p14:tracePt t="12924" x="2446338" y="3160713"/>
          <p14:tracePt t="12935" x="2401888" y="3322638"/>
          <p14:tracePt t="12948" x="2330450" y="3562350"/>
          <p14:tracePt t="12959" x="2312988" y="3857625"/>
          <p14:tracePt t="12972" x="2312988" y="4108450"/>
          <p14:tracePt t="12984" x="2330450" y="4429125"/>
          <p14:tracePt t="13000" x="2393950" y="4608513"/>
          <p14:tracePt t="13021" x="2411413" y="4643438"/>
          <p14:tracePt t="13033" x="2428875" y="4714875"/>
          <p14:tracePt t="13057" x="2438400" y="4759325"/>
          <p14:tracePt t="13069" x="2465388" y="4813300"/>
          <p14:tracePt t="13094" x="2465388" y="4840288"/>
          <p14:tracePt t="13520" x="2446338" y="4857750"/>
          <p14:tracePt t="13535" x="2438400" y="4867275"/>
          <p14:tracePt t="13550" x="2419350" y="4867275"/>
          <p14:tracePt t="13572" x="2411413" y="4867275"/>
          <p14:tracePt t="13581" x="2374900" y="4946650"/>
          <p14:tracePt t="13603" x="2286000" y="5180013"/>
          <p14:tracePt t="13606" x="2268538" y="5276850"/>
          <p14:tracePt t="13638" x="2251075" y="5322888"/>
          <p14:tracePt t="13642" x="2251075" y="5402263"/>
          <p14:tracePt t="13667" x="2251075" y="5438775"/>
          <p14:tracePt t="13679" x="2251075" y="5465763"/>
          <p14:tracePt t="13690" x="2251075" y="5510213"/>
          <p14:tracePt t="13717" x="2259013" y="5545138"/>
          <p14:tracePt t="13739" x="2268538" y="5554663"/>
          <p14:tracePt t="13755" x="2286000" y="5554663"/>
          <p14:tracePt t="13874" x="2286000" y="5545138"/>
          <p14:tracePt t="13886" x="2276475" y="5510213"/>
          <p14:tracePt t="13898" x="2241550" y="5438775"/>
          <p14:tracePt t="13910" x="2116138" y="5232400"/>
          <p14:tracePt t="13934" x="2036763" y="5062538"/>
          <p14:tracePt t="13947" x="1893888" y="4643438"/>
          <p14:tracePt t="13959" x="1839913" y="4375150"/>
          <p14:tracePt t="13983" x="1812925" y="4143375"/>
          <p14:tracePt t="13996" x="1795463" y="3776663"/>
          <p14:tracePt t="14009" x="1795463" y="3625850"/>
          <p14:tracePt t="14034" x="1830388" y="3490913"/>
          <p14:tracePt t="14044" x="1901825" y="3384550"/>
          <p14:tracePt t="14275" x="1901825" y="3375025"/>
          <p14:tracePt t="14290" x="1901825" y="3340100"/>
          <p14:tracePt t="14300" x="1901825" y="3268663"/>
          <p14:tracePt t="14311" x="1901825" y="3152775"/>
          <p14:tracePt t="14323" x="1901825" y="2965450"/>
          <p14:tracePt t="14336" x="1901825" y="2490788"/>
          <p14:tracePt t="14352" x="1901825" y="2276475"/>
          <p14:tracePt t="14372" x="1928813" y="2098675"/>
          <p14:tracePt t="14384" x="1965325" y="1965325"/>
          <p14:tracePt t="14398" x="2017713" y="1830388"/>
          <p14:tracePt t="14409" x="2152650" y="1633538"/>
          <p14:tracePt t="14678" x="2152650" y="1589088"/>
          <p14:tracePt t="14690" x="2152650" y="1527175"/>
          <p14:tracePt t="14701" x="2152650" y="1446213"/>
          <p14:tracePt t="14719" x="2152650" y="1384300"/>
          <p14:tracePt t="14729" x="2152650" y="1322388"/>
          <p14:tracePt t="14739" x="2152650" y="1258888"/>
          <p14:tracePt t="14750" x="2152650" y="1152525"/>
          <p14:tracePt t="14764" x="2152650" y="1108075"/>
          <p14:tracePt t="14787" x="2152650" y="1071563"/>
          <p14:tracePt t="14799" x="2160588" y="1036638"/>
          <p14:tracePt t="14826" x="2187575" y="1000125"/>
          <p14:tracePt t="15250" x="2187575" y="1009650"/>
          <p14:tracePt t="15262" x="2187575" y="1017588"/>
          <p14:tracePt t="15273" x="2170113" y="1036638"/>
          <p14:tracePt t="15287" x="2143125" y="1089025"/>
          <p14:tracePt t="15312" x="2108200" y="1143000"/>
          <p14:tracePt t="15324" x="2098675" y="1152525"/>
          <p14:tracePt t="15357" x="2089150" y="1187450"/>
          <p14:tracePt t="15362" x="2081213" y="1204913"/>
          <p14:tracePt t="15385" x="2071688" y="1204913"/>
          <p14:tracePt t="15699" x="2054225" y="1214438"/>
          <p14:tracePt t="15713" x="2027238" y="1214438"/>
          <p14:tracePt t="15725" x="1973263" y="1231900"/>
          <p14:tracePt t="15736" x="1928813" y="1241425"/>
          <p14:tracePt t="15755" x="1874838" y="1268413"/>
          <p14:tracePt t="15760" x="1822450" y="1276350"/>
          <p14:tracePt t="15895" x="1812925" y="1285875"/>
          <p14:tracePt t="15907" x="1812925" y="1295400"/>
          <p14:tracePt t="15920" x="1812925" y="1303338"/>
          <p14:tracePt t="15931" x="1812925" y="1312863"/>
          <p14:tracePt t="15945" x="1812925" y="1330325"/>
          <p14:tracePt t="16103" x="1822450" y="1384300"/>
          <p14:tracePt t="16114" x="1830388" y="1419225"/>
          <p14:tracePt t="16131" x="1830388" y="1446213"/>
          <p14:tracePt t="16140" x="1839913" y="1473200"/>
          <p14:tracePt t="16151" x="1847850" y="1482725"/>
          <p14:tracePt t="16162" x="1857375" y="1500188"/>
          <p14:tracePt t="16173" x="1866900" y="1517650"/>
          <p14:tracePt t="16191" x="1893888" y="1571625"/>
          <p14:tracePt t="16211" x="1919288" y="1625600"/>
          <p14:tracePt t="16235" x="1919288" y="1660525"/>
          <p14:tracePt t="16247" x="1919288" y="1670050"/>
          <p14:tracePt t="17221" x="1919288" y="1660525"/>
          <p14:tracePt t="17235" x="1919288" y="1643063"/>
          <p14:tracePt t="17251" x="1919288" y="1616075"/>
          <p14:tracePt t="17260" x="1919288" y="1571625"/>
          <p14:tracePt t="17271" x="1919288" y="1500188"/>
          <p14:tracePt t="17297" x="1919288" y="1465263"/>
          <p14:tracePt t="17309" x="1919288" y="1428750"/>
          <p14:tracePt t="17320" x="1919288" y="1374775"/>
          <p14:tracePt t="17345" x="1919288" y="1339850"/>
          <p14:tracePt t="17354" x="1955800" y="1268413"/>
          <p14:tracePt t="17370" x="1973263" y="1241425"/>
          <p14:tracePt t="17393" x="1973263" y="1223963"/>
          <p14:tracePt t="17406" x="1982788" y="1204913"/>
          <p14:tracePt t="19559" x="1990725" y="1204913"/>
          <p14:tracePt t="19607" x="1990725" y="1196975"/>
          <p14:tracePt t="19630" x="1990725" y="1187450"/>
          <p14:tracePt t="19654" x="1990725" y="1179513"/>
          <p14:tracePt t="19703" x="1990725" y="1169988"/>
          <p14:tracePt t="19717" x="1982788" y="1169988"/>
          <p14:tracePt t="19740" x="1982788" y="1160463"/>
          <p14:tracePt t="20715" x="1982788" y="1169988"/>
          <p14:tracePt t="20886" x="1982788" y="1179513"/>
          <p14:tracePt t="20921" x="1982788" y="1187450"/>
          <p14:tracePt t="20971" x="1982788" y="1196975"/>
          <p14:tracePt t="20983" x="1982788" y="1204913"/>
          <p14:tracePt t="21067" x="2000250" y="1196975"/>
          <p14:tracePt t="21081" x="2054225" y="1169988"/>
          <p14:tracePt t="21507" x="2054225" y="1160463"/>
          <p14:tracePt t="21543" x="2054225" y="1152525"/>
          <p14:tracePt t="21557" x="2062163" y="1152525"/>
          <p14:tracePt t="21580" x="2062163" y="1143000"/>
          <p14:tracePt t="21604" x="2071688" y="1143000"/>
          <p14:tracePt t="21642" x="2071688" y="1133475"/>
          <p14:tracePt t="21995" x="2071688" y="1143000"/>
          <p14:tracePt t="22043" x="2071688" y="1152525"/>
          <p14:tracePt t="22080" x="2081213" y="1152525"/>
          <p14:tracePt t="22286" x="2081213" y="1160463"/>
          <p14:tracePt t="22628" x="2089150" y="1169988"/>
          <p14:tracePt t="22676" x="2089150" y="1179513"/>
          <p14:tracePt t="22694" x="2089150" y="1187450"/>
          <p14:tracePt t="22702" x="2089150" y="1196975"/>
          <p14:tracePt t="22712" x="2089150" y="1204913"/>
          <p14:tracePt t="22728" x="2089150" y="1223963"/>
          <p14:tracePt t="22738" x="2081213" y="1258888"/>
          <p14:tracePt t="22761" x="2071688" y="1295400"/>
          <p14:tracePt t="22773" x="2062163" y="1312863"/>
          <p14:tracePt t="22786" x="2062163" y="1347788"/>
          <p14:tracePt t="22810" x="2054225" y="1374775"/>
          <p14:tracePt t="22822" x="2044700" y="1411288"/>
          <p14:tracePt t="22836" x="2036763" y="1473200"/>
          <p14:tracePt t="22850" x="2036763" y="1482725"/>
          <p14:tracePt t="22870" x="2036763" y="1509713"/>
          <p14:tracePt t="23200" x="2027238" y="1544638"/>
          <p14:tracePt t="23213" x="2017713" y="1643063"/>
          <p14:tracePt t="23224" x="2009775" y="1704975"/>
          <p14:tracePt t="23258" x="2009775" y="1751013"/>
          <p14:tracePt t="23263" x="2009775" y="1803400"/>
          <p14:tracePt t="23273" x="2009775" y="1874838"/>
          <p14:tracePt t="23296" x="2009775" y="1893888"/>
          <p14:tracePt t="23310" x="2009775" y="1919288"/>
          <p14:tracePt t="23323" x="2017713" y="1965325"/>
          <p14:tracePt t="23640" x="2017713" y="1990725"/>
          <p14:tracePt t="23650" x="2017713" y="2081213"/>
          <p14:tracePt t="23676" x="2017713" y="2108200"/>
          <p14:tracePt t="23695" x="2017713" y="2143125"/>
          <p14:tracePt t="23700" x="2017713" y="2179638"/>
          <p14:tracePt t="23711" x="2017713" y="2241550"/>
          <p14:tracePt t="23725" x="2017713" y="2268538"/>
          <p14:tracePt t="23749" x="2017713" y="2303463"/>
          <p14:tracePt t="23761" x="2017713" y="2384425"/>
          <p14:tracePt t="23791" x="2017713" y="2411413"/>
          <p14:tracePt t="23797" x="2017713" y="2446338"/>
          <p14:tracePt t="23810" x="2027238" y="2482850"/>
          <p14:tracePt t="23834" x="2027238" y="2509838"/>
          <p14:tracePt t="23845" x="2036763" y="2554288"/>
          <p14:tracePt t="24177" x="2036763" y="2571750"/>
          <p14:tracePt t="24187" x="2036763" y="2608263"/>
          <p14:tracePt t="24200" x="2027238" y="2732088"/>
          <p14:tracePt t="24230" x="2009775" y="2813050"/>
          <p14:tracePt t="24235" x="2009775" y="2894013"/>
          <p14:tracePt t="24249" x="2009775" y="3027363"/>
          <p14:tracePt t="24263" x="2009775" y="3089275"/>
          <p14:tracePt t="24281" x="2027238" y="3187700"/>
          <p14:tracePt t="24298" x="2036763" y="3224213"/>
          <p14:tracePt t="24323" x="2044700" y="3295650"/>
          <p14:tracePt t="24347" x="2044700" y="3313113"/>
          <p14:tracePt t="24351" x="2054225" y="3330575"/>
          <p14:tracePt t="24699" x="2054225" y="3367088"/>
          <p14:tracePt t="24712" x="2044700" y="3402013"/>
          <p14:tracePt t="24724" x="2036763" y="3438525"/>
          <p14:tracePt t="24736" x="2036763" y="3517900"/>
          <p14:tracePt t="24759" x="2036763" y="3554413"/>
          <p14:tracePt t="24771" x="2036763" y="3643313"/>
          <p14:tracePt t="24785" x="2036763" y="3670300"/>
          <p14:tracePt t="24808" x="2036763" y="3705225"/>
          <p14:tracePt t="24822" x="2036763" y="3751263"/>
          <p14:tracePt t="24835" x="2036763" y="3776663"/>
          <p14:tracePt t="24852" x="2036763" y="3795713"/>
          <p14:tracePt t="24870" x="2044700" y="3813175"/>
          <p14:tracePt t="24895" x="2054225" y="3822700"/>
          <p14:tracePt t="25297" x="2054225" y="3848100"/>
          <p14:tracePt t="25309" x="2054225" y="3884613"/>
          <p14:tracePt t="25322" x="2054225" y="3946525"/>
          <p14:tracePt t="25333" x="2027238" y="4108450"/>
          <p14:tracePt t="25360" x="2027238" y="4187825"/>
          <p14:tracePt t="25369" x="2027238" y="4232275"/>
          <p14:tracePt t="25382" x="2027238" y="4276725"/>
          <p14:tracePt t="25393" x="2036763" y="4367213"/>
          <p14:tracePt t="25417" x="2071688" y="4402138"/>
          <p14:tracePt t="25430" x="2081213" y="4438650"/>
          <p14:tracePt t="25796" x="2081213" y="4446588"/>
          <p14:tracePt t="25808" x="2081213" y="4491038"/>
          <p14:tracePt t="25821" x="2081213" y="4633913"/>
          <p14:tracePt t="25845" x="2062163" y="4714875"/>
          <p14:tracePt t="25857" x="2062163" y="4759325"/>
          <p14:tracePt t="25869" x="2062163" y="4813300"/>
          <p14:tracePt t="25881" x="2062163" y="4840288"/>
          <p14:tracePt t="25897" x="2071688" y="4894263"/>
          <p14:tracePt t="25917" x="2081213" y="4929188"/>
          <p14:tracePt t="25929" x="2098675" y="4965700"/>
          <p14:tracePt t="26308" x="2089150" y="5000625"/>
          <p14:tracePt t="26319" x="2081213" y="5081588"/>
          <p14:tracePt t="26332" x="2054225" y="5180013"/>
          <p14:tracePt t="26345" x="2044700" y="5268913"/>
          <p14:tracePt t="26352" x="2044700" y="5357813"/>
          <p14:tracePt t="26369" x="2044700" y="5500688"/>
          <p14:tracePt t="26393" x="2044700" y="5608638"/>
          <p14:tracePt t="26416" x="2054225" y="5643563"/>
          <p14:tracePt t="26431" x="2062163" y="5670550"/>
          <p14:tracePt t="26442" x="2081213" y="5688013"/>
          <p14:tracePt t="29971" x="2081213" y="5661025"/>
          <p14:tracePt t="29983" x="2089150" y="5616575"/>
          <p14:tracePt t="29994" x="2089150" y="5537200"/>
          <p14:tracePt t="30013" x="2108200" y="5411788"/>
          <p14:tracePt t="30019" x="2108200" y="5126038"/>
          <p14:tracePt t="30030" x="2108200" y="4946650"/>
          <p14:tracePt t="30055" x="2108200" y="4697413"/>
          <p14:tracePt t="30066" x="2108200" y="4286250"/>
          <p14:tracePt t="30081" x="2108200" y="4098925"/>
          <p14:tracePt t="30103" x="2108200" y="3929063"/>
          <p14:tracePt t="30115" x="2116138" y="3625850"/>
          <p14:tracePt t="30141" x="2143125" y="3517900"/>
          <p14:tracePt t="30152" x="2170113" y="3419475"/>
          <p14:tracePt t="30166" x="2214563" y="3276600"/>
          <p14:tracePt t="30414" x="2214563" y="3251200"/>
          <p14:tracePt t="30420" x="2205038" y="3205163"/>
          <p14:tracePt t="30434" x="2170113" y="3000375"/>
          <p14:tracePt t="30456" x="2152650" y="2867025"/>
          <p14:tracePt t="30469" x="2098675" y="2571750"/>
          <p14:tracePt t="30480" x="2071688" y="2465388"/>
          <p14:tracePt t="30513" x="2062163" y="2366963"/>
          <p14:tracePt t="30514" x="2054225" y="2170113"/>
          <p14:tracePt t="30541" x="2054225" y="2062163"/>
          <p14:tracePt t="30552" x="2089150" y="1919288"/>
          <p14:tracePt t="30834" x="2089150" y="1893888"/>
          <p14:tracePt t="30847" x="2089150" y="1768475"/>
          <p14:tracePt t="30870" x="2081213" y="1660525"/>
          <p14:tracePt t="30887" x="2081213" y="1554163"/>
          <p14:tracePt t="30896" x="2081213" y="1438275"/>
          <p14:tracePt t="30906" x="2081213" y="1250950"/>
          <p14:tracePt t="30936" x="2081213" y="1187450"/>
          <p14:tracePt t="30946" x="2089150" y="1152525"/>
          <p14:tracePt t="30956" x="2143125" y="1044575"/>
          <p14:tracePt t="30980" x="2170113" y="990600"/>
          <p14:tracePt t="30993" x="2197100" y="973138"/>
          <p14:tracePt t="31225" x="2197100" y="982663"/>
          <p14:tracePt t="31236" x="2197100" y="1000125"/>
          <p14:tracePt t="31252" x="2179638" y="1081088"/>
          <p14:tracePt t="31263" x="2179638" y="1143000"/>
          <p14:tracePt t="31285" x="2170113" y="1223963"/>
          <p14:tracePt t="31298" x="2160588" y="1303338"/>
          <p14:tracePt t="31311" x="2160588" y="1500188"/>
          <p14:tracePt t="31341" x="2160588" y="1589088"/>
          <p14:tracePt t="31358" x="2160588" y="1776413"/>
          <p14:tracePt t="31371" x="2160588" y="1847850"/>
          <p14:tracePt t="31382" x="2160588" y="1928813"/>
          <p14:tracePt t="31394" x="2160588" y="2071688"/>
          <p14:tracePt t="31420" x="2160588" y="2143125"/>
          <p14:tracePt t="31432" x="2160588" y="2205038"/>
          <p14:tracePt t="31444" x="2179638" y="2295525"/>
          <p14:tracePt t="31459" x="2187575" y="2322513"/>
          <p14:tracePt t="31931" x="2197100" y="2322513"/>
          <p14:tracePt t="31956" x="2205038" y="2322513"/>
          <p14:tracePt t="31967" x="2205038" y="2303463"/>
          <p14:tracePt t="31979" x="2224088" y="2286000"/>
          <p14:tracePt t="31997" x="2268538" y="2241550"/>
          <p14:tracePt t="32014" x="2446338" y="2009775"/>
          <p14:tracePt t="32028" x="2643188" y="1776413"/>
          <p14:tracePt t="32041" x="2847975" y="1589088"/>
          <p14:tracePt t="32054" x="3027363" y="1411288"/>
          <p14:tracePt t="32065" x="3348038" y="1108075"/>
          <p14:tracePt t="32089" x="3473450" y="1017588"/>
          <p14:tracePt t="32101" x="3598863" y="928688"/>
          <p14:tracePt t="32115" x="3830638" y="812800"/>
          <p14:tracePt t="32139" x="3938588" y="776288"/>
          <p14:tracePt t="32151" x="4160838" y="714375"/>
          <p14:tracePt t="32565" x="4152900" y="723900"/>
          <p14:tracePt t="32577" x="4143375" y="741363"/>
          <p14:tracePt t="32589" x="4089400" y="795338"/>
          <p14:tracePt t="32612" x="4044950" y="839788"/>
          <p14:tracePt t="32624" x="4010025" y="866775"/>
          <p14:tracePt t="32638" x="3956050" y="911225"/>
          <p14:tracePt t="32661" x="3929063" y="928688"/>
          <p14:tracePt t="32674" x="3902075" y="928688"/>
          <p14:tracePt t="33394" x="3884613" y="928688"/>
          <p14:tracePt t="33405" x="3848100" y="928688"/>
          <p14:tracePt t="33429" x="3813175" y="928688"/>
          <p14:tracePt t="33452" x="3803650" y="928688"/>
          <p14:tracePt t="33465" x="3786188" y="928688"/>
          <p14:tracePt t="33478" x="3776663" y="919163"/>
          <p14:tracePt t="33508" x="3768725" y="919163"/>
          <p14:tracePt t="33511" x="3759200" y="901700"/>
          <p14:tracePt t="33552" x="3751263" y="901700"/>
          <p14:tracePt t="33566" x="3751263" y="893763"/>
          <p14:tracePt t="33576" x="3751263" y="884238"/>
          <p14:tracePt t="33587" x="3751263" y="874713"/>
          <p14:tracePt t="35488" x="3768725" y="874713"/>
          <p14:tracePt t="35501" x="3795713" y="874713"/>
          <p14:tracePt t="35507" x="3840163" y="874713"/>
          <p14:tracePt t="35537" x="3875088" y="874713"/>
          <p14:tracePt t="35551" x="3902075" y="874713"/>
          <p14:tracePt t="35577" x="3956050" y="874713"/>
          <p14:tracePt t="35586" x="3990975" y="874713"/>
          <p14:tracePt t="35598" x="4062413" y="874713"/>
          <p14:tracePt t="35624" x="4108450" y="874713"/>
          <p14:tracePt t="35635" x="4152900" y="874713"/>
          <p14:tracePt t="35647" x="4187825" y="874713"/>
          <p14:tracePt t="35663" x="4259263" y="874713"/>
          <p14:tracePt t="35682" x="4286250" y="874713"/>
          <p14:tracePt t="36001" x="4303713" y="874713"/>
          <p14:tracePt t="36012" x="4340225" y="874713"/>
          <p14:tracePt t="36025" x="4402138" y="874713"/>
          <p14:tracePt t="36037" x="4465638" y="884238"/>
          <p14:tracePt t="36050" x="4608513" y="919163"/>
          <p14:tracePt t="36074" x="4724400" y="928688"/>
          <p14:tracePt t="36086" x="4751388" y="928688"/>
          <p14:tracePt t="36120" x="4786313" y="928688"/>
          <p14:tracePt t="36420" x="4822825" y="928688"/>
          <p14:tracePt t="36427" x="4875213" y="901700"/>
          <p14:tracePt t="36438" x="4938713" y="893763"/>
          <p14:tracePt t="36452" x="4973638" y="884238"/>
          <p14:tracePt t="36468" x="4991100" y="874713"/>
          <p14:tracePt t="36489" x="5108575" y="822325"/>
          <p14:tracePt t="36503" x="5160963" y="795338"/>
          <p14:tracePt t="36526" x="5197475" y="785813"/>
          <p14:tracePt t="36537" x="5224463" y="776288"/>
          <p14:tracePt t="37401" x="5241925" y="785813"/>
          <p14:tracePt t="37421" x="5268913" y="812800"/>
          <p14:tracePt t="37438" x="5286375" y="830263"/>
          <p14:tracePt t="37451" x="5303838" y="847725"/>
          <p14:tracePt t="37461" x="5322888" y="857250"/>
          <p14:tracePt t="37476" x="5330825" y="874713"/>
          <p14:tracePt t="37498" x="5340350" y="874713"/>
          <p14:tracePt t="37510" x="5348288" y="874713"/>
          <p14:tracePt t="37924" x="5357813" y="874713"/>
          <p14:tracePt t="37942" x="5367338" y="874713"/>
          <p14:tracePt t="37961" x="5375275" y="874713"/>
          <p14:tracePt t="38012" x="5384800" y="874713"/>
          <p14:tracePt t="38024" x="5394325" y="874713"/>
          <p14:tracePt t="38034" x="5402263" y="874713"/>
          <p14:tracePt t="38072" x="5402263" y="866775"/>
          <p14:tracePt t="38132" x="5419725" y="866775"/>
          <p14:tracePt t="38144" x="5429250" y="857250"/>
          <p14:tracePt t="38156" x="5438775" y="847725"/>
          <p14:tracePt t="38509" x="5456238" y="847725"/>
          <p14:tracePt t="38521" x="5483225" y="839788"/>
          <p14:tracePt t="38537" x="5510213" y="830263"/>
          <p14:tracePt t="38552" x="5562600" y="830263"/>
          <p14:tracePt t="38557" x="5643563" y="812800"/>
          <p14:tracePt t="38570" x="5902325" y="758825"/>
          <p14:tracePt t="38595" x="6072188" y="750888"/>
          <p14:tracePt t="38609" x="6375400" y="750888"/>
          <p14:tracePt t="38621" x="6545263" y="750888"/>
          <p14:tracePt t="38645" x="6661150" y="758825"/>
          <p14:tracePt t="38658" x="6840538" y="830263"/>
          <p14:tracePt t="38679" x="6884988" y="866775"/>
          <p14:tracePt t="38694" x="6938963" y="911225"/>
          <p14:tracePt t="38878" x="6919913" y="911225"/>
          <p14:tracePt t="38887" x="6911975" y="911225"/>
          <p14:tracePt t="38948" x="6946900" y="911225"/>
          <p14:tracePt t="38962" x="7010400" y="893763"/>
          <p14:tracePt t="38973" x="7089775" y="884238"/>
          <p14:tracePt t="38994" x="7251700" y="874713"/>
          <p14:tracePt t="39010" x="7323138" y="874713"/>
          <p14:tracePt t="39027" x="7367588" y="874713"/>
          <p14:tracePt t="39034" x="7412038" y="857250"/>
          <p14:tracePt t="39340" x="7412038" y="847725"/>
          <p14:tracePt t="39352" x="7419975" y="847725"/>
          <p14:tracePt t="39363" x="7429500" y="847725"/>
          <p14:tracePt t="39380" x="7439025" y="847725"/>
          <p14:tracePt t="39400" x="7446963" y="847725"/>
          <p14:tracePt t="39416" x="7466013" y="847725"/>
          <p14:tracePt t="39439" x="7483475" y="847725"/>
          <p14:tracePt t="39447" x="7500938" y="847725"/>
          <p14:tracePt t="39463" x="7510463" y="847725"/>
          <p14:tracePt t="39471" x="7527925" y="847725"/>
          <p14:tracePt t="39491" x="7537450" y="847725"/>
          <p14:tracePt t="39497" x="7545388" y="847725"/>
          <p14:tracePt t="46092" x="7527925" y="847725"/>
          <p14:tracePt t="46105" x="7500938" y="847725"/>
          <p14:tracePt t="46117" x="7439025" y="839788"/>
          <p14:tracePt t="46128" x="7348538" y="839788"/>
          <p14:tracePt t="46142" x="7224713" y="839788"/>
          <p14:tracePt t="46153" x="6786563" y="847725"/>
          <p14:tracePt t="46177" x="6456363" y="901700"/>
          <p14:tracePt t="46201" x="5884863" y="1009650"/>
          <p14:tracePt t="46214" x="5670550" y="1054100"/>
          <p14:tracePt t="46228" x="5394325" y="1098550"/>
          <p14:tracePt t="46240" x="5313363" y="1108075"/>
          <p14:tracePt t="46262" x="5276850" y="1116013"/>
          <p14:tracePt t="46276" x="5259388" y="1116013"/>
          <p14:tracePt t="46653" x="5303838" y="1116013"/>
          <p14:tracePt t="46665" x="5419725" y="1133475"/>
          <p14:tracePt t="46677" x="5599113" y="1169988"/>
          <p14:tracePt t="46695" x="6062663" y="1303338"/>
          <p14:tracePt t="46714" x="6205538" y="1366838"/>
          <p14:tracePt t="46727" x="6446838" y="1482725"/>
          <p14:tracePt t="46752" x="6527800" y="1517650"/>
          <p14:tracePt t="46762" x="6626225" y="1554163"/>
          <p14:tracePt t="46776" x="6688138" y="1581150"/>
          <p14:tracePt t="47030" x="6661150" y="1581150"/>
          <p14:tracePt t="47044" x="6626225" y="1581150"/>
          <p14:tracePt t="47056" x="6562725" y="1571625"/>
          <p14:tracePt t="47067" x="6411913" y="1544638"/>
          <p14:tracePt t="47079" x="5661025" y="1509713"/>
          <p14:tracePt t="47102" x="5133975" y="1509713"/>
          <p14:tracePt t="47116" x="4205288" y="1625600"/>
          <p14:tracePt t="47127" x="3867150" y="1724025"/>
          <p14:tracePt t="47152" x="3714750" y="1758950"/>
          <p14:tracePt t="47165" x="3490913" y="1830388"/>
          <p14:tracePt t="47178" x="3429000" y="1839913"/>
          <p14:tracePt t="47200" x="3402013" y="1847850"/>
          <p14:tracePt t="47217" x="3375025" y="1847850"/>
          <p14:tracePt t="47556" x="3357563" y="1884363"/>
          <p14:tracePt t="47568" x="3322638" y="1938338"/>
          <p14:tracePt t="47580" x="3303588" y="1982788"/>
          <p14:tracePt t="47592" x="3251200" y="2081213"/>
          <p14:tracePt t="47615" x="3224213" y="2125663"/>
          <p14:tracePt t="47635" x="3197225" y="2179638"/>
          <p14:tracePt t="47640" x="3170238" y="2214563"/>
          <p14:tracePt t="47652" x="3108325" y="2339975"/>
          <p14:tracePt t="47676" x="3062288" y="2393950"/>
          <p14:tracePt t="47697" x="3027363" y="2446338"/>
          <p14:tracePt t="47701" x="3000375" y="2517775"/>
          <p14:tracePt t="47725" x="3000375" y="2536825"/>
          <p14:tracePt t="47737" x="2990850" y="2536825"/>
          <p14:tracePt t="47750" x="2990850" y="2562225"/>
          <p14:tracePt t="47785" x="3000375" y="2571750"/>
          <p14:tracePt t="48332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400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rmodynamic Relations for Di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685800"/>
            <a:ext cx="78380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function of the system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distinguishable molecu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3375" y="1981200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6066"/>
              </p:ext>
            </p:extLst>
          </p:nvPr>
        </p:nvGraphicFramePr>
        <p:xfrm>
          <a:off x="247650" y="3471863"/>
          <a:ext cx="60198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1" name="Equation" r:id="rId5" imgW="4012920" imgH="482400" progId="Equation.DSMT4">
                  <p:embed/>
                </p:oleObj>
              </mc:Choice>
              <mc:Fallback>
                <p:oleObj name="Equation" r:id="rId5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471863"/>
                        <a:ext cx="60198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06796"/>
              </p:ext>
            </p:extLst>
          </p:nvPr>
        </p:nvGraphicFramePr>
        <p:xfrm>
          <a:off x="355146" y="5715000"/>
          <a:ext cx="29400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2" name="Équation" r:id="rId7" imgW="1739880" imgH="457200" progId="Equation.3">
                  <p:embed/>
                </p:oleObj>
              </mc:Choice>
              <mc:Fallback>
                <p:oleObj name="Équation" r:id="rId7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46" y="5715000"/>
                        <a:ext cx="29400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029199" y="5791200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 of state!</a:t>
            </a:r>
            <a:endParaRPr lang="en-CA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842839" y="6019800"/>
            <a:ext cx="10339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59496"/>
              </p:ext>
            </p:extLst>
          </p:nvPr>
        </p:nvGraphicFramePr>
        <p:xfrm>
          <a:off x="152400" y="2393451"/>
          <a:ext cx="8923338" cy="88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3" name="Equation" r:id="rId9" imgW="5346360" imgH="533160" progId="Equation.DSMT4">
                  <p:embed/>
                </p:oleObj>
              </mc:Choice>
              <mc:Fallback>
                <p:oleObj name="Equation" r:id="rId9" imgW="534636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93451"/>
                        <a:ext cx="8923338" cy="881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93512"/>
              </p:ext>
            </p:extLst>
          </p:nvPr>
        </p:nvGraphicFramePr>
        <p:xfrm>
          <a:off x="329821" y="4419600"/>
          <a:ext cx="357680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" name="Équation" r:id="rId11" imgW="2095200" imgH="495000" progId="Equation.3">
                  <p:embed/>
                </p:oleObj>
              </mc:Choice>
              <mc:Fallback>
                <p:oleObj name="Équation" r:id="rId11" imgW="2095200" imgH="495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1" y="4419600"/>
                        <a:ext cx="357680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14919"/>
              </p:ext>
            </p:extLst>
          </p:nvPr>
        </p:nvGraphicFramePr>
        <p:xfrm>
          <a:off x="912813" y="990600"/>
          <a:ext cx="71643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5" name="Equation" r:id="rId13" imgW="4101840" imgH="622080" progId="Equation.DSMT4">
                  <p:embed/>
                </p:oleObj>
              </mc:Choice>
              <mc:Fallback>
                <p:oleObj name="Equation" r:id="rId13" imgW="4101840" imgH="622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990600"/>
                        <a:ext cx="716438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45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463"/>
    </mc:Choice>
    <mc:Fallback xmlns="">
      <p:transition spd="slow" advTm="1214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176" x="3000375" y="2571750"/>
          <p14:tracePt t="5396" x="2919413" y="2465388"/>
          <p14:tracePt t="5407" x="2830513" y="2339975"/>
          <p14:tracePt t="5427" x="2724150" y="2170113"/>
          <p14:tracePt t="5436" x="2687638" y="2125663"/>
          <p14:tracePt t="5449" x="2643188" y="2098675"/>
          <p14:tracePt t="5465" x="2562225" y="2000250"/>
          <p14:tracePt t="5501" x="2500313" y="1955800"/>
          <p14:tracePt t="5506" x="2438400" y="1901825"/>
          <p14:tracePt t="5517" x="2347913" y="1812925"/>
          <p14:tracePt t="5532" x="2133600" y="1625600"/>
          <p14:tracePt t="5555" x="2000250" y="1517650"/>
          <p14:tracePt t="5566" x="1758950" y="1357313"/>
          <p14:tracePt t="5581" x="1643063" y="1295400"/>
          <p14:tracePt t="5604" x="1455738" y="1179513"/>
          <p14:tracePt t="5615" x="1357313" y="1133475"/>
          <p14:tracePt t="5643" x="1204913" y="1089025"/>
          <p14:tracePt t="5665" x="1187450" y="1081088"/>
          <p14:tracePt t="5678" x="1169988" y="1081088"/>
          <p14:tracePt t="5737" x="1187450" y="1081088"/>
          <p14:tracePt t="6078" x="1152525" y="1108075"/>
          <p14:tracePt t="6091" x="1108075" y="1160463"/>
          <p14:tracePt t="6106" x="1062038" y="1231900"/>
          <p14:tracePt t="6115" x="1009650" y="1303338"/>
          <p14:tracePt t="6128" x="946150" y="1357313"/>
          <p14:tracePt t="6139" x="857250" y="1509713"/>
          <p14:tracePt t="6174" x="822325" y="1652588"/>
          <p14:tracePt t="6188" x="803275" y="1704975"/>
          <p14:tracePt t="6199" x="803275" y="1741488"/>
          <p14:tracePt t="6211" x="803275" y="1758950"/>
          <p14:tracePt t="7504" x="830263" y="1758950"/>
          <p14:tracePt t="7516" x="857250" y="1758950"/>
          <p14:tracePt t="7528" x="874713" y="1758950"/>
          <p14:tracePt t="7539" x="901700" y="1758950"/>
          <p14:tracePt t="7564" x="946150" y="1758950"/>
          <p14:tracePt t="7576" x="982663" y="1758950"/>
          <p14:tracePt t="7591" x="1009650" y="1758950"/>
          <p14:tracePt t="7601" x="1036638" y="1741488"/>
          <p14:tracePt t="7931" x="1044575" y="1741488"/>
          <p14:tracePt t="7967" x="1044575" y="1731963"/>
          <p14:tracePt t="8003" x="1054100" y="1731963"/>
          <p14:tracePt t="8016" x="1054100" y="1724025"/>
          <p14:tracePt t="8053" x="1062038" y="1724025"/>
          <p14:tracePt t="8093" x="1081088" y="1714500"/>
          <p14:tracePt t="8103" x="1108075" y="1714500"/>
          <p14:tracePt t="8113" x="1133475" y="1714500"/>
          <p14:tracePt t="8125" x="1152525" y="1714500"/>
          <p14:tracePt t="8539" x="1160463" y="1714500"/>
          <p14:tracePt t="8563" x="1169988" y="1714500"/>
          <p14:tracePt t="8590" x="1179513" y="1714500"/>
          <p14:tracePt t="8600" x="1187450" y="1714500"/>
          <p14:tracePt t="8612" x="1196975" y="1714500"/>
          <p14:tracePt t="8627" x="1223963" y="1714500"/>
          <p14:tracePt t="8662" x="1241425" y="1714500"/>
          <p14:tracePt t="8673" x="1250950" y="1714500"/>
          <p14:tracePt t="8700" x="1268413" y="1714500"/>
          <p14:tracePt t="8709" x="1276350" y="1714500"/>
          <p14:tracePt t="8721" x="1285875" y="1714500"/>
          <p14:tracePt t="8737" x="1295400" y="1714500"/>
          <p14:tracePt t="9696" x="1303338" y="1714500"/>
          <p14:tracePt t="9818" x="1312863" y="1714500"/>
          <p14:tracePt t="9831" x="1322388" y="1714500"/>
          <p14:tracePt t="9843" x="1330325" y="1714500"/>
          <p14:tracePt t="9879" x="1339850" y="1714500"/>
          <p14:tracePt t="9917" x="1347788" y="1714500"/>
          <p14:tracePt t="9940" x="1366838" y="1714500"/>
          <p14:tracePt t="9952" x="1384300" y="1714500"/>
          <p14:tracePt t="9968" x="1393825" y="1714500"/>
          <p14:tracePt t="9969" x="1419225" y="1714500"/>
          <p14:tracePt t="10368" x="1428750" y="1714500"/>
          <p14:tracePt t="10402" x="1438275" y="1714500"/>
          <p14:tracePt t="10415" x="1446213" y="1704975"/>
          <p14:tracePt t="10439" x="1455738" y="1704975"/>
          <p14:tracePt t="10477" x="1482725" y="1697038"/>
          <p14:tracePt t="10488" x="1509713" y="1697038"/>
          <p14:tracePt t="10500" x="1517650" y="1687513"/>
          <p14:tracePt t="10513" x="1536700" y="1687513"/>
          <p14:tracePt t="10524" x="1554163" y="1679575"/>
          <p14:tracePt t="10903" x="1562100" y="1679575"/>
          <p14:tracePt t="10914" x="1581150" y="1679575"/>
          <p14:tracePt t="10926" x="1589088" y="1679575"/>
          <p14:tracePt t="10939" x="1616075" y="1670050"/>
          <p14:tracePt t="10951" x="1652588" y="1670050"/>
          <p14:tracePt t="10966" x="1714500" y="1670050"/>
          <p14:tracePt t="10988" x="1822450" y="1670050"/>
          <p14:tracePt t="11011" x="1874838" y="1660525"/>
          <p14:tracePt t="11028" x="1919288" y="1660525"/>
          <p14:tracePt t="11036" x="1973263" y="1660525"/>
          <p14:tracePt t="11050" x="2054225" y="1660525"/>
          <p14:tracePt t="11078" x="2071688" y="1660525"/>
          <p14:tracePt t="11390" x="2071688" y="1652588"/>
          <p14:tracePt t="11451" x="2054225" y="1652588"/>
          <p14:tracePt t="11462" x="2044700" y="1643063"/>
          <p14:tracePt t="11464" x="2017713" y="1643063"/>
          <p14:tracePt t="11488" x="1973263" y="1643063"/>
          <p14:tracePt t="11502" x="1901825" y="1643063"/>
          <p14:tracePt t="11531" x="1874838" y="1643063"/>
          <p14:tracePt t="11536" x="1857375" y="1643063"/>
          <p14:tracePt t="11549" x="1839913" y="1643063"/>
          <p14:tracePt t="11658" x="1839913" y="1633538"/>
          <p14:tracePt t="11683" x="1866900" y="1616075"/>
          <p14:tracePt t="11695" x="1919288" y="1589088"/>
          <p14:tracePt t="11707" x="1982788" y="1571625"/>
          <p14:tracePt t="11718" x="2187575" y="1509713"/>
          <p14:tracePt t="11743" x="2295525" y="1490663"/>
          <p14:tracePt t="11754" x="2517775" y="1438275"/>
          <p14:tracePt t="11772" x="2581275" y="1438275"/>
          <p14:tracePt t="11784" x="2643188" y="1438275"/>
          <p14:tracePt t="11800" x="2670175" y="1438275"/>
          <p14:tracePt t="11820" x="2768600" y="1438275"/>
          <p14:tracePt t="11840" x="2830513" y="1438275"/>
          <p14:tracePt t="11853" x="2874963" y="1438275"/>
          <p14:tracePt t="12122" x="2867025" y="1438275"/>
          <p14:tracePt t="12132" x="2847975" y="1438275"/>
          <p14:tracePt t="12144" x="2822575" y="1438275"/>
          <p14:tracePt t="12157" x="2741613" y="1438275"/>
          <p14:tracePt t="12181" x="2670175" y="1438275"/>
          <p14:tracePt t="12206" x="2625725" y="1438275"/>
          <p14:tracePt t="12218" x="2598738" y="1438275"/>
          <p14:tracePt t="12230" x="2571750" y="1438275"/>
          <p14:tracePt t="12243" x="2544763" y="1428750"/>
          <p14:tracePt t="12254" x="2500313" y="1411288"/>
          <p14:tracePt t="12279" x="2490788" y="1411288"/>
          <p14:tracePt t="12291" x="2465388" y="1401763"/>
          <p14:tracePt t="12316" x="2455863" y="1401763"/>
          <p14:tracePt t="12364" x="2446338" y="1393825"/>
          <p14:tracePt t="12377" x="2438400" y="1393825"/>
          <p14:tracePt t="12389" x="2438400" y="1384300"/>
          <p14:tracePt t="12406" x="2428875" y="1384300"/>
          <p14:tracePt t="12437" x="2428875" y="1374775"/>
          <p14:tracePt t="12468" x="2428875" y="1366838"/>
          <p14:tracePt t="12485" x="2428875" y="1357313"/>
          <p14:tracePt t="12509" x="2428875" y="1347788"/>
          <p14:tracePt t="12528" x="2428875" y="1339850"/>
          <p14:tracePt t="12535" x="2465388" y="1312863"/>
          <p14:tracePt t="12559" x="2500313" y="1276350"/>
          <p14:tracePt t="12574" x="2527300" y="1268413"/>
          <p14:tracePt t="12584" x="2554288" y="1258888"/>
          <p14:tracePt t="12596" x="2589213" y="1241425"/>
          <p14:tracePt t="12619" x="2608263" y="1231900"/>
          <p14:tracePt t="12632" x="2643188" y="1223963"/>
          <p14:tracePt t="12643" x="2714625" y="1204913"/>
          <p14:tracePt t="12668" x="2768600" y="1196975"/>
          <p14:tracePt t="12681" x="2830513" y="1169988"/>
          <p14:tracePt t="12694" x="2990850" y="1152525"/>
          <p14:tracePt t="12718" x="3054350" y="1152525"/>
          <p14:tracePt t="12729" x="3143250" y="1152525"/>
          <p14:tracePt t="12752" x="3197225" y="1152525"/>
          <p14:tracePt t="12766" x="3241675" y="1152525"/>
          <p14:tracePt t="12778" x="3348038" y="1196975"/>
          <p14:tracePt t="12802" x="3394075" y="1214438"/>
          <p14:tracePt t="12814" x="3446463" y="1223963"/>
          <p14:tracePt t="12826" x="3517900" y="1241425"/>
          <p14:tracePt t="12856" x="3544888" y="1250950"/>
          <p14:tracePt t="12863" x="3598863" y="1258888"/>
          <p14:tracePt t="12878" x="3625850" y="1268413"/>
          <p14:tracePt t="12903" x="3660775" y="1285875"/>
          <p14:tracePt t="12914" x="3670300" y="1285875"/>
          <p14:tracePt t="12924" x="3687763" y="1295400"/>
          <p14:tracePt t="12947" x="3705225" y="1303338"/>
          <p14:tracePt t="12957" x="3724275" y="1322388"/>
          <p14:tracePt t="12985" x="3732213" y="1330325"/>
          <p14:tracePt t="12999" x="3768725" y="1357313"/>
          <p14:tracePt t="13028" x="3776663" y="1374775"/>
          <p14:tracePt t="13034" x="3786188" y="1393825"/>
          <p14:tracePt t="13047" x="3803650" y="1428750"/>
          <p14:tracePt t="13078" x="3813175" y="1446213"/>
          <p14:tracePt t="13096" x="3822700" y="1465263"/>
          <p14:tracePt t="13168" x="3830638" y="1500188"/>
          <p14:tracePt t="13181" x="3840163" y="1527175"/>
          <p14:tracePt t="13191" x="3840163" y="1536700"/>
          <p14:tracePt t="13205" x="3840163" y="1554163"/>
          <p14:tracePt t="13217" x="3803650" y="1571625"/>
          <p14:tracePt t="13241" x="3759200" y="1571625"/>
          <p14:tracePt t="13253" x="3679825" y="1554163"/>
          <p14:tracePt t="13265" x="3411538" y="1482725"/>
          <p14:tracePt t="13290" x="3259138" y="1438275"/>
          <p14:tracePt t="13301" x="2928938" y="1347788"/>
          <p14:tracePt t="13314" x="2768600" y="1312863"/>
          <p14:tracePt t="13338" x="2598738" y="1285875"/>
          <p14:tracePt t="13351" x="2322513" y="1223963"/>
          <p14:tracePt t="13375" x="2214563" y="1204913"/>
          <p14:tracePt t="13387" x="2152650" y="1196975"/>
          <p14:tracePt t="13400" x="2089150" y="1187450"/>
          <p14:tracePt t="13425" x="2081213" y="1179513"/>
          <p14:tracePt t="13472" x="2081213" y="1169988"/>
          <p14:tracePt t="13485" x="2116138" y="1143000"/>
          <p14:tracePt t="13497" x="2197100" y="1108075"/>
          <p14:tracePt t="13509" x="2276475" y="1071563"/>
          <p14:tracePt t="13522" x="2401888" y="1036638"/>
          <p14:tracePt t="13534" x="2633663" y="973138"/>
          <p14:tracePt t="13558" x="2741613" y="946150"/>
          <p14:tracePt t="13570" x="2965450" y="893763"/>
          <p14:tracePt t="13595" x="3089275" y="857250"/>
          <p14:tracePt t="13606" x="3214688" y="822325"/>
          <p14:tracePt t="13619" x="3340100" y="785813"/>
          <p14:tracePt t="13634" x="3571875" y="731838"/>
          <p14:tracePt t="13656" x="3803650" y="714375"/>
          <p14:tracePt t="13668" x="3919538" y="714375"/>
          <p14:tracePt t="13692" x="4062413" y="714375"/>
          <p14:tracePt t="13703" x="4286250" y="714375"/>
          <p14:tracePt t="13734" x="4367213" y="723900"/>
          <p14:tracePt t="13740" x="4419600" y="758825"/>
          <p14:tracePt t="13752" x="4483100" y="803275"/>
          <p14:tracePt t="13778" x="4554538" y="857250"/>
          <p14:tracePt t="13790" x="4572000" y="911225"/>
          <p14:tracePt t="13815" x="4598988" y="965200"/>
          <p14:tracePt t="14154" x="4608513" y="990600"/>
          <p14:tracePt t="14171" x="4608513" y="1027113"/>
          <p14:tracePt t="14180" x="4598988" y="1062038"/>
          <p14:tracePt t="14191" x="4581525" y="1098550"/>
          <p14:tracePt t="14203" x="4572000" y="1133475"/>
          <p14:tracePt t="14215" x="4554538" y="1160463"/>
          <p14:tracePt t="14229" x="4545013" y="1187450"/>
          <p14:tracePt t="14240" x="4545013" y="1231900"/>
          <p14:tracePt t="14265" x="4545013" y="1258888"/>
          <p14:tracePt t="14278" x="4545013" y="1295400"/>
          <p14:tracePt t="14290" x="4554538" y="1312863"/>
          <p14:tracePt t="14314" x="4562475" y="1322388"/>
          <p14:tracePt t="14326" x="4572000" y="1330325"/>
          <p14:tracePt t="14349" x="4581525" y="1347788"/>
          <p14:tracePt t="14362" x="4598988" y="1357313"/>
          <p14:tracePt t="14373" x="4625975" y="1393825"/>
          <p14:tracePt t="14406" x="4643438" y="1419225"/>
          <p14:tracePt t="14410" x="4643438" y="1446213"/>
          <p14:tracePt t="14447" x="4643438" y="1455738"/>
          <p14:tracePt t="14459" x="4643438" y="1465263"/>
          <p14:tracePt t="14489" x="4633913" y="1473200"/>
          <p14:tracePt t="14497" x="4616450" y="1482725"/>
          <p14:tracePt t="14507" x="4589463" y="1490663"/>
          <p14:tracePt t="14527" x="4545013" y="1500188"/>
          <p14:tracePt t="14531" x="4500563" y="1509713"/>
          <p14:tracePt t="14545" x="4322763" y="1536700"/>
          <p14:tracePt t="14568" x="4251325" y="1536700"/>
          <p14:tracePt t="14580" x="4187825" y="1544638"/>
          <p14:tracePt t="14594" x="4089400" y="1554163"/>
          <p14:tracePt t="14617" x="4054475" y="1562100"/>
          <p14:tracePt t="14630" x="3946525" y="1598613"/>
          <p14:tracePt t="14642" x="3902075" y="1608138"/>
          <p14:tracePt t="14675" x="3795713" y="1643063"/>
          <p14:tracePt t="14679" x="3732213" y="1670050"/>
          <p14:tracePt t="14705" x="3670300" y="1687513"/>
          <p14:tracePt t="14715" x="3544888" y="1731963"/>
          <p14:tracePt t="14738" x="3490913" y="1768475"/>
          <p14:tracePt t="14752" x="3429000" y="1785938"/>
          <p14:tracePt t="14764" x="3322638" y="1839913"/>
          <p14:tracePt t="14787" x="3259138" y="1857375"/>
          <p14:tracePt t="14802" x="3187700" y="1893888"/>
          <p14:tracePt t="14813" x="3062288" y="1928813"/>
          <p14:tracePt t="14843" x="3009900" y="1938338"/>
          <p14:tracePt t="14849" x="2928938" y="1928813"/>
          <p14:tracePt t="14863" x="2901950" y="1919288"/>
          <p14:tracePt t="14878" x="2884488" y="1911350"/>
          <p14:tracePt t="14878" x="2867025" y="1893888"/>
          <p14:tracePt t="14898" x="2857500" y="1874838"/>
          <p14:tracePt t="14923" x="2857500" y="1866900"/>
          <p14:tracePt t="14934" x="2840038" y="1847850"/>
          <p14:tracePt t="14946" x="2830513" y="1830388"/>
          <p14:tracePt t="15276" x="2813050" y="1822450"/>
          <p14:tracePt t="15287" x="2786063" y="1795463"/>
          <p14:tracePt t="15301" x="2732088" y="1768475"/>
          <p14:tracePt t="15312" x="2697163" y="1724025"/>
          <p14:tracePt t="15324" x="2652713" y="1679575"/>
          <p14:tracePt t="15332" x="2554288" y="1581150"/>
          <p14:tracePt t="15362" x="2509838" y="1544638"/>
          <p14:tracePt t="15373" x="2482850" y="1500188"/>
          <p14:tracePt t="15384" x="2455863" y="1428750"/>
          <p14:tracePt t="15411" x="2455863" y="1401763"/>
          <p14:tracePt t="15422" x="2455863" y="1384300"/>
          <p14:tracePt t="15483" x="2509838" y="1322388"/>
          <p14:tracePt t="15495" x="2608263" y="1241425"/>
          <p14:tracePt t="15811" x="2643188" y="1231900"/>
          <p14:tracePt t="15823" x="2697163" y="1214438"/>
          <p14:tracePt t="15839" x="2751138" y="1196975"/>
          <p14:tracePt t="15850" x="2840038" y="1169988"/>
          <p14:tracePt t="15860" x="2982913" y="1133475"/>
          <p14:tracePt t="15873" x="3419475" y="1054100"/>
          <p14:tracePt t="15902" x="3643313" y="1044575"/>
          <p14:tracePt t="15909" x="3795713" y="1044575"/>
          <p14:tracePt t="15921" x="4027488" y="1054100"/>
          <p14:tracePt t="15946" x="4152900" y="1098550"/>
          <p14:tracePt t="15957" x="4419600" y="1204913"/>
          <p14:tracePt t="15970" x="4562475" y="1276350"/>
          <p14:tracePt t="16006" x="4741863" y="1411288"/>
          <p14:tracePt t="16020" x="4803775" y="1473200"/>
          <p14:tracePt t="16030" x="4840288" y="1517650"/>
          <p14:tracePt t="16312" x="4840288" y="1536700"/>
          <p14:tracePt t="16323" x="4822825" y="1562100"/>
          <p14:tracePt t="16344" x="4786313" y="1589088"/>
          <p14:tracePt t="16348" x="4732338" y="1633538"/>
          <p14:tracePt t="16360" x="4608513" y="1714500"/>
          <p14:tracePt t="16390" x="4527550" y="1741488"/>
          <p14:tracePt t="16406" x="4473575" y="1768475"/>
          <p14:tracePt t="16411" x="4367213" y="1776413"/>
          <p14:tracePt t="16424" x="4330700" y="1776413"/>
          <p14:tracePt t="16445" x="4313238" y="1776413"/>
          <p14:tracePt t="16458" x="4295775" y="1776413"/>
          <p14:tracePt t="16593" x="4286250" y="1776413"/>
          <p14:tracePt t="16639" x="4259263" y="1776413"/>
          <p14:tracePt t="16652" x="4224338" y="1776413"/>
          <p14:tracePt t="16664" x="4197350" y="1776413"/>
          <p14:tracePt t="16676" x="4152900" y="1785938"/>
          <p14:tracePt t="16688" x="4116388" y="1795463"/>
          <p14:tracePt t="16701" x="4071938" y="1795463"/>
          <p14:tracePt t="16712" x="4037013" y="1795463"/>
          <p14:tracePt t="16736" x="3929063" y="1795463"/>
          <p14:tracePt t="16745" x="3884613" y="1795463"/>
          <p14:tracePt t="16745" x="3822700" y="1795463"/>
          <p14:tracePt t="16763" x="3759200" y="1795463"/>
          <p14:tracePt t="16784" x="3679825" y="1785938"/>
          <p14:tracePt t="16800" x="3544888" y="1751013"/>
          <p14:tracePt t="16822" x="3509963" y="1741488"/>
          <p14:tracePt t="16844" x="3482975" y="1731963"/>
          <p14:tracePt t="16848" x="3465513" y="1724025"/>
          <p14:tracePt t="16863" x="3455988" y="1724025"/>
          <p14:tracePt t="16896" x="3455988" y="1704975"/>
          <p14:tracePt t="23722" x="3465513" y="1704975"/>
          <p14:tracePt t="23735" x="3490913" y="1704975"/>
          <p14:tracePt t="23746" x="3509963" y="1697038"/>
          <p14:tracePt t="23757" x="3571875" y="1687513"/>
          <p14:tracePt t="23775" x="3608388" y="1679575"/>
          <p14:tracePt t="23794" x="3633788" y="1679575"/>
          <p14:tracePt t="23808" x="3714750" y="1660525"/>
          <p14:tracePt t="23831" x="3776663" y="1643063"/>
          <p14:tracePt t="23843" x="3956050" y="1598613"/>
          <p14:tracePt t="23857" x="4054475" y="1571625"/>
          <p14:tracePt t="23881" x="4160838" y="1544638"/>
          <p14:tracePt t="23892" x="4313238" y="1527175"/>
          <p14:tracePt t="23926" x="4429125" y="1527175"/>
          <p14:tracePt t="24183" x="4446588" y="1527175"/>
          <p14:tracePt t="24198" x="4473575" y="1527175"/>
          <p14:tracePt t="24208" x="4518025" y="1536700"/>
          <p14:tracePt t="24222" x="4572000" y="1544638"/>
          <p14:tracePt t="24234" x="4652963" y="1562100"/>
          <p14:tracePt t="24246" x="4795838" y="1625600"/>
          <p14:tracePt t="24271" x="4848225" y="1652588"/>
          <p14:tracePt t="24280" x="4894263" y="1687513"/>
          <p14:tracePt t="24294" x="4946650" y="1741488"/>
          <p14:tracePt t="24319" x="4973638" y="1758950"/>
          <p14:tracePt t="24574" x="4983163" y="1758950"/>
          <p14:tracePt t="24588" x="4991100" y="1768475"/>
          <p14:tracePt t="24599" x="5000625" y="1776413"/>
          <p14:tracePt t="24611" x="5018088" y="1785938"/>
          <p14:tracePt t="24622" x="5027613" y="1803400"/>
          <p14:tracePt t="24634" x="5037138" y="1803400"/>
          <p14:tracePt t="24647" x="5045075" y="1822450"/>
          <p14:tracePt t="24671" x="5054600" y="1830388"/>
          <p14:tracePt t="24686" x="5054600" y="1839913"/>
          <p14:tracePt t="24697" x="5062538" y="1857375"/>
          <p14:tracePt t="24745" x="5072063" y="1857375"/>
          <p14:tracePt t="24987" x="5045075" y="1847850"/>
          <p14:tracePt t="25003" x="5018088" y="1822450"/>
          <p14:tracePt t="25013" x="4991100" y="1803400"/>
          <p14:tracePt t="25032" x="4965700" y="1758950"/>
          <p14:tracePt t="25037" x="4911725" y="1697038"/>
          <p14:tracePt t="25050" x="4884738" y="1643063"/>
          <p14:tracePt t="25073" x="4867275" y="1589088"/>
          <p14:tracePt t="25087" x="4848225" y="1473200"/>
          <p14:tracePt t="25110" x="4848225" y="1411288"/>
          <p14:tracePt t="25129" x="4848225" y="1322388"/>
          <p14:tracePt t="25141" x="4848225" y="1285875"/>
          <p14:tracePt t="25160" x="4848225" y="1258888"/>
          <p14:tracePt t="25171" x="4848225" y="1223963"/>
          <p14:tracePt t="25186" x="4884738" y="1160463"/>
          <p14:tracePt t="25207" x="4902200" y="1133475"/>
          <p14:tracePt t="25219" x="4919663" y="1098550"/>
          <p14:tracePt t="25235" x="4946650" y="1071563"/>
          <p14:tracePt t="25256" x="4956175" y="1054100"/>
          <p14:tracePt t="25319" x="4956175" y="1044575"/>
          <p14:tracePt t="25390" x="4956175" y="1054100"/>
          <p14:tracePt t="25406" x="4965700" y="1081088"/>
          <p14:tracePt t="25414" x="4965700" y="1098550"/>
          <p14:tracePt t="25427" x="4965700" y="1133475"/>
          <p14:tracePt t="25441" x="4973638" y="1214438"/>
          <p14:tracePt t="25469" x="4983163" y="1268413"/>
          <p14:tracePt t="25471" x="5010150" y="1366838"/>
          <p14:tracePt t="25488" x="5018088" y="1428750"/>
          <p14:tracePt t="25513" x="5027613" y="1490663"/>
          <p14:tracePt t="25520" x="5054600" y="1608138"/>
          <p14:tracePt t="25554" x="5081588" y="1660525"/>
          <p14:tracePt t="25563" x="5089525" y="1697038"/>
          <p14:tracePt t="25574" x="5108575" y="1758950"/>
          <p14:tracePt t="25596" x="5108575" y="1768475"/>
          <p14:tracePt t="25621" x="5108575" y="1776413"/>
          <p14:tracePt t="25646" x="5108575" y="1785938"/>
          <p14:tracePt t="25659" x="5116513" y="1785938"/>
          <p14:tracePt t="25779" x="5108575" y="1768475"/>
          <p14:tracePt t="25795" x="5089525" y="1724025"/>
          <p14:tracePt t="25809" x="5072063" y="1643063"/>
          <p14:tracePt t="25817" x="5045075" y="1562100"/>
          <p14:tracePt t="25830" x="5018088" y="1465263"/>
          <p14:tracePt t="25840" x="5010150" y="1295400"/>
          <p14:tracePt t="25865" x="5010150" y="1223963"/>
          <p14:tracePt t="25877" x="5010150" y="1108075"/>
          <p14:tracePt t="25907" x="5010150" y="1071563"/>
          <p14:tracePt t="25914" x="5018088" y="1062038"/>
          <p14:tracePt t="25925" x="5037138" y="1036638"/>
          <p14:tracePt t="26011" x="5045075" y="1044575"/>
          <p14:tracePt t="26029" x="5054600" y="1071563"/>
          <p14:tracePt t="26037" x="5072063" y="1089025"/>
          <p14:tracePt t="26048" x="5081588" y="1125538"/>
          <p14:tracePt t="26062" x="5116513" y="1214438"/>
          <p14:tracePt t="26095" x="5160963" y="1339850"/>
          <p14:tracePt t="26109" x="5187950" y="1401763"/>
          <p14:tracePt t="26125" x="5205413" y="1465263"/>
          <p14:tracePt t="26135" x="5214938" y="1536700"/>
          <p14:tracePt t="26146" x="5232400" y="1598613"/>
          <p14:tracePt t="26158" x="5232400" y="1633538"/>
          <p14:tracePt t="26182" x="5232400" y="1652588"/>
          <p14:tracePt t="26193" x="5232400" y="1687513"/>
          <p14:tracePt t="26220" x="5232400" y="1714500"/>
          <p14:tracePt t="26232" x="5197475" y="1751013"/>
          <p14:tracePt t="26243" x="5180013" y="1768475"/>
          <p14:tracePt t="26260" x="5160963" y="1776413"/>
          <p14:tracePt t="26279" x="5143500" y="1785938"/>
          <p14:tracePt t="26306" x="5126038" y="1795463"/>
          <p14:tracePt t="26316" x="5081588" y="1812925"/>
          <p14:tracePt t="26327" x="5072063" y="1822450"/>
          <p14:tracePt t="26352" x="5054600" y="1822450"/>
          <p14:tracePt t="26365" x="5027613" y="1822450"/>
          <p14:tracePt t="26378" x="5000625" y="1812925"/>
          <p14:tracePt t="26410" x="4983163" y="1795463"/>
          <p14:tracePt t="26414" x="4956175" y="1731963"/>
          <p14:tracePt t="26437" x="4946650" y="1697038"/>
          <p14:tracePt t="26449" x="4946650" y="1608138"/>
          <p14:tracePt t="26462" x="4946650" y="1544638"/>
          <p14:tracePt t="26479" x="4946650" y="1500188"/>
          <p14:tracePt t="26499" x="4946650" y="1419225"/>
          <p14:tracePt t="26512" x="4946650" y="1393825"/>
          <p14:tracePt t="26535" x="4956175" y="1366838"/>
          <p14:tracePt t="26548" x="4973638" y="1312863"/>
          <p14:tracePt t="26572" x="4983163" y="1303338"/>
          <p14:tracePt t="26585" x="5000625" y="1276350"/>
          <p14:tracePt t="26596" x="5010150" y="1258888"/>
          <p14:tracePt t="26621" x="5018088" y="1250950"/>
          <p14:tracePt t="26646" x="5027613" y="1250950"/>
          <p14:tracePt t="26705" x="5037138" y="1250950"/>
          <p14:tracePt t="26719" x="5054600" y="1250950"/>
          <p14:tracePt t="26734" x="5072063" y="1250950"/>
          <p14:tracePt t="26751" x="5089525" y="1285875"/>
          <p14:tracePt t="26766" x="5108575" y="1303338"/>
          <p14:tracePt t="26780" x="5116513" y="1303338"/>
          <p14:tracePt t="26791" x="5126038" y="1312863"/>
          <p14:tracePt t="26803" x="5133975" y="1322388"/>
          <p14:tracePt t="26816" x="5153025" y="1347788"/>
          <p14:tracePt t="26847" x="5160963" y="1366838"/>
          <p14:tracePt t="26852" x="5160963" y="1419225"/>
          <p14:tracePt t="26877" x="5160963" y="1438275"/>
          <p14:tracePt t="26889" x="5160963" y="1465263"/>
          <p14:tracePt t="26902" x="5160963" y="1490663"/>
          <p14:tracePt t="26938" x="5160963" y="1500188"/>
          <p14:tracePt t="26973" x="5153025" y="1527175"/>
          <p14:tracePt t="26985" x="5133975" y="1544638"/>
          <p14:tracePt t="26998" x="5126038" y="1554163"/>
          <p14:tracePt t="27010" x="5116513" y="1571625"/>
          <p14:tracePt t="27023" x="5089525" y="1589088"/>
          <p14:tracePt t="27034" x="5045075" y="1616075"/>
          <p14:tracePt t="27059" x="5018088" y="1625600"/>
          <p14:tracePt t="27072" x="4973638" y="1633538"/>
          <p14:tracePt t="27097" x="4956175" y="1633538"/>
          <p14:tracePt t="27109" x="4929188" y="1633538"/>
          <p14:tracePt t="27120" x="4884738" y="1633538"/>
          <p14:tracePt t="27154" x="4857750" y="1633538"/>
          <p14:tracePt t="27157" x="4840288" y="1633538"/>
          <p14:tracePt t="27168" x="4803775" y="1589088"/>
          <p14:tracePt t="27192" x="4795838" y="1562100"/>
          <p14:tracePt t="27204" x="4776788" y="1527175"/>
          <p14:tracePt t="27219" x="4768850" y="1455738"/>
          <p14:tracePt t="27252" x="4768850" y="1401763"/>
          <p14:tracePt t="27256" x="4768850" y="1374775"/>
          <p14:tracePt t="27268" x="4776788" y="1339850"/>
          <p14:tracePt t="27285" x="4830763" y="1295400"/>
          <p14:tracePt t="27303" x="4938713" y="1204913"/>
          <p14:tracePt t="27328" x="4983163" y="1179513"/>
          <p14:tracePt t="27338" x="5037138" y="1160463"/>
          <p14:tracePt t="27353" x="5062538" y="1160463"/>
          <p14:tracePt t="27377" x="5081588" y="1160463"/>
          <p14:tracePt t="27388" x="5116513" y="1187450"/>
          <p14:tracePt t="27413" x="5126038" y="1214438"/>
          <p14:tracePt t="27425" x="5143500" y="1250950"/>
          <p14:tracePt t="27437" x="5180013" y="1322388"/>
          <p14:tracePt t="27470" x="5197475" y="1357313"/>
          <p14:tracePt t="27471" x="5224463" y="1428750"/>
          <p14:tracePt t="27497" x="5232400" y="1482725"/>
          <p14:tracePt t="27520" x="5251450" y="1581150"/>
          <p14:tracePt t="27523" x="5259388" y="1616075"/>
          <p14:tracePt t="27546" x="5268913" y="1643063"/>
          <p14:tracePt t="27559" x="5268913" y="1670050"/>
          <p14:tracePt t="27571" x="5286375" y="1758950"/>
          <p14:tracePt t="27595" x="5286375" y="1803400"/>
          <p14:tracePt t="27608" x="5295900" y="1874838"/>
          <p14:tracePt t="27633" x="5295900" y="1884363"/>
          <p14:tracePt t="27645" x="5303838" y="1911350"/>
          <p14:tracePt t="27656" x="5313363" y="1946275"/>
          <p14:tracePt t="27688" x="5322888" y="1946275"/>
          <p14:tracePt t="28314" x="5313363" y="1946275"/>
          <p14:tracePt t="28330" x="5303838" y="1946275"/>
          <p14:tracePt t="28350" x="5295900" y="1946275"/>
          <p14:tracePt t="28363" x="5286375" y="1946275"/>
          <p14:tracePt t="28375" x="5276850" y="1946275"/>
          <p14:tracePt t="28388" x="5268913" y="1946275"/>
          <p14:tracePt t="28400" x="5232400" y="1946275"/>
          <p14:tracePt t="28412" x="5205413" y="1946275"/>
          <p14:tracePt t="28436" x="5180013" y="1946275"/>
          <p14:tracePt t="28449" x="5153025" y="1946275"/>
          <p14:tracePt t="28462" x="5143500" y="1946275"/>
          <p14:tracePt t="28500" x="5133975" y="1946275"/>
          <p14:tracePt t="31970" x="5170488" y="1946275"/>
          <p14:tracePt t="31983" x="5232400" y="1946275"/>
          <p14:tracePt t="31997" x="5295900" y="1946275"/>
          <p14:tracePt t="32008" x="5367338" y="1955800"/>
          <p14:tracePt t="32019" x="5429250" y="1955800"/>
          <p14:tracePt t="32032" x="5483225" y="1965325"/>
          <p14:tracePt t="32044" x="5562600" y="1965325"/>
          <p14:tracePt t="32069" x="5608638" y="1973263"/>
          <p14:tracePt t="32080" x="5724525" y="1973263"/>
          <p14:tracePt t="32111" x="5786438" y="1982788"/>
          <p14:tracePt t="32119" x="5857875" y="1982788"/>
          <p14:tracePt t="32128" x="5983288" y="1982788"/>
          <p14:tracePt t="32159" x="6018213" y="1982788"/>
          <p14:tracePt t="32446" x="6010275" y="1973263"/>
          <p14:tracePt t="32457" x="6000750" y="1955800"/>
          <p14:tracePt t="32469" x="5983288" y="1928813"/>
          <p14:tracePt t="32481" x="5938838" y="1839913"/>
          <p14:tracePt t="32506" x="5902325" y="1758950"/>
          <p14:tracePt t="32517" x="5822950" y="1509713"/>
          <p14:tracePt t="32546" x="5803900" y="1393825"/>
          <p14:tracePt t="32554" x="5786438" y="1285875"/>
          <p14:tracePt t="32567" x="5776913" y="1143000"/>
          <p14:tracePt t="32597" x="5776913" y="1081088"/>
          <p14:tracePt t="32605" x="5786438" y="1036638"/>
          <p14:tracePt t="32616" x="5813425" y="990600"/>
          <p14:tracePt t="32641" x="5830888" y="973138"/>
          <p14:tracePt t="32654" x="5848350" y="973138"/>
          <p14:tracePt t="32666" x="5857875" y="973138"/>
          <p14:tracePt t="32688" x="5875338" y="973138"/>
          <p14:tracePt t="32701" x="5902325" y="973138"/>
          <p14:tracePt t="32725" x="5911850" y="973138"/>
          <p14:tracePt t="32737" x="5919788" y="973138"/>
          <p14:tracePt t="32751" x="5946775" y="990600"/>
          <p14:tracePt t="32766" x="5956300" y="1000125"/>
          <p14:tracePt t="32786" x="5983288" y="1017588"/>
          <p14:tracePt t="32799" x="5991225" y="1036638"/>
          <p14:tracePt t="32831" x="6010275" y="1044575"/>
          <p14:tracePt t="32835" x="6045200" y="1098550"/>
          <p14:tracePt t="32860" x="6054725" y="1133475"/>
          <p14:tracePt t="33179" x="6081713" y="1133475"/>
          <p14:tracePt t="33189" x="6116638" y="1152525"/>
          <p14:tracePt t="33201" x="6153150" y="1187450"/>
          <p14:tracePt t="33219" x="6197600" y="1214438"/>
          <p14:tracePt t="33224" x="6251575" y="1268413"/>
          <p14:tracePt t="33237" x="6276975" y="1295400"/>
          <p14:tracePt t="33270" x="6303963" y="1330325"/>
          <p14:tracePt t="33275" x="6357938" y="1384300"/>
          <p14:tracePt t="33298" x="6384925" y="1411288"/>
          <p14:tracePt t="33310" x="6402388" y="1446213"/>
          <p14:tracePt t="33323" x="6419850" y="1509713"/>
          <p14:tracePt t="33347" x="6429375" y="1536700"/>
          <p14:tracePt t="33714" x="6429375" y="1544638"/>
          <p14:tracePt t="33748" x="6429375" y="1554163"/>
          <p14:tracePt t="33761" x="6429375" y="1581150"/>
          <p14:tracePt t="33765" x="6429375" y="1608138"/>
          <p14:tracePt t="33787" x="6419850" y="1652588"/>
          <p14:tracePt t="33809" x="6419850" y="1670050"/>
          <p14:tracePt t="33824" x="6411913" y="1697038"/>
          <p14:tracePt t="33836" x="6411913" y="1731963"/>
          <p14:tracePt t="33846" x="6411913" y="1751013"/>
          <p14:tracePt t="33870" x="6411913" y="1758950"/>
          <p14:tracePt t="33883" x="6411913" y="1776413"/>
          <p14:tracePt t="33894" x="6411913" y="1812925"/>
          <p14:tracePt t="34247" x="6411913" y="1839913"/>
          <p14:tracePt t="34262" x="6411913" y="1857375"/>
          <p14:tracePt t="34266" x="6411913" y="1866900"/>
          <p14:tracePt t="34284" x="6411913" y="1874838"/>
          <p14:tracePt t="34298" x="6411913" y="1893888"/>
          <p14:tracePt t="34321" x="6411913" y="1901825"/>
          <p14:tracePt t="34334" x="6411913" y="1812925"/>
          <p14:tracePt t="35077" x="6411913" y="1822450"/>
          <p14:tracePt t="35089" x="6411913" y="1839913"/>
          <p14:tracePt t="35105" x="6411913" y="1847850"/>
          <p14:tracePt t="35114" x="6411913" y="1874838"/>
          <p14:tracePt t="35137" x="6411913" y="1884363"/>
          <p14:tracePt t="35155" x="6411913" y="1893888"/>
          <p14:tracePt t="35161" x="6411913" y="1901825"/>
          <p14:tracePt t="35174" x="6411913" y="1919288"/>
          <p14:tracePt t="35222" x="6411913" y="1928813"/>
          <p14:tracePt t="37207" x="6429375" y="1928813"/>
          <p14:tracePt t="37219" x="6456363" y="1928813"/>
          <p14:tracePt t="37231" x="6500813" y="1938338"/>
          <p14:tracePt t="37254" x="6616700" y="1946275"/>
          <p14:tracePt t="37271" x="6680200" y="1955800"/>
          <p14:tracePt t="37280" x="6742113" y="1973263"/>
          <p14:tracePt t="37291" x="6804025" y="1973263"/>
          <p14:tracePt t="37306" x="6911975" y="1973263"/>
          <p14:tracePt t="37328" x="6991350" y="1973263"/>
          <p14:tracePt t="37597" x="7000875" y="1973263"/>
          <p14:tracePt t="37609" x="7018338" y="1965325"/>
          <p14:tracePt t="37622" x="7037388" y="1955800"/>
          <p14:tracePt t="37640" x="7062788" y="1938338"/>
          <p14:tracePt t="37645" x="7081838" y="1928813"/>
          <p14:tracePt t="37658" x="7089775" y="1928813"/>
          <p14:tracePt t="37682" x="7099300" y="1911350"/>
          <p14:tracePt t="37707" x="7170738" y="1866900"/>
          <p14:tracePt t="37718" x="7197725" y="1830388"/>
          <p14:tracePt t="37735" x="7242175" y="1758950"/>
          <p14:tracePt t="38133" x="7251700" y="1758950"/>
          <p14:tracePt t="38170" x="7242175" y="1751013"/>
          <p14:tracePt t="38185" x="7224713" y="1731963"/>
          <p14:tracePt t="38193" x="7188200" y="1724025"/>
          <p14:tracePt t="38205" x="7126288" y="1704975"/>
          <p14:tracePt t="38218" x="7054850" y="1670050"/>
          <p14:tracePt t="38230" x="6929438" y="1616075"/>
          <p14:tracePt t="38254" x="6875463" y="1589088"/>
          <p14:tracePt t="38266" x="6831013" y="1562100"/>
          <p14:tracePt t="38284" x="6796088" y="1473200"/>
          <p14:tracePt t="38304" x="6796088" y="1393825"/>
          <p14:tracePt t="38316" x="6848475" y="1204913"/>
          <p14:tracePt t="38346" x="6875463" y="1152525"/>
          <p14:tracePt t="38351" x="6919913" y="1098550"/>
          <p14:tracePt t="38365" x="7089775" y="973138"/>
          <p14:tracePt t="38380" x="7188200" y="938213"/>
          <p14:tracePt t="38400" x="7304088" y="901700"/>
          <p14:tracePt t="38426" x="7340600" y="893763"/>
          <p14:tracePt t="38437" x="7367588" y="884238"/>
          <p14:tracePt t="38468" x="7375525" y="874713"/>
          <p14:tracePt t="38500" x="7412038" y="874713"/>
          <p14:tracePt t="38510" x="7446963" y="874713"/>
          <p14:tracePt t="38523" x="7473950" y="884238"/>
          <p14:tracePt t="38535" x="7518400" y="919163"/>
          <p14:tracePt t="38564" x="7545388" y="928688"/>
          <p14:tracePt t="38581" x="7581900" y="938213"/>
          <p14:tracePt t="38597" x="7608888" y="946150"/>
          <p14:tracePt t="38607" x="7626350" y="955675"/>
          <p14:tracePt t="39108" x="7643813" y="973138"/>
          <p14:tracePt t="39118" x="7653338" y="990600"/>
          <p14:tracePt t="39132" x="7653338" y="1009650"/>
          <p14:tracePt t="39144" x="7653338" y="1017588"/>
          <p14:tracePt t="39156" x="7670800" y="1054100"/>
          <p14:tracePt t="39180" x="7680325" y="1054100"/>
          <p14:tracePt t="39193" x="7688263" y="1071563"/>
          <p14:tracePt t="39204" x="7697788" y="1081088"/>
          <p14:tracePt t="39230" x="7715250" y="1081088"/>
          <p14:tracePt t="39240" x="7724775" y="1098550"/>
          <p14:tracePt t="39756" x="7724775" y="1108075"/>
          <p14:tracePt t="39777" x="7724775" y="1116013"/>
          <p14:tracePt t="39790" x="7724775" y="1125538"/>
          <p14:tracePt t="39802" x="7724775" y="1133475"/>
          <p14:tracePt t="39815" x="7724775" y="1160463"/>
          <p14:tracePt t="39827" x="7724775" y="1169988"/>
          <p14:tracePt t="39850" x="7724775" y="1196975"/>
          <p14:tracePt t="39863" x="7724775" y="1214438"/>
          <p14:tracePt t="39879" x="7724775" y="1258888"/>
          <p14:tracePt t="39909" x="7715250" y="1303338"/>
          <p14:tracePt t="39923" x="7715250" y="1312863"/>
          <p14:tracePt t="39936" x="7715250" y="1330325"/>
          <p14:tracePt t="39948" x="7715250" y="1357313"/>
          <p14:tracePt t="39961" x="7715250" y="1374775"/>
          <p14:tracePt t="39985" x="7715250" y="1393825"/>
          <p14:tracePt t="39996" x="7724775" y="1419225"/>
          <p14:tracePt t="40021" x="7724775" y="1446213"/>
          <p14:tracePt t="40387" x="7724775" y="1490663"/>
          <p14:tracePt t="40402" x="7715250" y="1544638"/>
          <p14:tracePt t="40413" x="7705725" y="1581150"/>
          <p14:tracePt t="40423" x="7705725" y="1616075"/>
          <p14:tracePt t="40436" x="7705725" y="1652588"/>
          <p14:tracePt t="40449" x="7705725" y="1670050"/>
          <p14:tracePt t="40466" x="7705725" y="1697038"/>
          <p14:tracePt t="40496" x="7705725" y="1704975"/>
          <p14:tracePt t="43360" x="7697788" y="1704975"/>
          <p14:tracePt t="43377" x="7661275" y="1704975"/>
          <p14:tracePt t="43384" x="7446963" y="1741488"/>
          <p14:tracePt t="43408" x="7251700" y="1785938"/>
          <p14:tracePt t="43423" x="7000875" y="1847850"/>
          <p14:tracePt t="43440" x="6688138" y="1946275"/>
          <p14:tracePt t="43444" x="6116638" y="2062163"/>
          <p14:tracePt t="43460" x="5902325" y="2108200"/>
          <p14:tracePt t="43481" x="5697538" y="2143125"/>
          <p14:tracePt t="43494" x="5394325" y="2224088"/>
          <p14:tracePt t="43518" x="5295900" y="2232025"/>
          <p14:tracePt t="43530" x="5232400" y="2251075"/>
          <p14:tracePt t="43543" x="5187950" y="2251075"/>
          <p14:tracePt t="43834" x="5160963" y="2251075"/>
          <p14:tracePt t="43847" x="5116513" y="2251075"/>
          <p14:tracePt t="43860" x="5000625" y="2241550"/>
          <p14:tracePt t="43871" x="4759325" y="2197100"/>
          <p14:tracePt t="43886" x="4375150" y="2133600"/>
          <p14:tracePt t="43897" x="3571875" y="2036763"/>
          <p14:tracePt t="43910" x="3241675" y="2000250"/>
          <p14:tracePt t="43932" x="2660650" y="1928813"/>
          <p14:tracePt t="43945" x="2419350" y="1901825"/>
          <p14:tracePt t="43962" x="2116138" y="1874838"/>
          <p14:tracePt t="43981" x="2027238" y="1874838"/>
          <p14:tracePt t="44005" x="1938338" y="1874838"/>
          <p14:tracePt t="44285" x="1938338" y="1893888"/>
          <p14:tracePt t="44297" x="1928813" y="1893888"/>
          <p14:tracePt t="44311" x="1928813" y="1901825"/>
          <p14:tracePt t="44321" x="1928813" y="1911350"/>
          <p14:tracePt t="44347" x="1847850" y="1911350"/>
          <p14:tracePt t="44358" x="1724025" y="1911350"/>
          <p14:tracePt t="44370" x="1598613" y="1911350"/>
          <p14:tracePt t="44383" x="1393825" y="1911350"/>
          <p14:tracePt t="44407" x="1295400" y="1911350"/>
          <p14:tracePt t="44419" x="1169988" y="1911350"/>
          <p14:tracePt t="44433" x="1143000" y="1901825"/>
          <p14:tracePt t="44456" x="1143000" y="1893888"/>
          <p14:tracePt t="44468" x="1133475" y="1893888"/>
          <p14:tracePt t="44590" x="1152525" y="1857375"/>
          <p14:tracePt t="45335" x="1152525" y="1847850"/>
          <p14:tracePt t="45345" x="1152525" y="1839913"/>
          <p14:tracePt t="45370" x="1152525" y="1822450"/>
          <p14:tracePt t="45390" x="1152525" y="1812925"/>
          <p14:tracePt t="45394" x="1152525" y="1785938"/>
          <p14:tracePt t="45419" x="1152525" y="1776413"/>
          <p14:tracePt t="45442" x="1152525" y="1768475"/>
          <p14:tracePt t="45456" x="1152525" y="1758950"/>
          <p14:tracePt t="45466" x="1152525" y="1751013"/>
          <p14:tracePt t="46088" x="1152525" y="1758950"/>
          <p14:tracePt t="46102" x="1152525" y="1776413"/>
          <p14:tracePt t="46112" x="1152525" y="1785938"/>
          <p14:tracePt t="46125" x="1152525" y="1803400"/>
          <p14:tracePt t="46138" x="1152525" y="1812925"/>
          <p14:tracePt t="46150" x="1152525" y="1830388"/>
          <p14:tracePt t="46174" x="1152525" y="1839913"/>
          <p14:tracePt t="46209" x="1152525" y="1847850"/>
          <p14:tracePt t="46221" x="1152525" y="1857375"/>
          <p14:tracePt t="46723" x="1152525" y="1866900"/>
          <p14:tracePt t="46758" x="1152525" y="1874838"/>
          <p14:tracePt t="46820" x="1152525" y="1893888"/>
          <p14:tracePt t="46832" x="1133475" y="1901825"/>
          <p14:tracePt t="46844" x="1116013" y="1919288"/>
          <p14:tracePt t="46855" x="1081088" y="1955800"/>
          <p14:tracePt t="46881" x="1071563" y="1965325"/>
          <p14:tracePt t="46893" x="1027113" y="2000250"/>
          <p14:tracePt t="46905" x="1000125" y="2017713"/>
          <p14:tracePt t="46936" x="973138" y="2044700"/>
          <p14:tracePt t="46940" x="911225" y="2098675"/>
          <p14:tracePt t="46971" x="884238" y="2116138"/>
          <p14:tracePt t="46973" x="866775" y="2133600"/>
          <p14:tracePt t="46991" x="830263" y="2160588"/>
          <p14:tracePt t="47012" x="822325" y="2160588"/>
          <p14:tracePt t="47027" x="803275" y="2179638"/>
          <p14:tracePt t="47354" x="803275" y="2160588"/>
          <p14:tracePt t="47372" x="795338" y="2152650"/>
          <p14:tracePt t="47381" x="795338" y="2133600"/>
          <p14:tracePt t="47392" x="795338" y="2108200"/>
          <p14:tracePt t="47424" x="785813" y="2098675"/>
          <p14:tracePt t="47430" x="785813" y="2071688"/>
          <p14:tracePt t="47441" x="785813" y="2054225"/>
          <p14:tracePt t="47458" x="785813" y="2017713"/>
          <p14:tracePt t="47477" x="803275" y="2000250"/>
          <p14:tracePt t="47732" x="803275" y="2009775"/>
          <p14:tracePt t="47748" x="795338" y="2044700"/>
          <p14:tracePt t="47757" x="758825" y="2116138"/>
          <p14:tracePt t="47765" x="704850" y="2214563"/>
          <p14:tracePt t="47781" x="608013" y="2446338"/>
          <p14:tracePt t="47811" x="581025" y="2571750"/>
          <p14:tracePt t="47818" x="571500" y="2679700"/>
          <p14:tracePt t="47835" x="571500" y="2955925"/>
          <p14:tracePt t="47846" x="588963" y="3081338"/>
          <p14:tracePt t="47868" x="652463" y="3295650"/>
          <p14:tracePt t="47891" x="696913" y="3394075"/>
          <p14:tracePt t="48159" x="696913" y="3375025"/>
          <p14:tracePt t="48172" x="696913" y="3340100"/>
          <p14:tracePt t="48183" x="696913" y="3259138"/>
          <p14:tracePt t="48197" x="696913" y="3125788"/>
          <p14:tracePt t="48213" x="723900" y="2973388"/>
          <p14:tracePt t="48221" x="768350" y="2795588"/>
          <p14:tracePt t="48233" x="901700" y="2401888"/>
          <p14:tracePt t="48258" x="982663" y="2259013"/>
          <p14:tracePt t="48265" x="1125538" y="2036763"/>
          <p14:tracePt t="48299" x="1179513" y="1946275"/>
          <p14:tracePt t="48305" x="1276350" y="1874838"/>
          <p14:tracePt t="48318" x="1384300" y="1803400"/>
          <p14:tracePt t="48623" x="1384300" y="1795463"/>
          <p14:tracePt t="48658" x="1384300" y="1785938"/>
          <p14:tracePt t="48673" x="1384300" y="1776413"/>
          <p14:tracePt t="48690" x="1384300" y="1768475"/>
          <p14:tracePt t="48708" x="1384300" y="1758950"/>
          <p14:tracePt t="48720" x="1384300" y="1751013"/>
          <p14:tracePt t="48732" x="1374775" y="1751013"/>
          <p14:tracePt t="48744" x="1374775" y="1741488"/>
          <p14:tracePt t="48757" x="1374775" y="1731963"/>
          <p14:tracePt t="48769" x="1374775" y="1724025"/>
          <p14:tracePt t="48842" x="1366838" y="1724025"/>
          <p14:tracePt t="49378" x="1339850" y="1741488"/>
          <p14:tracePt t="49391" x="1250950" y="1830388"/>
          <p14:tracePt t="49402" x="1160463" y="1928813"/>
          <p14:tracePt t="49413" x="1071563" y="2062163"/>
          <p14:tracePt t="49426" x="965200" y="2214563"/>
          <p14:tracePt t="49439" x="884238" y="2339975"/>
          <p14:tracePt t="49451" x="812800" y="2455863"/>
          <p14:tracePt t="49459" x="687388" y="2625725"/>
          <p14:tracePt t="49487" x="652463" y="2687638"/>
          <p14:tracePt t="49500" x="598488" y="2759075"/>
          <p14:tracePt t="49888" x="608013" y="2732088"/>
          <p14:tracePt t="49901" x="625475" y="2687638"/>
          <p14:tracePt t="49913" x="642938" y="2625725"/>
          <p14:tracePt t="49926" x="669925" y="2562225"/>
          <p14:tracePt t="49938" x="679450" y="2490788"/>
          <p14:tracePt t="49950" x="696913" y="2411413"/>
          <p14:tracePt t="49966" x="785813" y="2232025"/>
          <p14:tracePt t="49987" x="847725" y="2125663"/>
          <p14:tracePt t="50000" x="919163" y="2009775"/>
          <p14:tracePt t="50291" x="919163" y="1990725"/>
          <p14:tracePt t="50303" x="919163" y="1973263"/>
          <p14:tracePt t="50316" x="919163" y="1946275"/>
          <p14:tracePt t="50327" x="919163" y="1901825"/>
          <p14:tracePt t="50341" x="919163" y="1857375"/>
          <p14:tracePt t="50353" x="919163" y="1768475"/>
          <p14:tracePt t="50377" x="919163" y="1751013"/>
          <p14:tracePt t="50390" x="919163" y="1741488"/>
          <p14:tracePt t="50401" x="919163" y="1731963"/>
          <p14:tracePt t="50438" x="919163" y="1724025"/>
          <p14:tracePt t="50449" x="919163" y="1714500"/>
          <p14:tracePt t="50975" x="901700" y="1697038"/>
          <p14:tracePt t="50986" x="874713" y="1679575"/>
          <p14:tracePt t="51000" x="830263" y="1660525"/>
          <p14:tracePt t="51011" x="812800" y="1633538"/>
          <p14:tracePt t="51024" x="795338" y="1616075"/>
          <p14:tracePt t="51047" x="768350" y="1598613"/>
          <p14:tracePt t="51059" x="731838" y="1581150"/>
          <p14:tracePt t="51074" x="723900" y="1571625"/>
          <p14:tracePt t="51096" x="714375" y="1571625"/>
          <p14:tracePt t="51109" x="696913" y="1571625"/>
          <p14:tracePt t="51436" x="714375" y="1562100"/>
          <p14:tracePt t="51449" x="731838" y="1562100"/>
          <p14:tracePt t="51464" x="741363" y="1554163"/>
          <p14:tracePt t="51497" x="741363" y="1544638"/>
          <p14:tracePt t="51545" x="768350" y="1544638"/>
          <p14:tracePt t="51558" x="776288" y="1544638"/>
          <p14:tracePt t="51576" x="795338" y="1544638"/>
          <p14:tracePt t="51583" x="822325" y="1544638"/>
          <p14:tracePt t="51594" x="839788" y="1544638"/>
          <p14:tracePt t="51620" x="857250" y="1544638"/>
          <p14:tracePt t="51645" x="874713" y="1544638"/>
          <p14:tracePt t="51656" x="901700" y="1544638"/>
          <p14:tracePt t="51668" x="919163" y="1544638"/>
          <p14:tracePt t="51682" x="946150" y="1544638"/>
          <p14:tracePt t="51889" x="919163" y="1589088"/>
          <p14:tracePt t="51900" x="839788" y="1687513"/>
          <p14:tracePt t="51912" x="750888" y="1830388"/>
          <p14:tracePt t="51925" x="588963" y="2081213"/>
          <p14:tracePt t="51936" x="465138" y="2347913"/>
          <p14:tracePt t="51949" x="268288" y="2813050"/>
          <p14:tracePt t="51965" x="204788" y="3000375"/>
          <p14:tracePt t="51981" x="169863" y="3205163"/>
          <p14:tracePt t="52014" x="169863" y="3276600"/>
          <p14:tracePt t="52021" x="169863" y="3340100"/>
          <p14:tracePt t="52035" x="179388" y="3375025"/>
          <p14:tracePt t="52317" x="187325" y="3348038"/>
          <p14:tracePt t="52326" x="204788" y="3313113"/>
          <p14:tracePt t="52332" x="241300" y="3224213"/>
          <p14:tracePt t="52363" x="258763" y="3205163"/>
          <p14:tracePt t="52374" x="268288" y="3179763"/>
          <p14:tracePt t="52388" x="285750" y="3143250"/>
          <p14:tracePt t="52410" x="303213" y="3116263"/>
          <p14:tracePt t="52423" x="330200" y="3089275"/>
          <p14:tracePt t="52436" x="366713" y="3044825"/>
          <p14:tracePt t="52888" x="374650" y="3017838"/>
          <p14:tracePt t="52901" x="384175" y="2982913"/>
          <p14:tracePt t="52910" x="393700" y="2946400"/>
          <p14:tracePt t="52924" x="411163" y="2894013"/>
          <p14:tracePt t="52956" x="419100" y="2867025"/>
          <p14:tracePt t="52959" x="428625" y="2840038"/>
          <p14:tracePt t="52991" x="438150" y="2813050"/>
          <p14:tracePt t="53617" x="446088" y="2813050"/>
          <p14:tracePt t="53628" x="465138" y="2803525"/>
          <p14:tracePt t="53656" x="473075" y="2803525"/>
          <p14:tracePt t="53694" x="482600" y="2803525"/>
          <p14:tracePt t="54105" x="490538" y="2803525"/>
          <p14:tracePt t="54154" x="500063" y="2803525"/>
          <p14:tracePt t="54178" x="509588" y="2803525"/>
          <p14:tracePt t="54213" x="517525" y="2803525"/>
          <p14:tracePt t="54241" x="517525" y="2795588"/>
          <p14:tracePt t="54349" x="527050" y="2795588"/>
          <p14:tracePt t="54360" x="536575" y="2795588"/>
          <p14:tracePt t="54373" x="544513" y="2795588"/>
          <p14:tracePt t="54385" x="554038" y="2786063"/>
          <p14:tracePt t="54409" x="561975" y="2786063"/>
          <p14:tracePt t="54422" x="561975" y="2776538"/>
          <p14:tracePt t="54882" x="571500" y="2776538"/>
          <p14:tracePt t="54986" x="571500" y="2768600"/>
          <p14:tracePt t="55031" x="581025" y="2768600"/>
          <p14:tracePt t="55920" x="598488" y="2776538"/>
          <p14:tracePt t="55944" x="608013" y="2786063"/>
          <p14:tracePt t="55957" x="615950" y="2795588"/>
          <p14:tracePt t="55994" x="625475" y="2795588"/>
          <p14:tracePt t="56005" x="633413" y="2795588"/>
          <p14:tracePt t="56016" x="642938" y="2803525"/>
          <p14:tracePt t="56029" x="652463" y="2813050"/>
          <p14:tracePt t="56044" x="660400" y="2813050"/>
          <p14:tracePt t="56553" x="679450" y="2822575"/>
          <p14:tracePt t="56565" x="687388" y="2830513"/>
          <p14:tracePt t="56577" x="696913" y="2830513"/>
          <p14:tracePt t="56603" x="704850" y="2830513"/>
          <p14:tracePt t="56628" x="704850" y="2840038"/>
          <p14:tracePt t="56665" x="731838" y="2857500"/>
          <p14:tracePt t="56675" x="758825" y="2874963"/>
          <p14:tracePt t="56689" x="776288" y="2901950"/>
          <p14:tracePt t="56701" x="795338" y="2911475"/>
          <p14:tracePt t="56712" x="803275" y="2938463"/>
          <p14:tracePt t="56724" x="812800" y="2946400"/>
          <p14:tracePt t="56738" x="822325" y="2946400"/>
          <p14:tracePt t="56979" x="839788" y="2928938"/>
          <p14:tracePt t="56992" x="874713" y="2894013"/>
          <p14:tracePt t="57005" x="928688" y="2822575"/>
          <p14:tracePt t="57016" x="1017588" y="2751138"/>
          <p14:tracePt t="57029" x="1223963" y="2625725"/>
          <p14:tracePt t="57052" x="1322388" y="2581275"/>
          <p14:tracePt t="57066" x="1419225" y="2544763"/>
          <p14:tracePt t="57078" x="1544638" y="2509838"/>
          <p14:tracePt t="57091" x="1581150" y="2500313"/>
          <p14:tracePt t="57114" x="1598613" y="2500313"/>
          <p14:tracePt t="57126" x="1643063" y="2500313"/>
          <p14:tracePt t="57158" x="1687513" y="2509838"/>
          <p14:tracePt t="57162" x="1741488" y="2562225"/>
          <p14:tracePt t="57394" x="1741488" y="2482850"/>
          <p14:tracePt t="57407" x="1731963" y="2401888"/>
          <p14:tracePt t="57418" x="1724025" y="2322513"/>
          <p14:tracePt t="57432" x="1714500" y="2143125"/>
          <p14:tracePt t="57458" x="1714500" y="2062163"/>
          <p14:tracePt t="57465" x="1714500" y="1911350"/>
          <p14:tracePt t="57481" x="1724025" y="1847850"/>
          <p14:tracePt t="57504" x="1751013" y="1768475"/>
          <p14:tracePt t="57516" x="1768475" y="1714500"/>
          <p14:tracePt t="57530" x="1822450" y="1643063"/>
          <p14:tracePt t="57552" x="1839913" y="1633538"/>
          <p14:tracePt t="57820" x="1803400" y="1633538"/>
          <p14:tracePt t="57832" x="1776413" y="1633538"/>
          <p14:tracePt t="57845" x="1741488" y="1633538"/>
          <p14:tracePt t="57858" x="1660525" y="1625600"/>
          <p14:tracePt t="57882" x="1625600" y="1625600"/>
          <p14:tracePt t="57894" x="1608138" y="1625600"/>
          <p14:tracePt t="57905" x="1581150" y="1625600"/>
          <p14:tracePt t="57918" x="1517650" y="1625600"/>
          <p14:tracePt t="57943" x="1509713" y="1625600"/>
          <p14:tracePt t="57959" x="1473200" y="1633538"/>
          <p14:tracePt t="57970" x="1465263" y="1643063"/>
          <p14:tracePt t="58002" x="1455738" y="1643063"/>
          <p14:tracePt t="58296" x="1428750" y="1652588"/>
          <p14:tracePt t="58309" x="1393825" y="1670050"/>
          <p14:tracePt t="58320" x="1347788" y="1679575"/>
          <p14:tracePt t="58332" x="1276350" y="1687513"/>
          <p14:tracePt t="58344" x="1204913" y="1714500"/>
          <p14:tracePt t="58357" x="1143000" y="1714500"/>
          <p14:tracePt t="58370" x="1027113" y="1731963"/>
          <p14:tracePt t="58393" x="982663" y="1731963"/>
          <p14:tracePt t="58405" x="938213" y="1731963"/>
          <p14:tracePt t="58429" x="928688" y="1731963"/>
          <p14:tracePt t="58759" x="928688" y="1751013"/>
          <p14:tracePt t="58770" x="919163" y="1803400"/>
          <p14:tracePt t="58783" x="893763" y="1866900"/>
          <p14:tracePt t="58796" x="857250" y="1965325"/>
          <p14:tracePt t="58807" x="758825" y="2330450"/>
          <p14:tracePt t="58832" x="704850" y="2608263"/>
          <p14:tracePt t="58844" x="696913" y="3081338"/>
          <p14:tracePt t="58856" x="723900" y="3259138"/>
          <p14:tracePt t="58880" x="776288" y="3402013"/>
          <p14:tracePt t="59156" x="776288" y="3411538"/>
          <p14:tracePt t="59165" x="776288" y="3429000"/>
          <p14:tracePt t="59173" x="776288" y="3465513"/>
          <p14:tracePt t="59184" x="768350" y="3517900"/>
          <p14:tracePt t="59197" x="768350" y="3608388"/>
          <p14:tracePt t="59210" x="768350" y="3803650"/>
          <p14:tracePt t="59234" x="768350" y="3884613"/>
          <p14:tracePt t="59248" x="776288" y="4000500"/>
          <p14:tracePt t="59268" x="795338" y="4037013"/>
          <p14:tracePt t="59939" x="803275" y="4037013"/>
          <p14:tracePt t="59990" x="822325" y="4037013"/>
          <p14:tracePt t="60001" x="830263" y="4037013"/>
          <p14:tracePt t="60014" x="847725" y="4027488"/>
          <p14:tracePt t="60032" x="874713" y="4010025"/>
          <p14:tracePt t="60037" x="955675" y="3938588"/>
          <p14:tracePt t="60050" x="1009650" y="3884613"/>
          <p14:tracePt t="60073" x="1081088" y="3813175"/>
          <p14:tracePt t="60087" x="1143000" y="3741738"/>
          <p14:tracePt t="60103" x="1250950" y="3608388"/>
          <p14:tracePt t="60124" x="1285875" y="3562350"/>
          <p14:tracePt t="60134" x="1366838" y="3490913"/>
          <p14:tracePt t="60452" x="1393825" y="3490913"/>
          <p14:tracePt t="60464" x="1438275" y="3482975"/>
          <p14:tracePt t="60478" x="1536700" y="3482975"/>
          <p14:tracePt t="60488" x="1670050" y="3482975"/>
          <p14:tracePt t="60499" x="1866900" y="3517900"/>
          <p14:tracePt t="60514" x="2054225" y="3571875"/>
          <p14:tracePt t="60522" x="2339975" y="3670300"/>
          <p14:tracePt t="60549" x="2455863" y="3705225"/>
          <p14:tracePt t="60562" x="2536825" y="3741738"/>
          <p14:tracePt t="60573" x="2652713" y="3768725"/>
          <p14:tracePt t="60597" x="2697163" y="3776663"/>
          <p14:tracePt t="60830" x="2697163" y="3732213"/>
          <p14:tracePt t="60844" x="2697163" y="3652838"/>
          <p14:tracePt t="60855" x="2697163" y="3571875"/>
          <p14:tracePt t="60866" x="2687638" y="3482975"/>
          <p14:tracePt t="60878" x="2625725" y="3259138"/>
          <p14:tracePt t="60891" x="2589213" y="3179763"/>
          <p14:tracePt t="60914" x="2554288" y="3108325"/>
          <p14:tracePt t="60929" x="2509838" y="2965450"/>
          <p14:tracePt t="60941" x="2500313" y="2884488"/>
          <p14:tracePt t="60959" x="2490788" y="2776538"/>
          <p14:tracePt t="60976" x="2490788" y="2741613"/>
          <p14:tracePt t="61000" x="2500313" y="2714625"/>
          <p14:tracePt t="61013" x="2544763" y="2679700"/>
          <p14:tracePt t="61232" x="2500313" y="2633663"/>
          <p14:tracePt t="61247" x="2428875" y="2571750"/>
          <p14:tracePt t="61256" x="2339975" y="2455863"/>
          <p14:tracePt t="61265" x="2251075" y="2347913"/>
          <p14:tracePt t="61280" x="2089150" y="2116138"/>
          <p14:tracePt t="61294" x="2027238" y="2009775"/>
          <p14:tracePt t="61316" x="1982788" y="1911350"/>
          <p14:tracePt t="61330" x="1965325" y="1768475"/>
          <p14:tracePt t="61353" x="1965325" y="1731963"/>
          <p14:tracePt t="61366" x="1973263" y="1687513"/>
          <p14:tracePt t="61382" x="2036763" y="1608138"/>
          <p14:tracePt t="61395" x="2081213" y="1562100"/>
          <p14:tracePt t="61415" x="2187575" y="1473200"/>
          <p14:tracePt t="61439" x="2241550" y="1428750"/>
          <p14:tracePt t="61450" x="2276475" y="1411288"/>
          <p14:tracePt t="61463" x="2330450" y="1393825"/>
          <p14:tracePt t="61488" x="2357438" y="1393825"/>
          <p14:tracePt t="61500" x="2419350" y="1384300"/>
          <p14:tracePt t="61513" x="2473325" y="1384300"/>
          <p14:tracePt t="61535" x="2536825" y="1384300"/>
          <p14:tracePt t="61548" x="2589213" y="1384300"/>
          <p14:tracePt t="61952" x="2608263" y="1384300"/>
          <p14:tracePt t="61964" x="2616200" y="1384300"/>
          <p14:tracePt t="61965" x="2643188" y="1384300"/>
          <p14:tracePt t="61987" x="2714625" y="1384300"/>
          <p14:tracePt t="62010" x="2759075" y="1384300"/>
          <p14:tracePt t="62025" x="2803525" y="1384300"/>
          <p14:tracePt t="62036" x="2946400" y="1411288"/>
          <p14:tracePt t="62060" x="3044825" y="1446213"/>
          <p14:tracePt t="62074" x="3143250" y="1473200"/>
          <p14:tracePt t="62089" x="3330575" y="1517650"/>
          <p14:tracePt t="62341" x="3357563" y="1517650"/>
          <p14:tracePt t="62357" x="3394075" y="1544638"/>
          <p14:tracePt t="62364" x="3429000" y="1581150"/>
          <p14:tracePt t="62376" x="3473450" y="1652588"/>
          <p14:tracePt t="62388" x="3554413" y="1901825"/>
          <p14:tracePt t="62412" x="3554413" y="2036763"/>
          <p14:tracePt t="62425" x="3402013" y="2374900"/>
          <p14:tracePt t="62449" x="3322638" y="2490788"/>
          <p14:tracePt t="62471" x="3133725" y="2679700"/>
          <p14:tracePt t="62474" x="3027363" y="2751138"/>
          <p14:tracePt t="62487" x="2928938" y="2813050"/>
          <p14:tracePt t="62511" x="2857500" y="2857500"/>
          <p14:tracePt t="62524" x="2751138" y="2928938"/>
          <p14:tracePt t="62546" x="2697163" y="2955925"/>
          <p14:tracePt t="62791" x="2687638" y="2955925"/>
          <p14:tracePt t="62802" x="2679700" y="2955925"/>
          <p14:tracePt t="62815" x="2670175" y="2955925"/>
          <p14:tracePt t="62827" x="2571750" y="2982913"/>
          <p14:tracePt t="62841" x="2401888" y="3071813"/>
          <p14:tracePt t="62863" x="2036763" y="3295650"/>
          <p14:tracePt t="62879" x="1303338" y="3857625"/>
          <p14:tracePt t="62890" x="1044575" y="4081463"/>
          <p14:tracePt t="62913" x="866775" y="4251325"/>
          <p14:tracePt t="62925" x="723900" y="4411663"/>
          <p14:tracePt t="62949" x="687388" y="4446588"/>
          <p14:tracePt t="62958" x="660400" y="4518025"/>
          <p14:tracePt t="62985" x="660400" y="4527550"/>
          <p14:tracePt t="63242" x="633413" y="4581525"/>
          <p14:tracePt t="63254" x="608013" y="4643438"/>
          <p14:tracePt t="63264" x="517525" y="4813300"/>
          <p14:tracePt t="63291" x="482600" y="4902200"/>
          <p14:tracePt t="63307" x="465138" y="4973638"/>
          <p14:tracePt t="63318" x="438150" y="5054600"/>
          <p14:tracePt t="63328" x="419100" y="5081588"/>
          <p14:tracePt t="63350" x="411163" y="5108575"/>
          <p14:tracePt t="63365" x="401638" y="5133975"/>
          <p14:tracePt t="64062" x="446088" y="5214938"/>
          <p14:tracePt t="64072" x="544513" y="5367338"/>
          <p14:tracePt t="64083" x="687388" y="5562600"/>
          <p14:tracePt t="64093" x="822325" y="5776913"/>
          <p14:tracePt t="64106" x="911225" y="5902325"/>
          <p14:tracePt t="64119" x="1036638" y="6099175"/>
          <p14:tracePt t="64144" x="1098550" y="6180138"/>
          <p14:tracePt t="64156" x="1160463" y="6313488"/>
          <p14:tracePt t="64470" x="1160463" y="6323013"/>
          <p14:tracePt t="64496" x="1133475" y="6330950"/>
          <p14:tracePt t="64508" x="1098550" y="6330950"/>
          <p14:tracePt t="64521" x="1062038" y="6330950"/>
          <p14:tracePt t="64533" x="1017588" y="6330950"/>
          <p14:tracePt t="64545" x="973138" y="6323013"/>
          <p14:tracePt t="64558" x="847725" y="6276975"/>
          <p14:tracePt t="64581" x="812800" y="6259513"/>
          <p14:tracePt t="64596" x="776288" y="6242050"/>
          <p14:tracePt t="64606" x="723900" y="6224588"/>
          <p14:tracePt t="64631" x="714375" y="6224588"/>
          <p14:tracePt t="64643" x="687388" y="6224588"/>
          <p14:tracePt t="64676" x="687388" y="6215063"/>
          <p14:tracePt t="65093" x="696913" y="6224588"/>
          <p14:tracePt t="65106" x="704850" y="6251575"/>
          <p14:tracePt t="65121" x="741363" y="6286500"/>
          <p14:tracePt t="65143" x="750888" y="6313488"/>
          <p14:tracePt t="65154" x="768350" y="6330950"/>
          <p14:tracePt t="65166" x="776288" y="6357938"/>
          <p14:tracePt t="65180" x="812800" y="6375400"/>
          <p14:tracePt t="65204" x="830263" y="6394450"/>
          <p14:tracePt t="65557" x="839788" y="6394450"/>
          <p14:tracePt t="65568" x="866775" y="6348413"/>
          <p14:tracePt t="65582" x="928688" y="6276975"/>
          <p14:tracePt t="65595" x="990600" y="6215063"/>
          <p14:tracePt t="65605" x="1054100" y="6143625"/>
          <p14:tracePt t="65618" x="1133475" y="6027738"/>
          <p14:tracePt t="65641" x="1169988" y="5991225"/>
          <p14:tracePt t="65654" x="1187450" y="5973763"/>
          <p14:tracePt t="65668" x="1204913" y="5946775"/>
          <p14:tracePt t="65689" x="1223963" y="5929313"/>
          <p14:tracePt t="65703" x="1250950" y="5902325"/>
          <p14:tracePt t="65715" x="1258888" y="5902325"/>
          <p14:tracePt t="65812" x="1258888" y="5911850"/>
          <p14:tracePt t="65825" x="1258888" y="5919788"/>
          <p14:tracePt t="65838" x="1250950" y="5938838"/>
          <p14:tracePt t="65848" x="1241425" y="5973763"/>
          <p14:tracePt t="65861" x="1231900" y="6037263"/>
          <p14:tracePt t="65886" x="1223963" y="6072188"/>
          <p14:tracePt t="65897" x="1214438" y="6089650"/>
          <p14:tracePt t="65909" x="1214438" y="6116638"/>
          <p14:tracePt t="65921" x="1214438" y="6143625"/>
          <p14:tracePt t="65932" x="1214438" y="6205538"/>
          <p14:tracePt t="65958" x="1214438" y="6224588"/>
          <p14:tracePt t="65967" x="1250950" y="6286500"/>
          <p14:tracePt t="65995" x="1268413" y="6303963"/>
          <p14:tracePt t="66313" x="1295400" y="6303963"/>
          <p14:tracePt t="66327" x="1330325" y="6303963"/>
          <p14:tracePt t="66341" x="1366838" y="6303963"/>
          <p14:tracePt t="66348" x="1393825" y="6296025"/>
          <p14:tracePt t="66360" x="1428750" y="6286500"/>
          <p14:tracePt t="66372" x="1500188" y="6276975"/>
          <p14:tracePt t="66403" x="1527175" y="6276975"/>
          <p14:tracePt t="66409" x="1571625" y="6276975"/>
          <p14:tracePt t="66432" x="1598613" y="6276975"/>
          <p14:tracePt t="66447" x="1625600" y="6276975"/>
          <p14:tracePt t="66726" x="1670050" y="6269038"/>
          <p14:tracePt t="66739" x="1731963" y="6259513"/>
          <p14:tracePt t="66751" x="1795463" y="6251575"/>
          <p14:tracePt t="66763" x="1982788" y="6232525"/>
          <p14:tracePt t="66777" x="2062163" y="6224588"/>
          <p14:tracePt t="66799" x="2143125" y="6224588"/>
          <p14:tracePt t="66810" x="2232025" y="6224588"/>
          <p14:tracePt t="67116" x="2276475" y="6215063"/>
          <p14:tracePt t="67128" x="2339975" y="6215063"/>
          <p14:tracePt t="67144" x="2401888" y="6215063"/>
          <p14:tracePt t="67154" x="2482850" y="6215063"/>
          <p14:tracePt t="67165" x="2608263" y="6215063"/>
          <p14:tracePt t="67189" x="2697163" y="6215063"/>
          <p14:tracePt t="67212" x="2732088" y="6215063"/>
          <p14:tracePt t="67226" x="2768600" y="6215063"/>
          <p14:tracePt t="67518" x="2795588" y="6197600"/>
          <p14:tracePt t="67530" x="2830513" y="6188075"/>
          <p14:tracePt t="67548" x="2867025" y="6180138"/>
          <p14:tracePt t="67553" x="2928938" y="6180138"/>
          <p14:tracePt t="67571" x="2990850" y="6170613"/>
          <p14:tracePt t="67581" x="3027363" y="6161088"/>
          <p14:tracePt t="67603" x="3054350" y="6161088"/>
          <p14:tracePt t="67616" x="3089275" y="6153150"/>
          <p14:tracePt t="67654" x="3108325" y="6153150"/>
          <p14:tracePt t="67981" x="3108325" y="6116638"/>
          <p14:tracePt t="67993" x="3108325" y="6099175"/>
          <p14:tracePt t="68006" x="3108325" y="6072188"/>
          <p14:tracePt t="68018" x="3108325" y="6045200"/>
          <p14:tracePt t="68029" x="3108325" y="6027738"/>
          <p14:tracePt t="68042" x="3108325" y="5991225"/>
          <p14:tracePt t="68054" x="3108325" y="5911850"/>
          <p14:tracePt t="68079" x="3108325" y="5867400"/>
          <p14:tracePt t="68090" x="3116263" y="5795963"/>
          <p14:tracePt t="68115" x="3116263" y="5768975"/>
          <p14:tracePt t="68126" x="3125788" y="5741988"/>
          <p14:tracePt t="68139" x="3125788" y="5724525"/>
          <p14:tracePt t="68444" x="3125788" y="5732463"/>
          <p14:tracePt t="68456" x="3133725" y="5751513"/>
          <p14:tracePt t="68473" x="3133725" y="5768975"/>
          <p14:tracePt t="68481" x="3143250" y="5786438"/>
          <p14:tracePt t="68516" x="3143250" y="5795963"/>
          <p14:tracePt t="68542" x="3143250" y="5803900"/>
          <p14:tracePt t="68560" x="3143250" y="5813425"/>
          <p14:tracePt t="68566" x="3143250" y="5822950"/>
          <p14:tracePt t="68578" x="3143250" y="5830888"/>
          <p14:tracePt t="68638" x="3125788" y="5830888"/>
          <p14:tracePt t="68651" x="3116263" y="5830888"/>
          <p14:tracePt t="68663" x="3108325" y="5803900"/>
          <p14:tracePt t="68677" x="3071813" y="5741988"/>
          <p14:tracePt t="68688" x="3044825" y="5643563"/>
          <p14:tracePt t="68699" x="3009900" y="5554663"/>
          <p14:tracePt t="68711" x="2965450" y="5259388"/>
          <p14:tracePt t="68726" x="2946400" y="5108575"/>
          <p14:tracePt t="68748" x="2946400" y="4983163"/>
          <p14:tracePt t="68760" x="2946400" y="4768850"/>
          <p14:tracePt t="68776" x="2946400" y="4697413"/>
          <p14:tracePt t="68798" x="2946400" y="4660900"/>
          <p14:tracePt t="68810" x="2946400" y="4633913"/>
          <p14:tracePt t="68861" x="2946400" y="4652963"/>
          <p14:tracePt t="68870" x="2946400" y="4697413"/>
          <p14:tracePt t="68883" x="2946400" y="4759325"/>
          <p14:tracePt t="68894" x="2946400" y="4902200"/>
          <p14:tracePt t="68926" x="2965450" y="4983163"/>
          <p14:tracePt t="68931" x="2973388" y="5054600"/>
          <p14:tracePt t="68944" x="3000375" y="5232400"/>
          <p14:tracePt t="68963" x="3009900" y="5313363"/>
          <p14:tracePt t="68980" x="3062288" y="5554663"/>
          <p14:tracePt t="69004" x="3081338" y="5680075"/>
          <p14:tracePt t="69016" x="3098800" y="5776913"/>
          <p14:tracePt t="69028" x="3125788" y="5919788"/>
          <p14:tracePt t="69053" x="3152775" y="5956300"/>
          <p14:tracePt t="69065" x="3160713" y="5983288"/>
          <p14:tracePt t="69344" x="3116263" y="5983288"/>
          <p14:tracePt t="69358" x="3054350" y="5983288"/>
          <p14:tracePt t="69368" x="2990850" y="5983288"/>
          <p14:tracePt t="69382" x="2884488" y="6010275"/>
          <p14:tracePt t="69396" x="2776538" y="6027738"/>
          <p14:tracePt t="69406" x="2652713" y="6062663"/>
          <p14:tracePt t="69418" x="2465388" y="6099175"/>
          <p14:tracePt t="69430" x="2384425" y="6116638"/>
          <p14:tracePt t="69456" x="2303463" y="6126163"/>
          <p14:tracePt t="69468" x="2125663" y="6161088"/>
          <p14:tracePt t="69481" x="2071688" y="6161088"/>
          <p14:tracePt t="69503" x="2036763" y="6161088"/>
          <p14:tracePt t="69516" x="2000250" y="6153150"/>
          <p14:tracePt t="69773" x="1955800" y="6161088"/>
          <p14:tracePt t="69783" x="1893888" y="6197600"/>
          <p14:tracePt t="69797" x="1768475" y="6205538"/>
          <p14:tracePt t="69808" x="1616075" y="6205538"/>
          <p14:tracePt t="69820" x="1169988" y="6180138"/>
          <p14:tracePt t="69845" x="965200" y="6153150"/>
          <p14:tracePt t="69856" x="785813" y="6126163"/>
          <p14:tracePt t="69870" x="588963" y="6116638"/>
          <p14:tracePt t="69892" x="527050" y="6116638"/>
          <p14:tracePt t="69905" x="482600" y="6116638"/>
          <p14:tracePt t="69920" x="384175" y="6116638"/>
          <p14:tracePt t="69942" x="347663" y="6116638"/>
          <p14:tracePt t="69954" x="312738" y="6116638"/>
          <p14:tracePt t="69971" x="295275" y="6116638"/>
          <p14:tracePt t="70065" x="295275" y="6108700"/>
          <p14:tracePt t="70076" x="322263" y="6089650"/>
          <p14:tracePt t="70089" x="366713" y="6072188"/>
          <p14:tracePt t="70102" x="455613" y="6037263"/>
          <p14:tracePt t="70113" x="544513" y="5991225"/>
          <p14:tracePt t="70125" x="625475" y="5965825"/>
          <p14:tracePt t="70138" x="803275" y="5894388"/>
          <p14:tracePt t="70163" x="874713" y="5857875"/>
          <p14:tracePt t="70174" x="955675" y="5786438"/>
          <p14:tracePt t="70207" x="1054100" y="5688013"/>
          <p14:tracePt t="70222" x="1125538" y="5589588"/>
          <p14:tracePt t="70240" x="1258888" y="5394325"/>
          <p14:tracePt t="70249" x="1446213" y="5143500"/>
          <p14:tracePt t="70260" x="1839913" y="4554538"/>
          <p14:tracePt t="70273" x="2036763" y="4241800"/>
          <p14:tracePt t="70295" x="2214563" y="3990975"/>
          <p14:tracePt t="70307" x="2482850" y="3608388"/>
          <p14:tracePt t="70332" x="2598738" y="3500438"/>
          <p14:tracePt t="70348" x="2705100" y="3394075"/>
          <p14:tracePt t="70648" x="2697163" y="3367088"/>
          <p14:tracePt t="70661" x="2687638" y="3348038"/>
          <p14:tracePt t="70674" x="2679700" y="3313113"/>
          <p14:tracePt t="70685" x="2670175" y="3276600"/>
          <p14:tracePt t="70699" x="2660650" y="3224213"/>
          <p14:tracePt t="70710" x="2660650" y="3009900"/>
          <p14:tracePt t="70734" x="2660650" y="2857500"/>
          <p14:tracePt t="70747" x="2633663" y="2554288"/>
          <p14:tracePt t="70776" x="2598738" y="2455863"/>
          <p14:tracePt t="70784" x="2544763" y="2347913"/>
          <p14:tracePt t="70795" x="2465388" y="2170113"/>
          <p14:tracePt t="70819" x="2438400" y="2089150"/>
          <p14:tracePt t="70830" x="2428875" y="1946275"/>
          <p14:tracePt t="70843" x="2455863" y="1866900"/>
          <p14:tracePt t="71172" x="2455863" y="1857375"/>
          <p14:tracePt t="71185" x="2455863" y="1847850"/>
          <p14:tracePt t="71196" x="2455863" y="1839913"/>
          <p14:tracePt t="71221" x="2455863" y="1830388"/>
          <p14:tracePt t="71234" x="2455863" y="1812925"/>
          <p14:tracePt t="71246" x="2465388" y="1776413"/>
          <p14:tracePt t="71257" x="2490788" y="1724025"/>
          <p14:tracePt t="71267" x="2517775" y="1652588"/>
          <p14:tracePt t="71282" x="2616200" y="1446213"/>
          <p14:tracePt t="71314" x="2670175" y="1347788"/>
          <p14:tracePt t="71322" x="2705100" y="1268413"/>
          <p14:tracePt t="71332" x="2776538" y="1160463"/>
          <p14:tracePt t="71347" x="2822575" y="1089025"/>
          <p14:tracePt t="71367" x="2955925" y="938213"/>
          <p14:tracePt t="71392" x="3027363" y="874713"/>
          <p14:tracePt t="71404" x="3098800" y="822325"/>
          <p14:tracePt t="71419" x="3232150" y="750888"/>
          <p14:tracePt t="71649" x="3232150" y="785813"/>
          <p14:tracePt t="71659" x="3232150" y="857250"/>
          <p14:tracePt t="71672" x="3241675" y="1027113"/>
          <p14:tracePt t="71684" x="3303588" y="1108075"/>
          <p14:tracePt t="71709" x="3375025" y="1196975"/>
          <p14:tracePt t="71721" x="3554413" y="1303338"/>
          <p14:tracePt t="71745" x="3643313" y="1374775"/>
          <p14:tracePt t="71767" x="3840163" y="1509713"/>
          <p14:tracePt t="71770" x="3929063" y="1589088"/>
          <p14:tracePt t="71795" x="4010025" y="1633538"/>
          <p14:tracePt t="71805" x="4044950" y="1670050"/>
          <p14:tracePt t="72065" x="4081463" y="1670050"/>
          <p14:tracePt t="72075" x="4116388" y="1670050"/>
          <p14:tracePt t="72090" x="4160838" y="1670050"/>
          <p14:tracePt t="72099" x="4214813" y="1670050"/>
          <p14:tracePt t="72111" x="4259263" y="1660525"/>
          <p14:tracePt t="72122" x="4322763" y="1643063"/>
          <p14:tracePt t="72153" x="4348163" y="1633538"/>
          <p14:tracePt t="72159" x="4375150" y="1633538"/>
          <p14:tracePt t="72171" x="4429125" y="1633538"/>
          <p14:tracePt t="72204" x="4456113" y="1633538"/>
          <p14:tracePt t="72208" x="4483100" y="1633538"/>
          <p14:tracePt t="72221" x="4491038" y="1633538"/>
          <p14:tracePt t="72244" x="4500563" y="1643063"/>
          <p14:tracePt t="72256" x="4510088" y="1652588"/>
          <p14:tracePt t="72273" x="4518025" y="1670050"/>
          <p14:tracePt t="72294" x="4527550" y="1697038"/>
          <p14:tracePt t="72670" x="4518025" y="1697038"/>
          <p14:tracePt t="72695" x="4500563" y="1697038"/>
          <p14:tracePt t="72709" x="4483100" y="1697038"/>
          <p14:tracePt t="72736" x="4473575" y="1697038"/>
          <p14:tracePt t="72768" x="4465638" y="1697038"/>
          <p14:tracePt t="72927" x="4473575" y="1697038"/>
          <p14:tracePt t="72938" x="4483100" y="1697038"/>
          <p14:tracePt t="73671" x="4446588" y="1697038"/>
          <p14:tracePt t="73682" x="4384675" y="1697038"/>
          <p14:tracePt t="73696" x="4295775" y="1697038"/>
          <p14:tracePt t="73707" x="4054475" y="1697038"/>
          <p14:tracePt t="73719" x="3884613" y="1697038"/>
          <p14:tracePt t="73743" x="3732213" y="1714500"/>
          <p14:tracePt t="73756" x="3446463" y="1741488"/>
          <p14:tracePt t="73768" x="3340100" y="1751013"/>
          <p14:tracePt t="73784" x="3259138" y="1758950"/>
          <p14:tracePt t="73803" x="3143250" y="1768475"/>
          <p14:tracePt t="73829" x="3108325" y="1776413"/>
          <p14:tracePt t="73841" x="3054350" y="1795463"/>
          <p14:tracePt t="73853" x="3036888" y="1795463"/>
          <p14:tracePt t="73879" x="3017838" y="1803400"/>
          <p14:tracePt t="74363" x="3044825" y="1803400"/>
          <p14:tracePt t="74377" x="3125788" y="1803400"/>
          <p14:tracePt t="74389" x="3187700" y="1795463"/>
          <p14:tracePt t="74406" x="3276600" y="1795463"/>
          <p14:tracePt t="74413" x="3375025" y="1795463"/>
          <p14:tracePt t="74425" x="3571875" y="1795463"/>
          <p14:tracePt t="74449" x="3660775" y="1795463"/>
          <p14:tracePt t="74472" x="3786188" y="1795463"/>
          <p14:tracePt t="74476" x="3848100" y="1795463"/>
          <p14:tracePt t="74497" x="3911600" y="1795463"/>
          <p14:tracePt t="74511" x="4037013" y="1795463"/>
          <p14:tracePt t="74840" x="4044950" y="1795463"/>
          <p14:tracePt t="74857" x="4054475" y="1795463"/>
          <p14:tracePt t="74876" x="4062413" y="1795463"/>
          <p14:tracePt t="74888" x="4071938" y="1795463"/>
          <p14:tracePt t="74902" x="4081463" y="1812925"/>
          <p14:tracePt t="74913" x="4098925" y="1839913"/>
          <p14:tracePt t="74938" x="4116388" y="1866900"/>
          <p14:tracePt t="74948" x="4133850" y="1946275"/>
          <p14:tracePt t="74962" x="4133850" y="2000250"/>
          <p14:tracePt t="74979" x="4125913" y="2143125"/>
          <p14:tracePt t="74998" x="4081463" y="2251075"/>
          <p14:tracePt t="75022" x="4037013" y="2374900"/>
          <p14:tracePt t="75044" x="3965575" y="2536825"/>
          <p14:tracePt t="75048" x="3813175" y="2928938"/>
          <p14:tracePt t="75072" x="3732213" y="3081338"/>
          <p14:tracePt t="75082" x="3633788" y="3276600"/>
          <p14:tracePt t="75401" x="3500438" y="3394075"/>
          <p14:tracePt t="75412" x="3232150" y="3660775"/>
          <p14:tracePt t="75426" x="2500313" y="4554538"/>
          <p14:tracePt t="75437" x="2205038" y="4956175"/>
          <p14:tracePt t="75460" x="1973263" y="5322888"/>
          <p14:tracePt t="75468" x="1812925" y="5599113"/>
          <p14:tracePt t="75485" x="1652588" y="5894388"/>
          <p14:tracePt t="75510" x="1625600" y="5973763"/>
          <p14:tracePt t="75522" x="1598613" y="6054725"/>
          <p14:tracePt t="75534" x="1598613" y="6153150"/>
          <p14:tracePt t="75558" x="1598613" y="6197600"/>
          <p14:tracePt t="75840" x="1581150" y="6215063"/>
          <p14:tracePt t="75858" x="1554163" y="6232525"/>
          <p14:tracePt t="75864" x="1527175" y="6242050"/>
          <p14:tracePt t="75900" x="1517650" y="6242050"/>
          <p14:tracePt t="75948" x="1500188" y="6259513"/>
          <p14:tracePt t="75962" x="1482725" y="6296025"/>
          <p14:tracePt t="75973" x="1438275" y="6357938"/>
          <p14:tracePt t="75985" x="1419225" y="6375400"/>
          <p14:tracePt t="75999" x="1411288" y="6394450"/>
          <p14:tracePt t="76010" x="1411288" y="6402388"/>
          <p14:tracePt t="76022" x="1401763" y="6411913"/>
          <p14:tracePt t="76094" x="1384300" y="6465888"/>
          <p14:tracePt t="76108" x="1374775" y="6500813"/>
          <p14:tracePt t="76122" x="1366838" y="6545263"/>
          <p14:tracePt t="76131" x="1357313" y="6599238"/>
          <p14:tracePt t="76144" x="1339850" y="6643688"/>
          <p14:tracePt t="76156" x="1339850" y="6661150"/>
          <p14:tracePt t="76191" x="1330325" y="6670675"/>
          <p14:tracePt t="76231" x="1322388" y="6680200"/>
          <p14:tracePt t="76241" x="1322388" y="6688138"/>
          <p14:tracePt t="77942" x="1312863" y="6697663"/>
          <p14:tracePt t="77955" x="1285875" y="6705600"/>
          <p14:tracePt t="77970" x="1258888" y="6724650"/>
          <p14:tracePt t="77972" x="1231900" y="6732588"/>
          <p14:tracePt t="77992" x="1160463" y="6751638"/>
          <p14:tracePt t="78005" x="1143000" y="6751638"/>
          <p14:tracePt t="78030" x="1125538" y="6751638"/>
          <p14:tracePt t="78041" x="1098550" y="6751638"/>
          <p14:tracePt t="78066" x="1089025" y="6751638"/>
          <p14:tracePt t="78078" x="1071563" y="6751638"/>
          <p14:tracePt t="78105" x="1062038" y="6751638"/>
          <p14:tracePt t="78115" x="1054100" y="6751638"/>
          <p14:tracePt t="78127" x="1054100" y="6732588"/>
          <p14:tracePt t="78139" x="1054100" y="6724650"/>
          <p14:tracePt t="78164" x="1054100" y="6705600"/>
          <p14:tracePt t="78175" x="1054100" y="6670675"/>
          <p14:tracePt t="78445" x="1036638" y="6670675"/>
          <p14:tracePt t="78455" x="1009650" y="6653213"/>
          <p14:tracePt t="78468" x="973138" y="6626225"/>
          <p14:tracePt t="78480" x="857250" y="6527800"/>
          <p14:tracePt t="78492" x="776288" y="6473825"/>
          <p14:tracePt t="78518" x="704850" y="6429375"/>
          <p14:tracePt t="78528" x="625475" y="6402388"/>
          <p14:tracePt t="78553" x="588963" y="6394450"/>
          <p14:tracePt t="78567" x="561975" y="6384925"/>
          <p14:tracePt t="78578" x="517525" y="6367463"/>
          <p14:tracePt t="78602" x="509588" y="6357938"/>
          <p14:tracePt t="78615" x="490538" y="6340475"/>
          <p14:tracePt t="78626" x="465138" y="6330950"/>
          <p14:tracePt t="78659" x="465138" y="6323013"/>
          <p14:tracePt t="78674" x="465138" y="6313488"/>
          <p14:tracePt t="78699" x="465138" y="6303963"/>
          <p14:tracePt t="78713" x="465138" y="6286500"/>
          <p14:tracePt t="78821" x="490538" y="6296025"/>
          <p14:tracePt t="78834" x="527050" y="6303963"/>
          <p14:tracePt t="78846" x="581025" y="6313488"/>
          <p14:tracePt t="78857" x="625475" y="6323013"/>
          <p14:tracePt t="78870" x="696913" y="6348413"/>
          <p14:tracePt t="78882" x="812800" y="6375400"/>
          <p14:tracePt t="78907" x="874713" y="6384925"/>
          <p14:tracePt t="78918" x="938213" y="6411913"/>
          <p14:tracePt t="78932" x="1081088" y="6411913"/>
          <p14:tracePt t="78955" x="1169988" y="6411913"/>
          <p14:tracePt t="78971" x="1268413" y="6384925"/>
          <p14:tracePt t="78981" x="1455738" y="6296025"/>
          <p14:tracePt t="79005" x="1544638" y="6269038"/>
          <p14:tracePt t="79017" x="1633538" y="6188075"/>
          <p14:tracePt t="79310" x="1660525" y="6180138"/>
          <p14:tracePt t="79323" x="1741488" y="6180138"/>
          <p14:tracePt t="79333" x="1847850" y="6170613"/>
          <p14:tracePt t="79346" x="2017713" y="6170613"/>
          <p14:tracePt t="79357" x="2179638" y="6170613"/>
          <p14:tracePt t="79370" x="2589213" y="6232525"/>
          <p14:tracePt t="79384" x="2768600" y="6276975"/>
          <p14:tracePt t="79407" x="2911475" y="6313488"/>
          <p14:tracePt t="79419" x="3116263" y="6367463"/>
          <p14:tracePt t="79442" x="3197225" y="6375400"/>
          <p14:tracePt t="79772" x="3205163" y="6375400"/>
          <p14:tracePt t="79783" x="3232150" y="6375400"/>
          <p14:tracePt t="79795" x="3259138" y="6375400"/>
          <p14:tracePt t="79809" x="3295650" y="6375400"/>
          <p14:tracePt t="79825" x="3340100" y="6394450"/>
          <p14:tracePt t="79845" x="3357563" y="6402388"/>
          <p14:tracePt t="79857" x="3384550" y="6402388"/>
          <p14:tracePt t="79882" x="3402013" y="6402388"/>
          <p14:tracePt t="81112" x="3411538" y="6402388"/>
          <p14:tracePt t="81161" x="3411538" y="6384925"/>
          <p14:tracePt t="81172" x="3419475" y="6348413"/>
          <p14:tracePt t="81186" x="3429000" y="6269038"/>
          <p14:tracePt t="81197" x="3455988" y="6161088"/>
          <p14:tracePt t="81210" x="3465513" y="6045200"/>
          <p14:tracePt t="81221" x="3490913" y="5929313"/>
          <p14:tracePt t="81233" x="3527425" y="5741988"/>
          <p14:tracePt t="81259" x="3544888" y="5643563"/>
          <p14:tracePt t="81265" x="3687763" y="5330825"/>
          <p14:tracePt t="81294" x="3759200" y="5133975"/>
          <p14:tracePt t="81575" x="3803650" y="5081588"/>
          <p14:tracePt t="81589" x="3894138" y="4991100"/>
          <p14:tracePt t="81606" x="4010025" y="4894263"/>
          <p14:tracePt t="81611" x="4143375" y="4751388"/>
          <p14:tracePt t="81622" x="4330700" y="4625975"/>
          <p14:tracePt t="81636" x="4598988" y="4438650"/>
          <p14:tracePt t="81660" x="4705350" y="4357688"/>
          <p14:tracePt t="81671" x="4911725" y="4179888"/>
          <p14:tracePt t="81696" x="4991100" y="4089400"/>
          <p14:tracePt t="81707" x="5081588" y="4017963"/>
          <p14:tracePt t="81719" x="5259388" y="3884613"/>
          <p14:tracePt t="81746" x="5330825" y="3840163"/>
          <p14:tracePt t="81975" x="5330825" y="3848100"/>
          <p14:tracePt t="81989" x="5330825" y="3857625"/>
          <p14:tracePt t="82001" x="5330825" y="3884613"/>
          <p14:tracePt t="82013" x="5330825" y="3911600"/>
          <p14:tracePt t="82026" x="5367338" y="4037013"/>
          <p14:tracePt t="82049" x="5402263" y="4116388"/>
          <p14:tracePt t="82061" x="5438775" y="4224338"/>
          <p14:tracePt t="82075" x="5500688" y="4375150"/>
          <p14:tracePt t="82097" x="5527675" y="4429125"/>
          <p14:tracePt t="82111" x="5572125" y="4510088"/>
          <p14:tracePt t="82122" x="5589588" y="4537075"/>
          <p14:tracePt t="86242" x="0" y="0"/>
        </p14:tracePtLst>
        <p14:tracePtLst>
          <p14:tracePt t="110665" x="5589588" y="4537075"/>
          <p14:tracePt t="110968" x="5599113" y="4527550"/>
          <p14:tracePt t="110980" x="5608638" y="4500563"/>
          <p14:tracePt t="110992" x="5626100" y="4465638"/>
          <p14:tracePt t="111005" x="5705475" y="4340225"/>
          <p14:tracePt t="111029" x="5759450" y="4259263"/>
          <p14:tracePt t="111042" x="5894388" y="4098925"/>
          <p14:tracePt t="111064" x="5991225" y="4027488"/>
          <p14:tracePt t="111077" x="6089650" y="3965575"/>
          <p14:tracePt t="111093" x="6296025" y="3884613"/>
          <p14:tracePt t="111114" x="6394450" y="3848100"/>
          <p14:tracePt t="111127" x="6554788" y="3813175"/>
          <p14:tracePt t="111155" x="6608763" y="3786188"/>
          <p14:tracePt t="111163" x="6670675" y="3786188"/>
          <p14:tracePt t="111174" x="6759575" y="3786188"/>
          <p14:tracePt t="111200" x="6796088" y="3786188"/>
          <p14:tracePt t="111467" x="6813550" y="3768725"/>
          <p14:tracePt t="111479" x="6831013" y="3741738"/>
          <p14:tracePt t="111492" x="6840538" y="3724275"/>
          <p14:tracePt t="111505" x="6848475" y="3705225"/>
          <p14:tracePt t="111517" x="6858000" y="3697288"/>
          <p14:tracePt t="111529" x="6867525" y="3687763"/>
          <p14:tracePt t="111553" x="6867525" y="3679825"/>
          <p14:tracePt t="111638" x="6858000" y="3679825"/>
          <p14:tracePt t="111652" x="6840538" y="3679825"/>
          <p14:tracePt t="111663" x="6786563" y="3679825"/>
          <p14:tracePt t="111674" x="6705600" y="3714750"/>
          <p14:tracePt t="111686" x="6599238" y="3768725"/>
          <p14:tracePt t="111698" x="6473825" y="3830638"/>
          <p14:tracePt t="111711" x="6242050" y="3938588"/>
          <p14:tracePt t="111735" x="6143625" y="4000500"/>
          <p14:tracePt t="111749" x="6054725" y="4071938"/>
          <p14:tracePt t="111773" x="6037263" y="4081463"/>
          <p14:tracePt t="111781" x="6037263" y="4098925"/>
          <p14:tracePt t="111796" x="6027738" y="4125913"/>
          <p14:tracePt t="111819" x="6045200" y="4160838"/>
          <p14:tracePt t="111833" x="6062663" y="4187825"/>
          <p14:tracePt t="112064" x="6062663" y="4197350"/>
          <p14:tracePt t="112078" x="6027738" y="4214813"/>
          <p14:tracePt t="112096" x="5973763" y="4251325"/>
          <p14:tracePt t="112099" x="5634038" y="4429125"/>
          <p14:tracePt t="112114" x="5330825" y="4598988"/>
          <p14:tracePt t="112136" x="5089525" y="4741863"/>
          <p14:tracePt t="112151" x="4679950" y="5018088"/>
          <p14:tracePt t="112174" x="4581525" y="5062538"/>
          <p14:tracePt t="112185" x="4446588" y="5116513"/>
          <p14:tracePt t="112209" x="4411663" y="5126038"/>
          <p14:tracePt t="112222" x="4384675" y="5126038"/>
          <p14:tracePt t="112235" x="4357688" y="5126038"/>
          <p14:tracePt t="112903" x="4367213" y="5116513"/>
          <p14:tracePt t="112915" x="4394200" y="5081588"/>
          <p14:tracePt t="112928" x="4465638" y="4991100"/>
          <p14:tracePt t="112941" x="4840288" y="4616450"/>
          <p14:tracePt t="112955" x="5037138" y="4473575"/>
          <p14:tracePt t="112972" x="5313363" y="4313238"/>
          <p14:tracePt t="113006" x="5438775" y="4259263"/>
          <p14:tracePt t="113014" x="5572125" y="4214813"/>
          <p14:tracePt t="113027" x="5776913" y="4133850"/>
          <p14:tracePt t="113040" x="5867400" y="4098925"/>
          <p14:tracePt t="113062" x="5946775" y="4081463"/>
          <p14:tracePt t="113076" x="6161088" y="3990975"/>
          <p14:tracePt t="113099" x="6286500" y="3919538"/>
          <p14:tracePt t="113125" x="6384925" y="3867150"/>
          <p14:tracePt t="113465" x="6394450" y="3857625"/>
          <p14:tracePt t="113477" x="6411913" y="3857625"/>
          <p14:tracePt t="113488" x="6446838" y="3822700"/>
          <p14:tracePt t="113501" x="6518275" y="3776663"/>
          <p14:tracePt t="113514" x="6732588" y="3652838"/>
          <p14:tracePt t="113537" x="6831013" y="3598863"/>
          <p14:tracePt t="113555" x="6919913" y="3544888"/>
          <p14:tracePt t="113564" x="6938963" y="3527425"/>
          <p14:tracePt t="113596" x="6938963" y="3517900"/>
          <p14:tracePt t="113624" x="6946900" y="3517900"/>
          <p14:tracePt t="115121" x="6938963" y="3527425"/>
          <p14:tracePt t="115138" x="6911975" y="3544888"/>
          <p14:tracePt t="115156" x="6804025" y="3633788"/>
          <p14:tracePt t="115159" x="6705600" y="3705225"/>
          <p14:tracePt t="115183" x="6599238" y="3768725"/>
          <p14:tracePt t="115194" x="6429375" y="3884613"/>
          <p14:tracePt t="115208" x="6357938" y="3946525"/>
          <p14:tracePt t="115223" x="6313488" y="3983038"/>
          <p14:tracePt t="115244" x="6251575" y="4017963"/>
          <p14:tracePt t="115267" x="6232525" y="4037013"/>
          <p14:tracePt t="115280" x="6197600" y="4054475"/>
          <p14:tracePt t="115536" x="6180138" y="4062413"/>
          <p14:tracePt t="115548" x="6161088" y="4081463"/>
          <p14:tracePt t="115559" x="6116638" y="4108450"/>
          <p14:tracePt t="115572" x="6037263" y="4152900"/>
          <p14:tracePt t="115585" x="5902325" y="4224338"/>
          <p14:tracePt t="115596" x="5419725" y="4483100"/>
          <p14:tracePt t="115626" x="5170488" y="4643438"/>
          <p14:tracePt t="115632" x="5045075" y="4732338"/>
          <p14:tracePt t="115645" x="4875213" y="4894263"/>
          <p14:tracePt t="115661" x="4822825" y="4938713"/>
          <p14:tracePt t="115683" x="4786313" y="4965700"/>
          <p14:tracePt t="115705" x="4776788" y="4973638"/>
          <p14:tracePt t="115755" x="4768850" y="4983163"/>
          <p14:tracePt t="115767" x="4759325" y="5000625"/>
          <p14:tracePt t="115780" x="4751388" y="5000625"/>
          <p14:tracePt t="115790" x="4751388" y="5010150"/>
          <p14:tracePt t="117946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90800" y="92075"/>
            <a:ext cx="3810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rmodynamic Relation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2419350"/>
            <a:ext cx="4419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 and the chemical potential 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2401" y="3724275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chemical potential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95963"/>
              </p:ext>
            </p:extLst>
          </p:nvPr>
        </p:nvGraphicFramePr>
        <p:xfrm>
          <a:off x="130175" y="4140200"/>
          <a:ext cx="8915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Équation" r:id="rId5" imgW="5105160" imgH="469800" progId="Equation.3">
                  <p:embed/>
                </p:oleObj>
              </mc:Choice>
              <mc:Fallback>
                <p:oleObj name="Équation" r:id="rId5" imgW="5105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140200"/>
                        <a:ext cx="8915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01890"/>
              </p:ext>
            </p:extLst>
          </p:nvPr>
        </p:nvGraphicFramePr>
        <p:xfrm>
          <a:off x="429986" y="2788682"/>
          <a:ext cx="44577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Équation" r:id="rId7" imgW="2552400" imgH="419040" progId="Equation.3">
                  <p:embed/>
                </p:oleObj>
              </mc:Choice>
              <mc:Fallback>
                <p:oleObj name="Équation" r:id="rId7" imgW="2552400" imgH="4190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6" y="2788682"/>
                        <a:ext cx="445770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53583"/>
              </p:ext>
            </p:extLst>
          </p:nvPr>
        </p:nvGraphicFramePr>
        <p:xfrm>
          <a:off x="152400" y="1219200"/>
          <a:ext cx="887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Équation" r:id="rId9" imgW="5079960" imgH="533160" progId="Equation.3">
                  <p:embed/>
                </p:oleObj>
              </mc:Choice>
              <mc:Fallback>
                <p:oleObj name="Équation" r:id="rId9" imgW="5079960" imgH="533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7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2401" y="838200"/>
            <a:ext cx="99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472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21"/>
    </mc:Choice>
    <mc:Fallback xmlns="">
      <p:transition spd="slow" advTm="547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141" x="4751388" y="5010150"/>
          <p14:tracePt t="8497" x="4697413" y="5000625"/>
          <p14:tracePt t="8508" x="4652963" y="4983163"/>
          <p14:tracePt t="8521" x="4598988" y="4965700"/>
          <p14:tracePt t="8537" x="4527550" y="4911725"/>
          <p14:tracePt t="8543" x="4446588" y="4867275"/>
          <p14:tracePt t="8556" x="4348163" y="4803775"/>
          <p14:tracePt t="8568" x="4071938" y="4660900"/>
          <p14:tracePt t="8592" x="3929063" y="4598988"/>
          <p14:tracePt t="8605" x="3679825" y="4500563"/>
          <p14:tracePt t="8635" x="3581400" y="4446588"/>
          <p14:tracePt t="8644" x="3500438" y="4402138"/>
          <p14:tracePt t="8656" x="3411538" y="4295775"/>
          <p14:tracePt t="8669" x="3402013" y="4241800"/>
          <p14:tracePt t="8971" x="3402013" y="4232275"/>
          <p14:tracePt t="8996" x="3402013" y="4214813"/>
          <p14:tracePt t="9007" x="3402013" y="4197350"/>
          <p14:tracePt t="9021" x="3402013" y="4187825"/>
          <p14:tracePt t="9033" x="3402013" y="4160838"/>
          <p14:tracePt t="9045" x="3394075" y="4133850"/>
          <p14:tracePt t="9057" x="3384550" y="4125913"/>
          <p14:tracePt t="9081" x="3384550" y="4108450"/>
          <p14:tracePt t="9094" x="3375025" y="4089400"/>
          <p14:tracePt t="9118" x="3367088" y="4071938"/>
          <p14:tracePt t="9129" x="3367088" y="4062413"/>
          <p14:tracePt t="9140" x="3367088" y="4054475"/>
          <p14:tracePt t="9156" x="3367088" y="4027488"/>
          <p14:tracePt t="9177" x="3367088" y="4000500"/>
          <p14:tracePt t="9202" x="3367088" y="3990975"/>
          <p14:tracePt t="9629" x="3367088" y="3983038"/>
          <p14:tracePt t="9648" x="3367088" y="3973513"/>
          <p14:tracePt t="9653" x="3367088" y="3965575"/>
          <p14:tracePt t="9677" x="3367088" y="3956050"/>
          <p14:tracePt t="9695" x="3367088" y="3929063"/>
          <p14:tracePt t="9702" x="3367088" y="3919538"/>
          <p14:tracePt t="9710" x="3367088" y="3902075"/>
          <p14:tracePt t="9739" x="3367088" y="3894138"/>
          <p14:tracePt t="9758" x="3357563" y="3884613"/>
          <p14:tracePt t="9786" x="3348038" y="3875088"/>
          <p14:tracePt t="9872" x="3340100" y="3875088"/>
          <p14:tracePt t="10152" x="3276600" y="3919538"/>
          <p14:tracePt t="10169" x="3143250" y="4017963"/>
          <p14:tracePt t="10171" x="2901950" y="4179888"/>
          <p14:tracePt t="10189" x="2616200" y="4402138"/>
          <p14:tracePt t="10201" x="2330450" y="4633913"/>
          <p14:tracePt t="10217" x="1839913" y="4911725"/>
          <p14:tracePt t="10238" x="1714500" y="5000625"/>
          <p14:tracePt t="10249" x="1490663" y="5153025"/>
          <p14:tracePt t="10274" x="1419225" y="5197475"/>
          <p14:tracePt t="10285" x="1295400" y="5276850"/>
          <p14:tracePt t="10310" x="1241425" y="5313363"/>
          <p14:tracePt t="10322" x="1204913" y="5330825"/>
          <p14:tracePt t="10335" x="1169988" y="5357813"/>
          <p14:tracePt t="11065" x="1187450" y="5357813"/>
          <p14:tracePt t="11078" x="1231900" y="5340350"/>
          <p14:tracePt t="11089" x="1330325" y="5286375"/>
          <p14:tracePt t="11102" x="1455738" y="5251450"/>
          <p14:tracePt t="11115" x="1598613" y="5214938"/>
          <p14:tracePt t="11137" x="1919288" y="5160963"/>
          <p14:tracePt t="11153" x="2062163" y="5160963"/>
          <p14:tracePt t="11170" x="2170113" y="5160963"/>
          <p14:tracePt t="11174" x="2374900" y="5197475"/>
          <p14:tracePt t="11200" x="2438400" y="5232400"/>
          <p14:tracePt t="11211" x="2598738" y="5295900"/>
          <p14:tracePt t="11226" x="2670175" y="5322888"/>
          <p14:tracePt t="11540" x="2714625" y="5322888"/>
          <p14:tracePt t="11554" x="2776538" y="5322888"/>
          <p14:tracePt t="11564" x="2938463" y="5313363"/>
          <p14:tracePt t="11591" x="3009900" y="5313363"/>
          <p14:tracePt t="11602" x="3044825" y="5313363"/>
          <p14:tracePt t="11613" x="3098800" y="5313363"/>
          <p14:tracePt t="11639" x="3108325" y="5313363"/>
          <p14:tracePt t="11651" x="3116263" y="5303838"/>
          <p14:tracePt t="11664" x="3125788" y="5303838"/>
          <p14:tracePt t="18507" x="3143250" y="5295900"/>
          <p14:tracePt t="18520" x="3160713" y="5286375"/>
          <p14:tracePt t="18532" x="3214688" y="5276850"/>
          <p14:tracePt t="18544" x="3251200" y="5268913"/>
          <p14:tracePt t="18574" x="3295650" y="5251450"/>
          <p14:tracePt t="18579" x="3330575" y="5251450"/>
          <p14:tracePt t="18591" x="3411538" y="5232400"/>
          <p14:tracePt t="18616" x="3438525" y="5232400"/>
          <p14:tracePt t="18630" x="3465513" y="5224463"/>
          <p14:tracePt t="18641" x="3527425" y="5214938"/>
          <p14:tracePt t="18655" x="3562350" y="5205413"/>
          <p14:tracePt t="18672" x="3679825" y="5197475"/>
          <p14:tracePt t="19005" x="3697288" y="5197475"/>
          <p14:tracePt t="19020" x="3705225" y="5187950"/>
          <p14:tracePt t="19031" x="3741738" y="5187950"/>
          <p14:tracePt t="19043" x="3776663" y="5187950"/>
          <p14:tracePt t="19054" x="3867150" y="5187950"/>
          <p14:tracePt t="19078" x="3946525" y="5187950"/>
          <p14:tracePt t="19097" x="4027488" y="5187950"/>
          <p14:tracePt t="19104" x="4098925" y="5187950"/>
          <p14:tracePt t="19116" x="4179888" y="5197475"/>
          <p14:tracePt t="19128" x="4313238" y="5197475"/>
          <p14:tracePt t="19152" x="4348163" y="5197475"/>
          <p14:tracePt t="19347" x="4340225" y="5197475"/>
          <p14:tracePt t="19382" x="4330700" y="5197475"/>
          <p14:tracePt t="19399" x="4286250" y="5187950"/>
          <p14:tracePt t="19414" x="4205288" y="5180013"/>
          <p14:tracePt t="19420" x="4125913" y="5153025"/>
          <p14:tracePt t="19431" x="3902075" y="5108575"/>
          <p14:tracePt t="19456" x="3768725" y="5062538"/>
          <p14:tracePt t="19468" x="3643313" y="5037138"/>
          <p14:tracePt t="19482" x="3367088" y="4991100"/>
          <p14:tracePt t="19505" x="3241675" y="4973638"/>
          <p14:tracePt t="19517" x="3133725" y="4965700"/>
          <p14:tracePt t="19530" x="2973388" y="4956175"/>
          <p14:tracePt t="19552" x="2919413" y="4956175"/>
          <p14:tracePt t="19566" x="2867025" y="4956175"/>
          <p14:tracePt t="19858" x="2867025" y="4929188"/>
          <p14:tracePt t="19870" x="2867025" y="4884738"/>
          <p14:tracePt t="19882" x="2867025" y="4840288"/>
          <p14:tracePt t="19893" x="2867025" y="4786313"/>
          <p14:tracePt t="19908" x="2874963" y="4759325"/>
          <p14:tracePt t="19920" x="2901950" y="4714875"/>
          <p14:tracePt t="19953" x="2919413" y="4697413"/>
          <p14:tracePt t="19956" x="2946400" y="4670425"/>
          <p14:tracePt t="19967" x="2990850" y="4643438"/>
          <p14:tracePt t="19992" x="3017838" y="4625975"/>
          <p14:tracePt t="20005" x="3054350" y="4616450"/>
          <p14:tracePt t="20320" x="3081338" y="4589463"/>
          <p14:tracePt t="20334" x="3108325" y="4562475"/>
          <p14:tracePt t="20352" x="3133725" y="4545013"/>
          <p14:tracePt t="20356" x="3152775" y="4527550"/>
          <p14:tracePt t="20372" x="3179763" y="4500563"/>
          <p14:tracePt t="20403" x="3224213" y="4465638"/>
          <p14:tracePt t="20418" x="3241675" y="4446588"/>
          <p14:tracePt t="20430" x="3251200" y="4446588"/>
          <p14:tracePt t="20467" x="3251200" y="4438650"/>
          <p14:tracePt t="20661" x="3251200" y="4446588"/>
          <p14:tracePt t="20691" x="3251200" y="4456113"/>
          <p14:tracePt t="20797" x="3251200" y="4465638"/>
          <p14:tracePt t="20809" x="3241675" y="4465638"/>
          <p14:tracePt t="20846" x="3232150" y="4483100"/>
          <p14:tracePt t="20858" x="3224213" y="4510088"/>
          <p14:tracePt t="20868" x="3197225" y="4537075"/>
          <p14:tracePt t="20881" x="3170238" y="4562475"/>
          <p14:tracePt t="20894" x="3143250" y="4581525"/>
          <p14:tracePt t="20908" x="3044825" y="4660900"/>
          <p14:tracePt t="20929" x="2990850" y="4705350"/>
          <p14:tracePt t="20942" x="2884488" y="4759325"/>
          <p14:tracePt t="20967" x="2840038" y="4776788"/>
          <p14:tracePt t="20980" x="2768600" y="4803775"/>
          <p14:tracePt t="21002" x="2768600" y="4813300"/>
          <p14:tracePt t="21272" x="2759075" y="4830763"/>
          <p14:tracePt t="21283" x="2741613" y="4857750"/>
          <p14:tracePt t="21295" x="2724150" y="4902200"/>
          <p14:tracePt t="21307" x="2697163" y="4983163"/>
          <p14:tracePt t="21318" x="2660650" y="5081588"/>
          <p14:tracePt t="21332" x="2589213" y="5276850"/>
          <p14:tracePt t="21356" x="2581275" y="5322888"/>
          <p14:tracePt t="21368" x="2581275" y="5357813"/>
          <p14:tracePt t="21380" x="2598738" y="5394325"/>
          <p14:tracePt t="23941" x="2625725" y="5394325"/>
          <p14:tracePt t="23952" x="2643188" y="5394325"/>
          <p14:tracePt t="23965" x="2687638" y="5394325"/>
          <p14:tracePt t="23978" x="2751138" y="5394325"/>
          <p14:tracePt t="23990" x="2874963" y="5394325"/>
          <p14:tracePt t="24015" x="2938463" y="5394325"/>
          <p14:tracePt t="24026" x="2990850" y="5394325"/>
          <p14:tracePt t="24039" x="3133725" y="5367338"/>
          <p14:tracePt t="24063" x="3214688" y="5357813"/>
          <p14:tracePt t="24074" x="3322638" y="5322888"/>
          <p14:tracePt t="24086" x="3536950" y="5276850"/>
          <p14:tracePt t="24113" x="3633788" y="5268913"/>
          <p14:tracePt t="24452" x="3660775" y="5268913"/>
          <p14:tracePt t="24469" x="3714750" y="5268913"/>
          <p14:tracePt t="24479" x="3911600" y="5276850"/>
          <p14:tracePt t="24501" x="4037013" y="5286375"/>
          <p14:tracePt t="24513" x="4160838" y="5322888"/>
          <p14:tracePt t="24525" x="4402138" y="5357813"/>
          <p14:tracePt t="24550" x="4510088" y="5375275"/>
          <p14:tracePt t="24561" x="4625975" y="5384800"/>
          <p14:tracePt t="24577" x="4714875" y="5394325"/>
          <p14:tracePt t="24854" x="4776788" y="5394325"/>
          <p14:tracePt t="24866" x="4884738" y="5394325"/>
          <p14:tracePt t="24878" x="5037138" y="5394325"/>
          <p14:tracePt t="24893" x="5197475" y="5394325"/>
          <p14:tracePt t="24904" x="5473700" y="5411788"/>
          <p14:tracePt t="24929" x="5562600" y="5419725"/>
          <p14:tracePt t="24939" x="5643563" y="5429250"/>
          <p14:tracePt t="24952" x="5724525" y="5438775"/>
          <p14:tracePt t="25638" x="5705475" y="5446713"/>
          <p14:tracePt t="25655" x="5653088" y="5446713"/>
          <p14:tracePt t="25660" x="5537200" y="5438775"/>
          <p14:tracePt t="25702" x="5446713" y="5429250"/>
          <p14:tracePt t="25713" x="5322888" y="5384800"/>
          <p14:tracePt t="25714" x="4902200" y="5348288"/>
          <p14:tracePt t="25747" x="4633913" y="5313363"/>
          <p14:tracePt t="25753" x="4438650" y="5295900"/>
          <p14:tracePt t="25768" x="4125913" y="5268913"/>
          <p14:tracePt t="25792" x="4000500" y="5251450"/>
          <p14:tracePt t="25804" x="3822700" y="5251450"/>
          <p14:tracePt t="26171" x="3803650" y="5251450"/>
          <p14:tracePt t="26184" x="3776663" y="5251450"/>
          <p14:tracePt t="26204" x="3598863" y="5251450"/>
          <p14:tracePt t="26207" x="3384550" y="5268913"/>
          <p14:tracePt t="26222" x="3098800" y="5286375"/>
          <p14:tracePt t="26243" x="2473325" y="5375275"/>
          <p14:tracePt t="26255" x="2241550" y="5402263"/>
          <p14:tracePt t="26280" x="2089150" y="5429250"/>
          <p14:tracePt t="26291" x="1839913" y="5456238"/>
          <p14:tracePt t="26317" x="1776413" y="5465763"/>
          <p14:tracePt t="26328" x="1724025" y="5473700"/>
          <p14:tracePt t="26341" x="1679575" y="5473700"/>
          <p14:tracePt t="26364" x="1660525" y="5456238"/>
          <p14:tracePt t="26633" x="1562100" y="5456238"/>
          <p14:tracePt t="26645" x="1384300" y="5456238"/>
          <p14:tracePt t="26658" x="1098550" y="5456238"/>
          <p14:tracePt t="26662" x="723900" y="5456238"/>
          <p14:tracePt t="26680" x="357188" y="5456238"/>
          <p14:tracePt t="26694" x="0" y="5438775"/>
          <p14:tracePt t="26710" x="0" y="5411788"/>
          <p14:tracePt t="26747" x="0" y="5402263"/>
          <p14:tracePt t="26756" x="0" y="5394325"/>
          <p14:tracePt t="26766" x="0" y="5367338"/>
          <p14:tracePt t="27059" x="17463" y="5348288"/>
          <p14:tracePt t="27072" x="26988" y="5322888"/>
          <p14:tracePt t="27083" x="53975" y="5295900"/>
          <p14:tracePt t="27096" x="71438" y="5276850"/>
          <p14:tracePt t="27107" x="88900" y="5259388"/>
          <p14:tracePt t="27121" x="125413" y="5241925"/>
          <p14:tracePt t="27134" x="231775" y="5170488"/>
          <p14:tracePt t="27155" x="322263" y="5116513"/>
          <p14:tracePt t="27167" x="384175" y="5072063"/>
          <p14:tracePt t="27181" x="490538" y="5027613"/>
          <p14:tracePt t="29387" x="500063" y="5037138"/>
          <p14:tracePt t="29401" x="509588" y="5054600"/>
          <p14:tracePt t="29416" x="517525" y="5072063"/>
          <p14:tracePt t="29423" x="527050" y="5089525"/>
          <p14:tracePt t="29436" x="554038" y="5116513"/>
          <p14:tracePt t="29459" x="571500" y="5133975"/>
          <p14:tracePt t="29471" x="571500" y="5153025"/>
          <p14:tracePt t="29483" x="598488" y="5170488"/>
          <p14:tracePt t="29508" x="615950" y="5180013"/>
          <p14:tracePt t="29534" x="633413" y="5180013"/>
          <p14:tracePt t="29544" x="642938" y="5180013"/>
          <p14:tracePt t="34146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90800" y="92075"/>
            <a:ext cx="3810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ignificance of </a:t>
            </a:r>
            <a:r>
              <a:rPr lang="en-US" sz="2200" i="1" dirty="0" smtClean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200" i="1" baseline="-25000" dirty="0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6858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s transfer between kinetic energy (temperature) and potential energy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4" name="Picture 2" descr="grap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28595"/>
            <a:ext cx="5573713" cy="363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317625" y="4962963"/>
            <a:ext cx="3810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/>
              <a:t>http://www.insula.com.au/physics/1221/L9.html</a:t>
            </a:r>
          </a:p>
        </p:txBody>
      </p:sp>
      <p:sp>
        <p:nvSpPr>
          <p:cNvPr id="7" name="Rectangle 6"/>
          <p:cNvSpPr/>
          <p:nvPr/>
        </p:nvSpPr>
        <p:spPr>
          <a:xfrm>
            <a:off x="5802313" y="23622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haviour of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19099" y="5562600"/>
            <a:ext cx="81534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epwise increase in the heat capacity is a quantum mechanical behaviour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02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18"/>
    </mc:Choice>
    <mc:Fallback xmlns="">
      <p:transition spd="slow" advTm="1000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520" x="642938" y="5180013"/>
          <p14:tracePt t="8819" x="633413" y="5180013"/>
          <p14:tracePt t="8832" x="625475" y="5170488"/>
          <p14:tracePt t="8844" x="615950" y="5143500"/>
          <p14:tracePt t="8856" x="608013" y="5099050"/>
          <p14:tracePt t="8868" x="598488" y="5054600"/>
          <p14:tracePt t="8881" x="598488" y="4848225"/>
          <p14:tracePt t="8904" x="598488" y="4732338"/>
          <p14:tracePt t="8917" x="669925" y="4438650"/>
          <p14:tracePt t="8930" x="714375" y="4313238"/>
          <p14:tracePt t="8954" x="750888" y="4214813"/>
          <p14:tracePt t="8965" x="822325" y="4098925"/>
          <p14:tracePt t="8990" x="893763" y="4027488"/>
          <p14:tracePt t="9014" x="946150" y="3983038"/>
          <p14:tracePt t="9028" x="1000125" y="3929063"/>
          <p14:tracePt t="9039" x="1071563" y="3875088"/>
          <p14:tracePt t="9051" x="1125538" y="3848100"/>
          <p14:tracePt t="9305" x="1125538" y="3822700"/>
          <p14:tracePt t="9321" x="1125538" y="3795713"/>
          <p14:tracePt t="9333" x="1125538" y="3776663"/>
          <p14:tracePt t="9345" x="1125538" y="3751263"/>
          <p14:tracePt t="9356" x="1125538" y="3732213"/>
          <p14:tracePt t="10061" x="1143000" y="3732213"/>
          <p14:tracePt t="10073" x="1169988" y="3714750"/>
          <p14:tracePt t="10086" x="1196975" y="3705225"/>
          <p14:tracePt t="10098" x="1241425" y="3687763"/>
          <p14:tracePt t="10110" x="1295400" y="3660775"/>
          <p14:tracePt t="10123" x="1374775" y="3643313"/>
          <p14:tracePt t="10134" x="1438275" y="3616325"/>
          <p14:tracePt t="10162" x="1527175" y="3581400"/>
          <p14:tracePt t="10176" x="1554163" y="3571875"/>
          <p14:tracePt t="10184" x="1581150" y="3562350"/>
          <p14:tracePt t="10197" x="1633538" y="3544888"/>
          <p14:tracePt t="10209" x="1643063" y="3544888"/>
          <p14:tracePt t="10232" x="1679575" y="3536950"/>
          <p14:tracePt t="10575" x="1679575" y="3517900"/>
          <p14:tracePt t="10587" x="1697038" y="3500438"/>
          <p14:tracePt t="10601" x="1751013" y="3446463"/>
          <p14:tracePt t="10612" x="1839913" y="3357563"/>
          <p14:tracePt t="10622" x="1973263" y="3224213"/>
          <p14:tracePt t="10633" x="2116138" y="3098800"/>
          <p14:tracePt t="10645" x="2295525" y="2938463"/>
          <p14:tracePt t="10670" x="2393950" y="2884488"/>
          <p14:tracePt t="10684" x="2465388" y="2840038"/>
          <p14:tracePt t="10696" x="2581275" y="2786063"/>
          <p14:tracePt t="10720" x="2652713" y="2751138"/>
          <p14:tracePt t="10732" x="2795588" y="2697163"/>
          <p14:tracePt t="10756" x="2867025" y="2670175"/>
          <p14:tracePt t="10764" x="2901950" y="2660650"/>
          <p14:tracePt t="10781" x="2946400" y="2660650"/>
          <p14:tracePt t="10805" x="2955925" y="2660650"/>
          <p14:tracePt t="10829" x="2965450" y="2660650"/>
          <p14:tracePt t="11135" x="2990850" y="2660650"/>
          <p14:tracePt t="11152" x="3036888" y="2633663"/>
          <p14:tracePt t="11154" x="3108325" y="2616200"/>
          <p14:tracePt t="11170" x="3313113" y="2554288"/>
          <p14:tracePt t="11204" x="3482975" y="2500313"/>
          <p14:tracePt t="11219" x="3554413" y="2446338"/>
          <p14:tracePt t="11235" x="3608388" y="2419350"/>
          <p14:tracePt t="11244" x="3714750" y="2366963"/>
          <p14:tracePt t="11267" x="3741738" y="2357438"/>
          <p14:tracePt t="11279" x="3759200" y="2339975"/>
          <p14:tracePt t="11658" x="3759200" y="2347913"/>
          <p14:tracePt t="11707" x="3795713" y="2339975"/>
          <p14:tracePt t="11718" x="3894138" y="2286000"/>
          <p14:tracePt t="11731" x="4081463" y="2205038"/>
          <p14:tracePt t="11742" x="4562475" y="2017713"/>
          <p14:tracePt t="11760" x="4732338" y="1990725"/>
          <p14:tracePt t="11780" x="4848225" y="1965325"/>
          <p14:tracePt t="11790" x="4919663" y="1955800"/>
          <p14:tracePt t="11803" x="5054600" y="1946275"/>
          <p14:tracePt t="11827" x="5108575" y="1946275"/>
          <p14:tracePt t="11839" x="5205413" y="1938338"/>
          <p14:tracePt t="11864" x="5241925" y="1938338"/>
          <p14:tracePt t="12291" x="5268913" y="1938338"/>
          <p14:tracePt t="12306" x="5322888" y="1938338"/>
          <p14:tracePt t="12315" x="5670550" y="1938338"/>
          <p14:tracePt t="12327" x="6000750" y="1982788"/>
          <p14:tracePt t="12359" x="6313488" y="2089150"/>
          <p14:tracePt t="12365" x="6643688" y="2259013"/>
          <p14:tracePt t="12388" x="6732588" y="2322513"/>
          <p14:tracePt t="12401" x="6813550" y="2366963"/>
          <p14:tracePt t="12414" x="6884988" y="2401888"/>
          <p14:tracePt t="12741" x="6902450" y="2428875"/>
          <p14:tracePt t="12753" x="6938963" y="2455863"/>
          <p14:tracePt t="12757" x="6973888" y="2500313"/>
          <p14:tracePt t="12779" x="7037388" y="2571750"/>
          <p14:tracePt t="12790" x="7170738" y="2670175"/>
          <p14:tracePt t="12819" x="7215188" y="2714625"/>
          <p14:tracePt t="12826" x="7269163" y="2751138"/>
          <p14:tracePt t="12840" x="7323138" y="2776538"/>
          <p14:tracePt t="12850" x="7358063" y="2795588"/>
          <p14:tracePt t="14264" x="7358063" y="2813050"/>
          <p14:tracePt t="14275" x="7375525" y="2830513"/>
          <p14:tracePt t="14288" x="7385050" y="2847975"/>
          <p14:tracePt t="14306" x="7394575" y="2857500"/>
          <p14:tracePt t="14336" x="7394575" y="2867025"/>
          <p14:tracePt t="14349" x="7402513" y="2867025"/>
          <p14:tracePt t="14374" x="7412038" y="2874963"/>
          <p14:tracePt t="14386" x="7412038" y="2884488"/>
          <p14:tracePt t="15750" x="7412038" y="2894013"/>
          <p14:tracePt t="15762" x="7412038" y="2919413"/>
          <p14:tracePt t="15774" x="7385050" y="2928938"/>
          <p14:tracePt t="15787" x="7348538" y="2946400"/>
          <p14:tracePt t="15797" x="7286625" y="2973388"/>
          <p14:tracePt t="15810" x="7161213" y="3017838"/>
          <p14:tracePt t="15824" x="6446838" y="3251200"/>
          <p14:tracePt t="15848" x="5946775" y="3446463"/>
          <p14:tracePt t="15860" x="5000625" y="3813175"/>
          <p14:tracePt t="15883" x="4687888" y="3902075"/>
          <p14:tracePt t="15907" x="4348163" y="3973513"/>
          <p14:tracePt t="15921" x="4259263" y="3983038"/>
          <p14:tracePt t="15932" x="4205288" y="3983038"/>
          <p14:tracePt t="15945" x="4170363" y="3965575"/>
          <p14:tracePt t="15968" x="4170363" y="3946525"/>
          <p14:tracePt t="16188" x="4133850" y="3965575"/>
          <p14:tracePt t="16202" x="4081463" y="3983038"/>
          <p14:tracePt t="16213" x="3822700" y="4044950"/>
          <p14:tracePt t="16235" x="3402013" y="4108450"/>
          <p14:tracePt t="16249" x="2867025" y="4170363"/>
          <p14:tracePt t="16260" x="1884363" y="4251325"/>
          <p14:tracePt t="16287" x="1571625" y="4251325"/>
          <p14:tracePt t="16297" x="1347788" y="4268788"/>
          <p14:tracePt t="16311" x="1071563" y="4251325"/>
          <p14:tracePt t="16343" x="982663" y="4205288"/>
          <p14:tracePt t="16347" x="884238" y="4116388"/>
          <p14:tracePt t="16360" x="874713" y="4071938"/>
          <p14:tracePt t="16382" x="874713" y="3990975"/>
          <p14:tracePt t="16395" x="919163" y="3894138"/>
          <p14:tracePt t="16675" x="919163" y="3884613"/>
          <p14:tracePt t="16688" x="919163" y="3848100"/>
          <p14:tracePt t="16699" x="919163" y="3813175"/>
          <p14:tracePt t="16715" x="901700" y="3751263"/>
          <p14:tracePt t="16723" x="884238" y="3687763"/>
          <p14:tracePt t="16737" x="847725" y="3527425"/>
          <p14:tracePt t="16748" x="839788" y="3465513"/>
          <p14:tracePt t="16765" x="830263" y="3429000"/>
          <p14:tracePt t="16798" x="830263" y="3394075"/>
          <p14:tracePt t="16810" x="830263" y="3367088"/>
          <p14:tracePt t="16822" x="830263" y="3340100"/>
          <p14:tracePt t="16846" x="830263" y="3322638"/>
          <p14:tracePt t="17153" x="803275" y="3322638"/>
          <p14:tracePt t="17170" x="776288" y="3330575"/>
          <p14:tracePt t="17176" x="758825" y="3340100"/>
          <p14:tracePt t="17187" x="741363" y="3340100"/>
          <p14:tracePt t="17219" x="723900" y="3348038"/>
          <p14:tracePt t="17246" x="714375" y="3348038"/>
          <p14:tracePt t="17491" x="731838" y="3348038"/>
          <p14:tracePt t="17503" x="750888" y="3348038"/>
          <p14:tracePt t="17517" x="776288" y="3348038"/>
          <p14:tracePt t="17529" x="812800" y="3340100"/>
          <p14:tracePt t="17541" x="874713" y="3340100"/>
          <p14:tracePt t="17563" x="901700" y="3340100"/>
          <p14:tracePt t="17590" x="955675" y="3340100"/>
          <p14:tracePt t="17594" x="990600" y="3340100"/>
          <p14:tracePt t="17614" x="1017588" y="3330575"/>
          <p14:tracePt t="17625" x="1036638" y="3330575"/>
          <p14:tracePt t="18017" x="1062038" y="3330575"/>
          <p14:tracePt t="18026" x="1071563" y="3322638"/>
          <p14:tracePt t="18048" x="1098550" y="3313113"/>
          <p14:tracePt t="18051" x="1125538" y="3303588"/>
          <p14:tracePt t="18064" x="1160463" y="3295650"/>
          <p14:tracePt t="18076" x="1250950" y="3268663"/>
          <p14:tracePt t="18108" x="1276350" y="3268663"/>
          <p14:tracePt t="18115" x="1322388" y="3251200"/>
          <p14:tracePt t="18128" x="1339850" y="3251200"/>
          <p14:tracePt t="18147" x="1374775" y="3232150"/>
          <p14:tracePt t="18162" x="1401763" y="3214688"/>
          <p14:tracePt t="18186" x="1428750" y="3205163"/>
          <p14:tracePt t="18552" x="1438275" y="3205163"/>
          <p14:tracePt t="18588" x="1438275" y="3214688"/>
          <p14:tracePt t="18600" x="1446213" y="3214688"/>
          <p14:tracePt t="18612" x="1446213" y="3224213"/>
          <p14:tracePt t="18625" x="1455738" y="3232150"/>
          <p14:tracePt t="18642" x="1455738" y="3241675"/>
          <p14:tracePt t="18650" x="1465263" y="3251200"/>
          <p14:tracePt t="18674" x="1465263" y="3259138"/>
          <p14:tracePt t="18702" x="1473200" y="3268663"/>
          <p14:tracePt t="18710" x="1482725" y="3268663"/>
          <p14:tracePt t="19052" x="1473200" y="3276600"/>
          <p14:tracePt t="19063" x="1401763" y="3295650"/>
          <p14:tracePt t="19086" x="1339850" y="3303588"/>
          <p14:tracePt t="19103" x="1258888" y="3303588"/>
          <p14:tracePt t="19109" x="1152525" y="3322638"/>
          <p14:tracePt t="19122" x="1027113" y="3330575"/>
          <p14:tracePt t="19134" x="830263" y="3367088"/>
          <p14:tracePt t="19147" x="768350" y="3375025"/>
          <p14:tracePt t="19176" x="723900" y="3375025"/>
          <p14:tracePt t="19185" x="714375" y="3375025"/>
          <p14:tracePt t="20098" x="741363" y="3384550"/>
          <p14:tracePt t="20111" x="768350" y="3394075"/>
          <p14:tracePt t="20122" x="795338" y="3402013"/>
          <p14:tracePt t="20135" x="812800" y="3411538"/>
          <p14:tracePt t="20143" x="866775" y="3411538"/>
          <p14:tracePt t="20172" x="874713" y="3411538"/>
          <p14:tracePt t="20184" x="893763" y="3411538"/>
          <p14:tracePt t="20195" x="946150" y="3411538"/>
          <p14:tracePt t="20219" x="965200" y="3411538"/>
          <p14:tracePt t="20660" x="955675" y="3411538"/>
          <p14:tracePt t="20671" x="938213" y="3411538"/>
          <p14:tracePt t="20684" x="911225" y="3411538"/>
          <p14:tracePt t="20696" x="893763" y="3411538"/>
          <p14:tracePt t="20715" x="893763" y="3402013"/>
          <p14:tracePt t="20720" x="884238" y="3402013"/>
          <p14:tracePt t="20890" x="884238" y="3394075"/>
          <p14:tracePt t="21209" x="866775" y="3394075"/>
          <p14:tracePt t="21220" x="847725" y="3394075"/>
          <p14:tracePt t="21232" x="812800" y="3394075"/>
          <p14:tracePt t="21244" x="785813" y="3394075"/>
          <p14:tracePt t="21257" x="758825" y="3394075"/>
          <p14:tracePt t="21272" x="741363" y="3394075"/>
          <p14:tracePt t="21295" x="731838" y="3394075"/>
          <p14:tracePt t="21305" x="714375" y="3394075"/>
          <p14:tracePt t="21329" x="704850" y="3394075"/>
          <p14:tracePt t="21428" x="714375" y="3375025"/>
          <p14:tracePt t="21439" x="731838" y="3357563"/>
          <p14:tracePt t="21720" x="758825" y="3357563"/>
          <p14:tracePt t="21733" x="830263" y="3367088"/>
          <p14:tracePt t="21756" x="866775" y="3375025"/>
          <p14:tracePt t="21761" x="901700" y="3384550"/>
          <p14:tracePt t="21782" x="919163" y="3394075"/>
          <p14:tracePt t="21793" x="973138" y="3394075"/>
          <p14:tracePt t="21824" x="1000125" y="3394075"/>
          <p14:tracePt t="21829" x="1062038" y="3394075"/>
          <p14:tracePt t="21853" x="1098550" y="3394075"/>
          <p14:tracePt t="22109" x="1062038" y="3394075"/>
          <p14:tracePt t="22125" x="1017588" y="3394075"/>
          <p14:tracePt t="22144" x="901700" y="3394075"/>
          <p14:tracePt t="22146" x="857250" y="3394075"/>
          <p14:tracePt t="22161" x="812800" y="3394075"/>
          <p14:tracePt t="22182" x="758825" y="3394075"/>
          <p14:tracePt t="22196" x="750888" y="3394075"/>
          <p14:tracePt t="22220" x="731838" y="3394075"/>
          <p14:tracePt t="22231" x="723900" y="3394075"/>
          <p14:tracePt t="22268" x="714375" y="3394075"/>
          <p14:tracePt t="22804" x="696913" y="3394075"/>
          <p14:tracePt t="22816" x="669925" y="3394075"/>
          <p14:tracePt t="22828" x="660400" y="3394075"/>
          <p14:tracePt t="22841" x="652463" y="3394075"/>
          <p14:tracePt t="22852" x="642938" y="3394075"/>
          <p14:tracePt t="22884" x="633413" y="3394075"/>
          <p14:tracePt t="22904" x="625475" y="3394075"/>
          <p14:tracePt t="22938" x="615950" y="3394075"/>
          <p14:tracePt t="22949" x="608013" y="3394075"/>
          <p14:tracePt t="22961" x="598488" y="3394075"/>
          <p14:tracePt t="22975" x="588963" y="3394075"/>
          <p14:tracePt t="23417" x="615950" y="3402013"/>
          <p14:tracePt t="23429" x="660400" y="3411538"/>
          <p14:tracePt t="23437" x="714375" y="3419475"/>
          <p14:tracePt t="23450" x="768350" y="3429000"/>
          <p14:tracePt t="23462" x="847725" y="3438525"/>
          <p14:tracePt t="23486" x="874713" y="3438525"/>
          <p14:tracePt t="23497" x="884238" y="3438525"/>
          <p14:tracePt t="23509" x="911225" y="3438525"/>
          <p14:tracePt t="23524" x="946150" y="3438525"/>
          <p14:tracePt t="23546" x="965200" y="3419475"/>
          <p14:tracePt t="23887" x="946150" y="3411538"/>
          <p14:tracePt t="23903" x="928688" y="3402013"/>
          <p14:tracePt t="23910" x="911225" y="3394075"/>
          <p14:tracePt t="23923" x="884238" y="3394075"/>
          <p14:tracePt t="23936" x="866775" y="3394075"/>
          <p14:tracePt t="23953" x="857250" y="3375025"/>
          <p14:tracePt t="23963" x="847725" y="3367088"/>
          <p14:tracePt t="24095" x="847725" y="3357563"/>
          <p14:tracePt t="24654" x="866775" y="3357563"/>
          <p14:tracePt t="24683" x="874713" y="3357563"/>
          <p14:tracePt t="24692" x="884238" y="3357563"/>
          <p14:tracePt t="24728" x="893763" y="3357563"/>
          <p14:tracePt t="24741" x="911225" y="3357563"/>
          <p14:tracePt t="24752" x="928688" y="3348038"/>
          <p14:tracePt t="25093" x="911225" y="3348038"/>
          <p14:tracePt t="25107" x="893763" y="3348038"/>
          <p14:tracePt t="25120" x="884238" y="3348038"/>
          <p14:tracePt t="25130" x="874713" y="3348038"/>
          <p14:tracePt t="25156" x="866775" y="3348038"/>
          <p14:tracePt t="25386" x="884238" y="3348038"/>
          <p14:tracePt t="25410" x="893763" y="3348038"/>
          <p14:tracePt t="25434" x="901700" y="3348038"/>
          <p14:tracePt t="25459" x="911225" y="3348038"/>
          <p14:tracePt t="25470" x="928688" y="3348038"/>
          <p14:tracePt t="25485" x="938213" y="3348038"/>
          <p14:tracePt t="25495" x="946150" y="3348038"/>
          <p14:tracePt t="25508" x="973138" y="3348038"/>
          <p14:tracePt t="25836" x="1017588" y="3348038"/>
          <p14:tracePt t="25851" x="1054100" y="3348038"/>
          <p14:tracePt t="25862" x="1081088" y="3348038"/>
          <p14:tracePt t="25873" x="1108075" y="3348038"/>
          <p14:tracePt t="25884" x="1125538" y="3348038"/>
          <p14:tracePt t="25895" x="1169988" y="3348038"/>
          <p14:tracePt t="25923" x="1179513" y="3348038"/>
          <p14:tracePt t="25934" x="1196975" y="3348038"/>
          <p14:tracePt t="25945" x="1223963" y="3348038"/>
          <p14:tracePt t="25971" x="1241425" y="3348038"/>
          <p14:tracePt t="25982" x="1268413" y="3348038"/>
          <p14:tracePt t="26015" x="1276350" y="3348038"/>
          <p14:tracePt t="26313" x="1285875" y="3348038"/>
          <p14:tracePt t="26326" x="1303338" y="3340100"/>
          <p14:tracePt t="26336" x="1322388" y="3340100"/>
          <p14:tracePt t="26351" x="1330325" y="3330575"/>
          <p14:tracePt t="26359" x="1339850" y="3330575"/>
          <p14:tracePt t="26373" x="1357313" y="3330575"/>
          <p14:tracePt t="26401" x="1374775" y="3322638"/>
          <p14:tracePt t="26409" x="1384300" y="3322638"/>
          <p14:tracePt t="26422" x="1393825" y="3322638"/>
          <p14:tracePt t="26435" x="1419225" y="3322638"/>
          <p14:tracePt t="26461" x="1428750" y="3322638"/>
          <p14:tracePt t="26471" x="1473200" y="3322638"/>
          <p14:tracePt t="26481" x="1473200" y="3313113"/>
          <p14:tracePt t="26506" x="1490663" y="3313113"/>
          <p14:tracePt t="26518" x="1500188" y="3313113"/>
          <p14:tracePt t="26994" x="1490663" y="3322638"/>
          <p14:tracePt t="27005" x="1438275" y="3340100"/>
          <p14:tracePt t="27019" x="1401763" y="3357563"/>
          <p14:tracePt t="27030" x="1357313" y="3357563"/>
          <p14:tracePt t="27043" x="1231900" y="3357563"/>
          <p14:tracePt t="27066" x="1179513" y="3348038"/>
          <p14:tracePt t="27079" x="1081088" y="3295650"/>
          <p14:tracePt t="27091" x="1000125" y="3251200"/>
          <p14:tracePt t="27103" x="919163" y="3205163"/>
          <p14:tracePt t="27118" x="741363" y="3133725"/>
          <p14:tracePt t="27139" x="652463" y="3071813"/>
          <p14:tracePt t="27154" x="598488" y="3009900"/>
          <p14:tracePt t="27177" x="581025" y="2982913"/>
          <p14:tracePt t="27189" x="571500" y="2965450"/>
          <p14:tracePt t="27506" x="536575" y="2955925"/>
          <p14:tracePt t="27516" x="509588" y="2946400"/>
          <p14:tracePt t="27529" x="490538" y="2938463"/>
          <p14:tracePt t="27542" x="473075" y="2919413"/>
          <p14:tracePt t="27579" x="465138" y="2919413"/>
          <p14:tracePt t="27617" x="446088" y="2919413"/>
          <p14:tracePt t="27640" x="438150" y="2919413"/>
          <p14:tracePt t="27664" x="428625" y="2919413"/>
          <p14:tracePt t="27944" x="438150" y="2919413"/>
          <p14:tracePt t="28067" x="455613" y="2919413"/>
          <p14:tracePt t="28078" x="465138" y="2938463"/>
          <p14:tracePt t="28104" x="473075" y="2946400"/>
          <p14:tracePt t="28406" x="490538" y="2965450"/>
          <p14:tracePt t="28419" x="536575" y="2982913"/>
          <p14:tracePt t="28435" x="608013" y="3027363"/>
          <p14:tracePt t="28444" x="679450" y="3081338"/>
          <p14:tracePt t="28455" x="731838" y="3143250"/>
          <p14:tracePt t="28467" x="857250" y="3232150"/>
          <p14:tracePt t="28482" x="911225" y="3259138"/>
          <p14:tracePt t="28502" x="973138" y="3303588"/>
          <p14:tracePt t="28516" x="1000125" y="3322638"/>
          <p14:tracePt t="28856" x="1009650" y="3322638"/>
          <p14:tracePt t="28872" x="1017588" y="3322638"/>
          <p14:tracePt t="28887" x="1036638" y="3322638"/>
          <p14:tracePt t="28893" x="1044575" y="3322638"/>
          <p14:tracePt t="28905" x="1062038" y="3322638"/>
          <p14:tracePt t="28920" x="1081088" y="3322638"/>
          <p14:tracePt t="28943" x="1089025" y="3322638"/>
          <p14:tracePt t="28958" x="1133475" y="3322638"/>
          <p14:tracePt t="28970" x="1143000" y="3322638"/>
          <p14:tracePt t="28992" x="1187450" y="3322638"/>
          <p14:tracePt t="29004" x="1204913" y="3322638"/>
          <p14:tracePt t="29028" x="1231900" y="3322638"/>
          <p14:tracePt t="29394" x="1250950" y="3313113"/>
          <p14:tracePt t="29406" x="1258888" y="3313113"/>
          <p14:tracePt t="29418" x="1276350" y="3303588"/>
          <p14:tracePt t="29430" x="1303338" y="3295650"/>
          <p14:tracePt t="29445" x="1330325" y="3295650"/>
          <p14:tracePt t="29466" x="1347788" y="3286125"/>
          <p14:tracePt t="29479" x="1384300" y="3286125"/>
          <p14:tracePt t="29511" x="1428750" y="3286125"/>
          <p14:tracePt t="29527" x="1455738" y="3286125"/>
          <p14:tracePt t="29541" x="1473200" y="3286125"/>
          <p14:tracePt t="29555" x="1509713" y="3286125"/>
          <p14:tracePt t="29563" x="1544638" y="3286125"/>
          <p14:tracePt t="29576" x="1589088" y="3286125"/>
          <p14:tracePt t="29600" x="1616075" y="3286125"/>
          <p14:tracePt t="29613" x="1633538" y="3286125"/>
          <p14:tracePt t="29623" x="1660525" y="3286125"/>
          <p14:tracePt t="29656" x="1679575" y="3286125"/>
          <p14:tracePt t="29969" x="1704975" y="3286125"/>
          <p14:tracePt t="29979" x="1731963" y="3268663"/>
          <p14:tracePt t="29990" x="1768475" y="3251200"/>
          <p14:tracePt t="30003" x="1822450" y="3214688"/>
          <p14:tracePt t="30014" x="1973263" y="3098800"/>
          <p14:tracePt t="30040" x="2143125" y="2990850"/>
          <p14:tracePt t="30063" x="2179638" y="2973388"/>
          <p14:tracePt t="30077" x="2197100" y="2955925"/>
          <p14:tracePt t="30087" x="2224088" y="2946400"/>
          <p14:tracePt t="30098" x="2251075" y="2938463"/>
          <p14:tracePt t="30112" x="2339975" y="2884488"/>
          <p14:tracePt t="30127" x="2419350" y="2840038"/>
          <p14:tracePt t="30144" x="2571750" y="2751138"/>
          <p14:tracePt t="30171" x="2633663" y="2724150"/>
          <p14:tracePt t="30185" x="2660650" y="2697163"/>
          <p14:tracePt t="30197" x="2705100" y="2652713"/>
          <p14:tracePt t="30710" x="2687638" y="2652713"/>
          <p14:tracePt t="30721" x="2670175" y="2652713"/>
          <p14:tracePt t="30732" x="2643188" y="2670175"/>
          <p14:tracePt t="30745" x="2616200" y="2679700"/>
          <p14:tracePt t="30756" x="2598738" y="2687638"/>
          <p14:tracePt t="30770" x="2562225" y="2705100"/>
          <p14:tracePt t="30792" x="2544763" y="2714625"/>
          <p14:tracePt t="30821" x="2536825" y="2714625"/>
          <p14:tracePt t="30830" x="2527300" y="2724150"/>
          <p14:tracePt t="30841" x="2527300" y="2732088"/>
          <p14:tracePt t="30879" x="2517775" y="2741613"/>
          <p14:tracePt t="30889" x="2517775" y="2759075"/>
          <p14:tracePt t="30902" x="2509838" y="2768600"/>
          <p14:tracePt t="30939" x="2509838" y="2759075"/>
          <p14:tracePt t="31207" x="2517775" y="2759075"/>
          <p14:tracePt t="31222" x="2544763" y="2759075"/>
          <p14:tracePt t="31233" x="2598738" y="2768600"/>
          <p14:tracePt t="31245" x="2687638" y="2776538"/>
          <p14:tracePt t="31256" x="2840038" y="2822575"/>
          <p14:tracePt t="31280" x="2901950" y="2830513"/>
          <p14:tracePt t="31293" x="2973388" y="2847975"/>
          <p14:tracePt t="31318" x="3000375" y="2857500"/>
          <p14:tracePt t="31330" x="3009900" y="2857500"/>
          <p14:tracePt t="31341" x="3036888" y="2857500"/>
          <p14:tracePt t="31366" x="3054350" y="2857500"/>
          <p14:tracePt t="31670" x="3054350" y="2867025"/>
          <p14:tracePt t="31683" x="3054350" y="2874963"/>
          <p14:tracePt t="31720" x="3044825" y="2874963"/>
          <p14:tracePt t="31806" x="3009900" y="2894013"/>
          <p14:tracePt t="31820" x="2955925" y="2901950"/>
          <p14:tracePt t="31830" x="2901950" y="2919413"/>
          <p14:tracePt t="31842" x="2857500" y="2938463"/>
          <p14:tracePt t="31853" x="2803525" y="2946400"/>
          <p14:tracePt t="31865" x="2732088" y="2965450"/>
          <p14:tracePt t="31894" x="2714625" y="2965450"/>
          <p14:tracePt t="31903" x="2697163" y="2965450"/>
          <p14:tracePt t="32705" x="2670175" y="2965450"/>
          <p14:tracePt t="32719" x="2633663" y="2965450"/>
          <p14:tracePt t="32734" x="2608263" y="2965450"/>
          <p14:tracePt t="32744" x="2571750" y="2965450"/>
          <p14:tracePt t="32755" x="2536825" y="2965450"/>
          <p14:tracePt t="32769" x="2527300" y="2965450"/>
          <p14:tracePt t="32790" x="2517775" y="2965450"/>
          <p14:tracePt t="32863" x="2517775" y="2973388"/>
          <p14:tracePt t="33096" x="2500313" y="2973388"/>
          <p14:tracePt t="33108" x="2482850" y="2973388"/>
          <p14:tracePt t="33123" x="2465388" y="2973388"/>
          <p14:tracePt t="33138" x="2428875" y="2973388"/>
          <p14:tracePt t="33146" x="2401888" y="2973388"/>
          <p14:tracePt t="33155" x="2330450" y="2982913"/>
          <p14:tracePt t="33183" x="2303463" y="2982913"/>
          <p14:tracePt t="33190" x="2241550" y="3000375"/>
          <p14:tracePt t="33218" x="2214563" y="3009900"/>
          <p14:tracePt t="33229" x="2187575" y="3017838"/>
          <p14:tracePt t="33243" x="2170113" y="3027363"/>
          <p14:tracePt t="33264" x="2160588" y="3027363"/>
          <p14:tracePt t="34034" x="2143125" y="3036888"/>
          <p14:tracePt t="34044" x="2108200" y="3036888"/>
          <p14:tracePt t="34058" x="2081213" y="3044825"/>
          <p14:tracePt t="34070" x="2062163" y="3054350"/>
          <p14:tracePt t="34083" x="2027238" y="3071813"/>
          <p14:tracePt t="34110" x="2000250" y="3071813"/>
          <p14:tracePt t="34119" x="1955800" y="3081338"/>
          <p14:tracePt t="34145" x="1946275" y="3081338"/>
          <p14:tracePt t="34152" x="1911350" y="3098800"/>
          <p14:tracePt t="34168" x="1901825" y="3098800"/>
          <p14:tracePt t="34191" x="1901825" y="3108325"/>
          <p14:tracePt t="34204" x="1893888" y="3116263"/>
          <p14:tracePt t="34220" x="1874838" y="3116263"/>
          <p14:tracePt t="34240" x="1866900" y="3125788"/>
          <p14:tracePt t="34252" x="1857375" y="3125788"/>
          <p14:tracePt t="34282" x="1857375" y="3116263"/>
          <p14:tracePt t="34521" x="1847850" y="3116263"/>
          <p14:tracePt t="34538" x="1822450" y="3116263"/>
          <p14:tracePt t="34547" x="1785938" y="3143250"/>
          <p14:tracePt t="34557" x="1714500" y="3179763"/>
          <p14:tracePt t="34571" x="1571625" y="3303588"/>
          <p14:tracePt t="34594" x="1490663" y="3375025"/>
          <p14:tracePt t="34607" x="1393825" y="3473450"/>
          <p14:tracePt t="34618" x="1366838" y="3500438"/>
          <p14:tracePt t="34643" x="1347788" y="3527425"/>
          <p14:tracePt t="34652" x="1322388" y="3554413"/>
          <p14:tracePt t="34704" x="1322388" y="3562350"/>
          <p14:tracePt t="35093" x="1322388" y="3554413"/>
          <p14:tracePt t="35109" x="1339850" y="3517900"/>
          <p14:tracePt t="35122" x="1384300" y="3490913"/>
          <p14:tracePt t="35131" x="1411288" y="3446463"/>
          <p14:tracePt t="35142" x="1482725" y="3384550"/>
          <p14:tracePt t="35157" x="1536700" y="3340100"/>
          <p14:tracePt t="35178" x="1608138" y="3276600"/>
          <p14:tracePt t="35191" x="1741488" y="3187700"/>
          <p14:tracePt t="35214" x="1776413" y="3170238"/>
          <p14:tracePt t="35228" x="1830388" y="3143250"/>
          <p14:tracePt t="35252" x="1857375" y="3125788"/>
          <p14:tracePt t="35261" x="1874838" y="3116263"/>
          <p14:tracePt t="35616" x="1857375" y="3116263"/>
          <p14:tracePt t="35629" x="1839913" y="3133725"/>
          <p14:tracePt t="35643" x="1839913" y="3143250"/>
          <p14:tracePt t="35648" x="1830388" y="3152775"/>
          <p14:tracePt t="35666" x="1822450" y="3152775"/>
          <p14:tracePt t="35690" x="1812925" y="3160713"/>
          <p14:tracePt t="35740" x="1812925" y="3170238"/>
          <p14:tracePt t="35751" x="1803400" y="3170238"/>
          <p14:tracePt t="35763" x="1795463" y="3179763"/>
          <p14:tracePt t="35778" x="1785938" y="3187700"/>
          <p14:tracePt t="35787" x="1785938" y="3197225"/>
          <p14:tracePt t="36006" x="1776413" y="3197225"/>
          <p14:tracePt t="36116" x="1768475" y="3197225"/>
          <p14:tracePt t="36373" x="1776413" y="3197225"/>
          <p14:tracePt t="36398" x="1785938" y="3197225"/>
          <p14:tracePt t="36470" x="1812925" y="3197225"/>
          <p14:tracePt t="36482" x="1830388" y="3197225"/>
          <p14:tracePt t="36494" x="1847850" y="3197225"/>
          <p14:tracePt t="36507" x="1866900" y="3197225"/>
          <p14:tracePt t="36520" x="1884363" y="3197225"/>
          <p14:tracePt t="36543" x="1901825" y="3197225"/>
          <p14:tracePt t="36568" x="1919288" y="3197225"/>
          <p14:tracePt t="36579" x="1928813" y="3197225"/>
          <p14:tracePt t="36593" x="1938338" y="3197225"/>
          <p14:tracePt t="36605" x="1955800" y="3179763"/>
          <p14:tracePt t="36629" x="1955800" y="3170238"/>
          <p14:tracePt t="36640" x="1955800" y="3160713"/>
          <p14:tracePt t="36656" x="1982788" y="3152775"/>
          <p14:tracePt t="36678" x="1990725" y="3152775"/>
          <p14:tracePt t="36691" x="2000250" y="3133725"/>
          <p14:tracePt t="36786" x="2017713" y="3116263"/>
          <p14:tracePt t="36800" x="2036763" y="3089275"/>
          <p14:tracePt t="36811" x="2044700" y="3062288"/>
          <p14:tracePt t="36825" x="2081213" y="3017838"/>
          <p14:tracePt t="36848" x="2081213" y="3009900"/>
          <p14:tracePt t="36860" x="2089150" y="3009900"/>
          <p14:tracePt t="36873" x="2108200" y="2982913"/>
          <p14:tracePt t="36905" x="2125663" y="2965450"/>
          <p14:tracePt t="36909" x="2160588" y="2955925"/>
          <p14:tracePt t="36922" x="2170113" y="2946400"/>
          <p14:tracePt t="36946" x="2179638" y="2928938"/>
          <p14:tracePt t="36958" x="2214563" y="2919413"/>
          <p14:tracePt t="36982" x="2224088" y="2919413"/>
          <p14:tracePt t="36995" x="2232025" y="2919413"/>
          <p14:tracePt t="37006" x="2241550" y="2919413"/>
          <p14:tracePt t="37042" x="2251075" y="2919413"/>
          <p14:tracePt t="37055" x="2268538" y="2919413"/>
          <p14:tracePt t="37421" x="2276475" y="2911475"/>
          <p14:tracePt t="37433" x="2286000" y="2901950"/>
          <p14:tracePt t="37445" x="2295525" y="2894013"/>
          <p14:tracePt t="37458" x="2303463" y="2884488"/>
          <p14:tracePt t="37469" x="2303463" y="2874963"/>
          <p14:tracePt t="37482" x="2312988" y="2857500"/>
          <p14:tracePt t="37495" x="2384425" y="2795588"/>
          <p14:tracePt t="37517" x="2411413" y="2776538"/>
          <p14:tracePt t="37530" x="2428875" y="2759075"/>
          <p14:tracePt t="37555" x="2438400" y="2741613"/>
          <p14:tracePt t="37603" x="2446338" y="2741613"/>
          <p14:tracePt t="38066" x="2446338" y="2732088"/>
          <p14:tracePt t="38103" x="2455863" y="2724150"/>
          <p14:tracePt t="38140" x="2490788" y="2714625"/>
          <p14:tracePt t="38153" x="2527300" y="2705100"/>
          <p14:tracePt t="38155" x="2544763" y="2687638"/>
          <p14:tracePt t="38177" x="2571750" y="2670175"/>
          <p14:tracePt t="38187" x="2598738" y="2660650"/>
          <p14:tracePt t="38201" x="2625725" y="2643188"/>
          <p14:tracePt t="38676" x="2608263" y="2652713"/>
          <p14:tracePt t="38688" x="2589213" y="2660650"/>
          <p14:tracePt t="38700" x="2562225" y="2687638"/>
          <p14:tracePt t="38710" x="2500313" y="2714625"/>
          <p14:tracePt t="38724" x="2347913" y="2795588"/>
          <p14:tracePt t="38748" x="2268538" y="2830513"/>
          <p14:tracePt t="38759" x="2179638" y="2884488"/>
          <p14:tracePt t="38774" x="2044700" y="2946400"/>
          <p14:tracePt t="38797" x="1990725" y="2982913"/>
          <p14:tracePt t="38809" x="1919288" y="3017838"/>
          <p14:tracePt t="38837" x="1893888" y="3027363"/>
          <p14:tracePt t="38845" x="1866900" y="3044825"/>
          <p14:tracePt t="38857" x="1847850" y="3054350"/>
          <p14:tracePt t="39259" x="1847850" y="3071813"/>
          <p14:tracePt t="39271" x="1847850" y="3089275"/>
          <p14:tracePt t="39283" x="1847850" y="3108325"/>
          <p14:tracePt t="39313" x="1847850" y="3116263"/>
          <p14:tracePt t="39345" x="1866900" y="3125788"/>
          <p14:tracePt t="39357" x="1839913" y="3062288"/>
          <p14:tracePt t="39949" x="1866900" y="3062288"/>
          <p14:tracePt t="39957" x="1901825" y="3062288"/>
          <p14:tracePt t="39969" x="1928813" y="3062288"/>
          <p14:tracePt t="39997" x="1955800" y="3062288"/>
          <p14:tracePt t="40003" x="1973263" y="3062288"/>
          <p14:tracePt t="40015" x="2009775" y="3062288"/>
          <p14:tracePt t="40053" x="2017713" y="3054350"/>
          <p14:tracePt t="40064" x="2036763" y="3044825"/>
          <p14:tracePt t="40076" x="2044700" y="3036888"/>
          <p14:tracePt t="40406" x="2044700" y="3054350"/>
          <p14:tracePt t="40422" x="2044700" y="3071813"/>
          <p14:tracePt t="40429" x="2054225" y="3071813"/>
          <p14:tracePt t="40443" x="2062163" y="3071813"/>
          <p14:tracePt t="40453" x="2081213" y="3071813"/>
          <p14:tracePt t="40469" x="2098675" y="3071813"/>
          <p14:tracePt t="40490" x="2125663" y="3071813"/>
          <p14:tracePt t="40515" x="2143125" y="3071813"/>
          <p14:tracePt t="40540" x="2160588" y="3071813"/>
          <p14:tracePt t="40551" x="2170113" y="3071813"/>
          <p14:tracePt t="40563" x="2179638" y="3071813"/>
          <p14:tracePt t="40579" x="2197100" y="3071813"/>
          <p14:tracePt t="40588" x="2214563" y="3071813"/>
          <p14:tracePt t="42725" x="2214563" y="3054350"/>
          <p14:tracePt t="42749" x="2214563" y="3044825"/>
          <p14:tracePt t="42797" x="2241550" y="3017838"/>
          <p14:tracePt t="42810" x="2259013" y="3000375"/>
          <p14:tracePt t="42827" x="2268538" y="2973388"/>
          <p14:tracePt t="42840" x="2276475" y="2965450"/>
          <p14:tracePt t="50198" x="2276475" y="2973388"/>
          <p14:tracePt t="50418" x="2251075" y="2973388"/>
          <p14:tracePt t="50428" x="2241550" y="2973388"/>
          <p14:tracePt t="50442" x="2224088" y="2973388"/>
          <p14:tracePt t="50454" x="2214563" y="2973388"/>
          <p14:tracePt t="50466" x="2205038" y="2973388"/>
          <p14:tracePt t="50482" x="2187575" y="2982913"/>
          <p14:tracePt t="50491" x="2152650" y="3000375"/>
          <p14:tracePt t="50528" x="2143125" y="3009900"/>
          <p14:tracePt t="50540" x="2125663" y="3017838"/>
          <p14:tracePt t="50551" x="2108200" y="3036888"/>
          <p14:tracePt t="50577" x="2098675" y="3036888"/>
          <p14:tracePt t="50586" x="2081213" y="3044825"/>
          <p14:tracePt t="50601" x="2071688" y="3054350"/>
          <p14:tracePt t="50612" x="2054225" y="3071813"/>
          <p14:tracePt t="50625" x="2017713" y="3098800"/>
          <p14:tracePt t="50655" x="2009775" y="3108325"/>
          <p14:tracePt t="50657" x="1973263" y="3108325"/>
          <p14:tracePt t="50684" x="1965325" y="3116263"/>
          <p14:tracePt t="50711" x="1946275" y="3116263"/>
          <p14:tracePt t="50723" x="1938338" y="3116263"/>
          <p14:tracePt t="50735" x="1938338" y="3125788"/>
          <p14:tracePt t="50747" x="1928813" y="3125788"/>
          <p14:tracePt t="50760" x="1911350" y="3125788"/>
          <p14:tracePt t="50783" x="1901825" y="3125788"/>
          <p14:tracePt t="50798" x="1893888" y="3125788"/>
          <p14:tracePt t="50808" x="1874838" y="3133725"/>
          <p14:tracePt t="50831" x="1857375" y="3133725"/>
          <p14:tracePt t="50857" x="1839913" y="3133725"/>
          <p14:tracePt t="50868" x="1830388" y="3133725"/>
          <p14:tracePt t="50892" x="1812925" y="3133725"/>
          <p14:tracePt t="50905" x="1803400" y="3143250"/>
          <p14:tracePt t="50929" x="1795463" y="3152775"/>
          <p14:tracePt t="50953" x="1785938" y="3152775"/>
          <p14:tracePt t="51016" x="1785938" y="3160713"/>
          <p14:tracePt t="51271" x="1776413" y="3170238"/>
          <p14:tracePt t="51282" x="1724025" y="3187700"/>
          <p14:tracePt t="51294" x="1670050" y="3205163"/>
          <p14:tracePt t="51306" x="1589088" y="3232150"/>
          <p14:tracePt t="51323" x="1411288" y="3313113"/>
          <p14:tracePt t="51343" x="1322388" y="3348038"/>
          <p14:tracePt t="51356" x="1241425" y="3384550"/>
          <p14:tracePt t="51367" x="1187450" y="3419475"/>
          <p14:tracePt t="51380" x="1125538" y="3446463"/>
          <p14:tracePt t="51404" x="1089025" y="3455988"/>
          <p14:tracePt t="51417" x="1044575" y="3465513"/>
          <p14:tracePt t="51440" x="1036638" y="3473450"/>
          <p14:tracePt t="51561" x="1054100" y="3465513"/>
          <p14:tracePt t="51573" x="1089025" y="3446463"/>
          <p14:tracePt t="51587" x="1125538" y="3429000"/>
          <p14:tracePt t="51598" x="1169988" y="3411538"/>
          <p14:tracePt t="51612" x="1204913" y="3402013"/>
          <p14:tracePt t="51624" x="1241425" y="3394075"/>
          <p14:tracePt t="51635" x="1276350" y="3375025"/>
          <p14:tracePt t="51650" x="1285875" y="3375025"/>
          <p14:tracePt t="51672" x="1295400" y="3375025"/>
          <p14:tracePt t="51708" x="1322388" y="3367088"/>
          <p14:tracePt t="51721" x="1357313" y="3357563"/>
          <p14:tracePt t="51733" x="1384300" y="3348038"/>
          <p14:tracePt t="51745" x="1393825" y="3340100"/>
          <p14:tracePt t="51757" x="1411288" y="3340100"/>
          <p14:tracePt t="51765" x="1465263" y="3330575"/>
          <p14:tracePt t="51786" x="1500188" y="3322638"/>
          <p14:tracePt t="51805" x="1517650" y="3322638"/>
          <p14:tracePt t="51819" x="1581150" y="3303588"/>
          <p14:tracePt t="51842" x="1608138" y="3303588"/>
          <p14:tracePt t="51858" x="1633538" y="3295650"/>
          <p14:tracePt t="51868" x="1670050" y="3295650"/>
          <p14:tracePt t="51891" x="1687513" y="3295650"/>
          <p14:tracePt t="51904" x="1724025" y="3276600"/>
          <p14:tracePt t="52209" x="1741488" y="3259138"/>
          <p14:tracePt t="52220" x="1768475" y="3241675"/>
          <p14:tracePt t="52232" x="1830388" y="3205163"/>
          <p14:tracePt t="52244" x="1893888" y="3160713"/>
          <p14:tracePt t="52258" x="2044700" y="3071813"/>
          <p14:tracePt t="52280" x="2116138" y="3009900"/>
          <p14:tracePt t="52294" x="2187575" y="2982913"/>
          <p14:tracePt t="52305" x="2322513" y="2884488"/>
          <p14:tracePt t="52329" x="2393950" y="2840038"/>
          <p14:tracePt t="52342" x="2500313" y="2776538"/>
          <p14:tracePt t="52365" x="2554288" y="2759075"/>
          <p14:tracePt t="52387" x="2616200" y="2724150"/>
          <p14:tracePt t="52390" x="2741613" y="2670175"/>
          <p14:tracePt t="52415" x="2776538" y="2652713"/>
          <p14:tracePt t="52426" x="2822575" y="2616200"/>
          <p14:tracePt t="52721" x="2822575" y="2608263"/>
          <p14:tracePt t="52742" x="2830513" y="2608263"/>
          <p14:tracePt t="52757" x="2847975" y="2608263"/>
          <p14:tracePt t="52780" x="2867025" y="2608263"/>
          <p14:tracePt t="52793" x="2874963" y="2608263"/>
          <p14:tracePt t="52804" x="2894013" y="2608263"/>
          <p14:tracePt t="52818" x="2911475" y="2608263"/>
          <p14:tracePt t="52829" x="2946400" y="2608263"/>
          <p14:tracePt t="52853" x="2973388" y="2608263"/>
          <p14:tracePt t="52865" x="2982913" y="2608263"/>
          <p14:tracePt t="52877" x="3017838" y="2608263"/>
          <p14:tracePt t="52917" x="3027363" y="2608263"/>
          <p14:tracePt t="52929" x="3036888" y="2608263"/>
          <p14:tracePt t="52938" x="3044825" y="2598738"/>
          <p14:tracePt t="53354" x="3027363" y="2598738"/>
          <p14:tracePt t="53364" x="2990850" y="2598738"/>
          <p14:tracePt t="53376" x="2946400" y="2608263"/>
          <p14:tracePt t="53390" x="2830513" y="2652713"/>
          <p14:tracePt t="53414" x="2786063" y="2670175"/>
          <p14:tracePt t="53426" x="2759075" y="2687638"/>
          <p14:tracePt t="53452" x="2751138" y="2687638"/>
          <p14:tracePt t="53585" x="2759075" y="2687638"/>
          <p14:tracePt t="53597" x="2776538" y="2687638"/>
          <p14:tracePt t="53608" x="2803525" y="2687638"/>
          <p14:tracePt t="53622" x="2830513" y="2687638"/>
          <p14:tracePt t="53633" x="2857500" y="2687638"/>
          <p14:tracePt t="53649" x="2874963" y="2687638"/>
          <p14:tracePt t="53669" x="2901950" y="2687638"/>
          <p14:tracePt t="53698" x="2928938" y="2679700"/>
          <p14:tracePt t="53706" x="2955925" y="2670175"/>
          <p14:tracePt t="53718" x="2990850" y="2643188"/>
          <p14:tracePt t="56655" x="2982913" y="2643188"/>
          <p14:tracePt t="56669" x="2973388" y="2643188"/>
          <p14:tracePt t="56689" x="2965450" y="2643188"/>
          <p14:tracePt t="56708" x="2955925" y="2643188"/>
          <p14:tracePt t="56715" x="2946400" y="2643188"/>
          <p14:tracePt t="56730" x="2938463" y="2652713"/>
          <p14:tracePt t="59147" x="2946400" y="2660650"/>
          <p14:tracePt t="59172" x="2955925" y="2660650"/>
          <p14:tracePt t="59232" x="2965450" y="2660650"/>
          <p14:tracePt t="59244" x="2973388" y="2660650"/>
          <p14:tracePt t="59258" x="2982913" y="2660650"/>
          <p14:tracePt t="59267" x="2990850" y="2660650"/>
          <p14:tracePt t="59281" x="3009900" y="2660650"/>
          <p14:tracePt t="59318" x="3017838" y="2660650"/>
          <p14:tracePt t="59329" x="3027363" y="2660650"/>
          <p14:tracePt t="59649" x="3054350" y="2660650"/>
          <p14:tracePt t="59659" x="3071813" y="2660650"/>
          <p14:tracePt t="59672" x="3081338" y="2660650"/>
          <p14:tracePt t="59683" x="3098800" y="2652713"/>
          <p14:tracePt t="59695" x="3108325" y="2652713"/>
          <p14:tracePt t="59717" x="3116263" y="2652713"/>
          <p14:tracePt t="59725" x="3133725" y="2643188"/>
          <p14:tracePt t="59734" x="3152775" y="2633663"/>
          <p14:tracePt t="59762" x="3160713" y="2625725"/>
          <p14:tracePt t="59774" x="3170238" y="2616200"/>
          <p14:tracePt t="60317" x="3187700" y="2616200"/>
          <p14:tracePt t="60329" x="3205163" y="2616200"/>
          <p14:tracePt t="60360" x="3214688" y="2616200"/>
          <p14:tracePt t="60366" x="3224213" y="2616200"/>
          <p14:tracePt t="60379" x="3251200" y="2616200"/>
          <p14:tracePt t="60389" x="3268663" y="2608263"/>
          <p14:tracePt t="60413" x="3276600" y="2608263"/>
          <p14:tracePt t="60426" x="3303588" y="2608263"/>
          <p14:tracePt t="60467" x="3313113" y="2598738"/>
          <p14:tracePt t="60694" x="3286125" y="2598738"/>
          <p14:tracePt t="60714" x="3259138" y="2608263"/>
          <p14:tracePt t="60719" x="3214688" y="2616200"/>
          <p14:tracePt t="60729" x="3160713" y="2625725"/>
          <p14:tracePt t="60743" x="3062288" y="2633663"/>
          <p14:tracePt t="60760" x="3036888" y="2633663"/>
          <p14:tracePt t="60783" x="2990850" y="2633663"/>
          <p14:tracePt t="60794" x="2982913" y="2633663"/>
          <p14:tracePt t="60853" x="2965450" y="2633663"/>
          <p14:tracePt t="60864" x="2955925" y="2633663"/>
          <p14:tracePt t="60898" x="2946400" y="2633663"/>
          <p14:tracePt t="60908" x="2938463" y="2633663"/>
          <p14:tracePt t="60927" x="2928938" y="2633663"/>
          <p14:tracePt t="60986" x="2919413" y="2633663"/>
          <p14:tracePt t="61023" x="2911475" y="2633663"/>
          <p14:tracePt t="61059" x="2911475" y="2643188"/>
          <p14:tracePt t="61096" x="2901950" y="2643188"/>
          <p14:tracePt t="61109" x="2894013" y="2643188"/>
          <p14:tracePt t="61158" x="2884488" y="2643188"/>
          <p14:tracePt t="61364" x="2894013" y="2643188"/>
          <p14:tracePt t="61377" x="2901950" y="2633663"/>
          <p14:tracePt t="61389" x="2911475" y="2633663"/>
          <p14:tracePt t="61401" x="2955925" y="2625725"/>
          <p14:tracePt t="61426" x="2973388" y="2616200"/>
          <p14:tracePt t="61439" x="3017838" y="2616200"/>
          <p14:tracePt t="61449" x="3027363" y="2616200"/>
          <p14:tracePt t="61474" x="3044825" y="2616200"/>
          <p14:tracePt t="61487" x="3071813" y="2616200"/>
          <p14:tracePt t="61499" x="3089275" y="2616200"/>
          <p14:tracePt t="61531" x="3116263" y="2608263"/>
          <p14:tracePt t="61536" x="3143250" y="2608263"/>
          <p14:tracePt t="61549" x="3160713" y="2598738"/>
          <p14:tracePt t="62010" x="3187700" y="2598738"/>
          <p14:tracePt t="62024" x="3197225" y="2598738"/>
          <p14:tracePt t="62035" x="3224213" y="2598738"/>
          <p14:tracePt t="62048" x="3259138" y="2598738"/>
          <p14:tracePt t="62072" x="3276600" y="2598738"/>
          <p14:tracePt t="62084" x="3303588" y="2598738"/>
          <p14:tracePt t="62094" x="3330575" y="2598738"/>
          <p14:tracePt t="62106" x="3348038" y="2598738"/>
          <p14:tracePt t="62119" x="3411538" y="2598738"/>
          <p14:tracePt t="62815" x="3394075" y="2598738"/>
          <p14:tracePt t="62825" x="3367088" y="2608263"/>
          <p14:tracePt t="62839" x="3348038" y="2608263"/>
          <p14:tracePt t="62849" x="3313113" y="2616200"/>
          <p14:tracePt t="62863" x="3197225" y="2633663"/>
          <p14:tracePt t="62886" x="3160713" y="2643188"/>
          <p14:tracePt t="62900" x="3098800" y="2652713"/>
          <p14:tracePt t="62912" x="3081338" y="2652713"/>
          <p14:tracePt t="62935" x="3062288" y="2652713"/>
          <p14:tracePt t="62948" x="3027363" y="2652713"/>
          <p14:tracePt t="62971" x="3017838" y="2652713"/>
          <p14:tracePt t="63288" x="2990850" y="2652713"/>
          <p14:tracePt t="63301" x="2965450" y="2670175"/>
          <p14:tracePt t="63314" x="2928938" y="2687638"/>
          <p14:tracePt t="63325" x="2894013" y="2705100"/>
          <p14:tracePt t="63337" x="2867025" y="2714625"/>
          <p14:tracePt t="63350" x="2813050" y="2732088"/>
          <p14:tracePt t="63374" x="2803525" y="2732088"/>
          <p14:tracePt t="63386" x="2786063" y="2741613"/>
          <p14:tracePt t="63419" x="2776538" y="2741613"/>
          <p14:tracePt t="63426" x="2759075" y="2741613"/>
          <p14:tracePt t="63900" x="2759075" y="2751138"/>
          <p14:tracePt t="63910" x="2776538" y="2759075"/>
          <p14:tracePt t="63923" x="2803525" y="2768600"/>
          <p14:tracePt t="63948" x="2847975" y="2776538"/>
          <p14:tracePt t="63972" x="2857500" y="2776538"/>
          <p14:tracePt t="63984" x="2884488" y="2776538"/>
          <p14:tracePt t="63996" x="2911475" y="2776538"/>
          <p14:tracePt t="64009" x="2946400" y="2786063"/>
          <p14:tracePt t="64446" x="2955925" y="2776538"/>
          <p14:tracePt t="64462" x="2965450" y="2768600"/>
          <p14:tracePt t="64470" x="2973388" y="2759075"/>
          <p14:tracePt t="64483" x="2990850" y="2741613"/>
          <p14:tracePt t="64495" x="3071813" y="2705100"/>
          <p14:tracePt t="64509" x="3116263" y="2687638"/>
          <p14:tracePt t="64532" x="3187700" y="2660650"/>
          <p14:tracePt t="64544" x="3313113" y="2625725"/>
          <p14:tracePt t="64567" x="3394075" y="2608263"/>
          <p14:tracePt t="64583" x="3554413" y="2571750"/>
          <p14:tracePt t="64593" x="3616325" y="2571750"/>
          <p14:tracePt t="64615" x="3660775" y="2571750"/>
          <p14:tracePt t="64629" x="3776663" y="2544763"/>
          <p14:tracePt t="64981" x="3813175" y="2544763"/>
          <p14:tracePt t="64994" x="3848100" y="2544763"/>
          <p14:tracePt t="65010" x="3902075" y="2527300"/>
          <p14:tracePt t="65019" x="4044950" y="2527300"/>
          <p14:tracePt t="65031" x="4098925" y="2517775"/>
          <p14:tracePt t="65056" x="4125913" y="2517775"/>
          <p14:tracePt t="65067" x="4214813" y="2509838"/>
          <p14:tracePt t="65093" x="4259263" y="2490788"/>
          <p14:tracePt t="65408" x="4268788" y="2482850"/>
          <p14:tracePt t="65437" x="4295775" y="2465388"/>
          <p14:tracePt t="65450" x="4330700" y="2438400"/>
          <p14:tracePt t="65456" x="4384675" y="2393950"/>
          <p14:tracePt t="65470" x="4527550" y="2303463"/>
          <p14:tracePt t="65494" x="4562475" y="2259013"/>
          <p14:tracePt t="65508" x="4625975" y="2214563"/>
          <p14:tracePt t="65520" x="4652963" y="2197100"/>
          <p14:tracePt t="65544" x="4697413" y="2170113"/>
          <p14:tracePt t="65556" x="4786313" y="2108200"/>
          <p14:tracePt t="65569" x="4813300" y="2062163"/>
          <p14:tracePt t="66851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5412" y="1002268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grees of freedom for a polyatomic molecule in Cartesian coordinates: {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8761" y="3628030"/>
            <a:ext cx="859183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techniques used in spectroscopy show the motion of a polyatomic molecule can be broken into independent contributions of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lational motion of the center of mass: {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,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rotational  motions about the three principle axes of rotation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6 normal modes of vibrational which are independent of each other. Normal modes are described by coordinate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hich are combinations of the motion of groups of atoms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5405" y="2721114"/>
            <a:ext cx="71959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if individual bonds are described by the harmonic oscillator model, it is not clear how we can separate the vibrations.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6633"/>
              </p:ext>
            </p:extLst>
          </p:nvPr>
        </p:nvGraphicFramePr>
        <p:xfrm>
          <a:off x="273050" y="1895475"/>
          <a:ext cx="68373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6" imgW="3987720" imgH="355320" progId="Equation.DSMT4">
                  <p:embed/>
                </p:oleObj>
              </mc:Choice>
              <mc:Fallback>
                <p:oleObj name="Equation" r:id="rId6" imgW="3987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895475"/>
                        <a:ext cx="68373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393825" y="178713"/>
            <a:ext cx="63785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Polyatomic molecules in the ideal gas phase</a:t>
            </a:r>
            <a:endParaRPr lang="en-US" sz="2200" dirty="0">
              <a:latin typeface="Times New Roman" pitchFamily="18" charset="0"/>
            </a:endParaRPr>
          </a:p>
        </p:txBody>
      </p:sp>
      <p:pic>
        <p:nvPicPr>
          <p:cNvPr id="35845" name="Picture 5" descr="Related imag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710154"/>
            <a:ext cx="1389191" cy="1430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3111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502"/>
    </mc:Choice>
    <mc:Fallback xmlns="">
      <p:transition spd="slow" advTm="17450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9" grpId="0"/>
    </p:bldLst>
  </p:timing>
  <p:extLst mod="1">
    <p:ext uri="{3A86A75C-4F4B-4683-9AE1-C65F6400EC91}">
      <p14:laserTraceLst xmlns:p14="http://schemas.microsoft.com/office/powerpoint/2010/main">
        <p14:tracePtLst>
          <p14:tracePt t="53420" x="4010025" y="3652838"/>
          <p14:tracePt t="53735" x="3990975" y="3625850"/>
          <p14:tracePt t="53747" x="3973513" y="3589338"/>
          <p14:tracePt t="53758" x="3956050" y="3554413"/>
          <p14:tracePt t="53772" x="3894138" y="3446463"/>
          <p14:tracePt t="53784" x="3822700" y="3367088"/>
          <p14:tracePt t="53808" x="3732213" y="3259138"/>
          <p14:tracePt t="53820" x="3446463" y="3009900"/>
          <p14:tracePt t="53849" x="3322638" y="2919413"/>
          <p14:tracePt t="53865" x="3179763" y="2840038"/>
          <p14:tracePt t="53869" x="2894013" y="2652713"/>
          <p14:tracePt t="53883" x="2741613" y="2571750"/>
          <p14:tracePt t="53904" x="2616200" y="2509838"/>
          <p14:tracePt t="53917" x="2446338" y="2411413"/>
          <p14:tracePt t="53943" x="2393950" y="2384425"/>
          <p14:tracePt t="53954" x="2330450" y="2374900"/>
          <p14:tracePt t="53978" x="2303463" y="2374900"/>
          <p14:tracePt t="53992" x="2276475" y="2374900"/>
          <p14:tracePt t="54002" x="2259013" y="2384425"/>
          <p14:tracePt t="54027" x="2251075" y="2393950"/>
          <p14:tracePt t="54038" x="2232025" y="2419350"/>
          <p14:tracePt t="54051" x="2224088" y="2446338"/>
          <p14:tracePt t="54076" x="2224088" y="2465388"/>
          <p14:tracePt t="54345" x="2197100" y="2482850"/>
          <p14:tracePt t="54358" x="2160588" y="2500313"/>
          <p14:tracePt t="54368" x="2116138" y="2509838"/>
          <p14:tracePt t="54381" x="2062163" y="2517775"/>
          <p14:tracePt t="54392" x="1803400" y="2517775"/>
          <p14:tracePt t="54441" x="1741488" y="2517775"/>
          <p14:tracePt t="54456" x="1697038" y="2517775"/>
          <p14:tracePt t="54465" x="1643063" y="2527300"/>
          <p14:tracePt t="54477" x="1598613" y="2527300"/>
          <p14:tracePt t="54490" x="1527175" y="2536825"/>
          <p14:tracePt t="54514" x="1500188" y="2544763"/>
          <p14:tracePt t="54528" x="1473200" y="2554288"/>
          <p14:tracePt t="54539" x="1455738" y="2562225"/>
          <p14:tracePt t="54563" x="1446213" y="2562225"/>
          <p14:tracePt t="54601" x="1438275" y="2562225"/>
          <p14:tracePt t="54612" x="1419225" y="2571750"/>
          <p14:tracePt t="54624" x="1411288" y="2571750"/>
          <p14:tracePt t="54636" x="1401763" y="2581275"/>
          <p14:tracePt t="54646" x="1393825" y="2581275"/>
          <p14:tracePt t="54659" x="1384300" y="2581275"/>
          <p14:tracePt t="54684" x="1374775" y="2581275"/>
          <p14:tracePt t="55086" x="1347788" y="2581275"/>
          <p14:tracePt t="55102" x="1330325" y="2581275"/>
          <p14:tracePt t="55111" x="1285875" y="2581275"/>
          <p14:tracePt t="55124" x="1223963" y="2581275"/>
          <p14:tracePt t="55134" x="1143000" y="2562225"/>
          <p14:tracePt t="55145" x="1027113" y="2536825"/>
          <p14:tracePt t="55162" x="857250" y="2490788"/>
          <p14:tracePt t="55184" x="795338" y="2482850"/>
          <p14:tracePt t="55196" x="696913" y="2473325"/>
          <p14:tracePt t="55222" x="633413" y="2473325"/>
          <p14:tracePt t="55245" x="615950" y="2473325"/>
          <p14:tracePt t="55256" x="588963" y="2473325"/>
          <p14:tracePt t="55269" x="571500" y="2473325"/>
          <p14:tracePt t="55281" x="527050" y="2490788"/>
          <p14:tracePt t="55306" x="517525" y="2490788"/>
          <p14:tracePt t="55318" x="509588" y="2490788"/>
          <p14:tracePt t="55330" x="500063" y="2500313"/>
          <p14:tracePt t="55355" x="490538" y="2500313"/>
          <p14:tracePt t="55367" x="482600" y="2500313"/>
          <p14:tracePt t="56011" x="473075" y="2500313"/>
          <p14:tracePt t="56378" x="482600" y="2500313"/>
          <p14:tracePt t="56451" x="490538" y="2500313"/>
          <p14:tracePt t="56477" x="500063" y="2500313"/>
          <p14:tracePt t="56671" x="509588" y="2500313"/>
          <p14:tracePt t="56877" x="517525" y="2500313"/>
          <p14:tracePt t="57071" x="527050" y="2500313"/>
          <p14:tracePt t="57108" x="536575" y="2500313"/>
          <p14:tracePt t="57163" x="544513" y="2500313"/>
          <p14:tracePt t="57474" x="544513" y="2482850"/>
          <p14:tracePt t="57487" x="544513" y="2455863"/>
          <p14:tracePt t="57496" x="536575" y="2419350"/>
          <p14:tracePt t="57510" x="517525" y="2374900"/>
          <p14:tracePt t="57521" x="490538" y="2330450"/>
          <p14:tracePt t="57535" x="438150" y="2268538"/>
          <p14:tracePt t="57558" x="419100" y="2232025"/>
          <p14:tracePt t="57570" x="401638" y="2187575"/>
          <p14:tracePt t="57583" x="384175" y="2116138"/>
          <p14:tracePt t="57606" x="374650" y="2081213"/>
          <p14:tracePt t="57619" x="374650" y="2044700"/>
          <p14:tracePt t="57632" x="374650" y="2027238"/>
          <p14:tracePt t="57656" x="374650" y="2009775"/>
          <p14:tracePt t="57664" x="374650" y="1990725"/>
          <p14:tracePt t="57998" x="374650" y="1982788"/>
          <p14:tracePt t="58010" x="393700" y="1946275"/>
          <p14:tracePt t="58039" x="393700" y="1938338"/>
          <p14:tracePt t="58057" x="401638" y="1919288"/>
          <p14:tracePt t="58070" x="411163" y="1901825"/>
          <p14:tracePt t="58081" x="419100" y="1884363"/>
          <p14:tracePt t="58093" x="428625" y="1874838"/>
          <p14:tracePt t="58118" x="438150" y="1857375"/>
          <p14:tracePt t="58300" x="446088" y="1847850"/>
          <p14:tracePt t="58314" x="455613" y="1847850"/>
          <p14:tracePt t="59105" x="465138" y="1847850"/>
          <p14:tracePt t="59116" x="482600" y="1847850"/>
          <p14:tracePt t="59128" x="500063" y="1847850"/>
          <p14:tracePt t="59143" x="536575" y="1830388"/>
          <p14:tracePt t="59161" x="571500" y="1803400"/>
          <p14:tracePt t="59162" x="704850" y="1751013"/>
          <p14:tracePt t="59190" x="768350" y="1731963"/>
          <p14:tracePt t="59202" x="847725" y="1704975"/>
          <p14:tracePt t="59214" x="990600" y="1670050"/>
          <p14:tracePt t="59229" x="1062038" y="1660525"/>
          <p14:tracePt t="59251" x="1125538" y="1652588"/>
          <p14:tracePt t="59263" x="1204913" y="1652588"/>
          <p14:tracePt t="59286" x="1241425" y="1652588"/>
          <p14:tracePt t="59300" x="1285875" y="1660525"/>
          <p14:tracePt t="59616" x="1312863" y="1660525"/>
          <p14:tracePt t="59630" x="1347788" y="1660525"/>
          <p14:tracePt t="59649" x="1384300" y="1660525"/>
          <p14:tracePt t="59652" x="1482725" y="1652588"/>
          <p14:tracePt t="59666" x="1509713" y="1652588"/>
          <p14:tracePt t="59682" x="1562100" y="1643063"/>
          <p14:tracePt t="59706" x="1625600" y="1633538"/>
          <p14:tracePt t="59726" x="1660525" y="1625600"/>
          <p14:tracePt t="59739" x="1724025" y="1598613"/>
          <p14:tracePt t="59762" x="1751013" y="1598613"/>
          <p14:tracePt t="59773" x="1776413" y="1589088"/>
          <p14:tracePt t="59784" x="1785938" y="1581150"/>
          <p14:tracePt t="60091" x="1776413" y="1581150"/>
          <p14:tracePt t="60101" x="1751013" y="1581150"/>
          <p14:tracePt t="60116" x="1704975" y="1581150"/>
          <p14:tracePt t="60126" x="1670050" y="1581150"/>
          <p14:tracePt t="60139" x="1581150" y="1581150"/>
          <p14:tracePt t="60154" x="1517650" y="1581150"/>
          <p14:tracePt t="60171" x="1374775" y="1598613"/>
          <p14:tracePt t="60208" x="1276350" y="1608138"/>
          <p14:tracePt t="60212" x="1196975" y="1616075"/>
          <p14:tracePt t="60225" x="1125538" y="1625600"/>
          <p14:tracePt t="60242" x="1054100" y="1625600"/>
          <p14:tracePt t="60263" x="1027113" y="1633538"/>
          <p14:tracePt t="60274" x="1000125" y="1633538"/>
          <p14:tracePt t="60322" x="1000125" y="1625600"/>
          <p14:tracePt t="60333" x="1000125" y="1608138"/>
          <p14:tracePt t="60351" x="1000125" y="1589088"/>
          <p14:tracePt t="60567" x="990600" y="1562100"/>
          <p14:tracePt t="60579" x="982663" y="1544638"/>
          <p14:tracePt t="60588" x="965200" y="1517650"/>
          <p14:tracePt t="60602" x="946150" y="1490663"/>
          <p14:tracePt t="60614" x="928688" y="1465263"/>
          <p14:tracePt t="60625" x="893763" y="1428750"/>
          <p14:tracePt t="60650" x="884238" y="1401763"/>
          <p14:tracePt t="60657" x="874713" y="1347788"/>
          <p14:tracePt t="60688" x="874713" y="1339850"/>
          <p14:tracePt t="60699" x="874713" y="1322388"/>
          <p14:tracePt t="60711" x="874713" y="1303338"/>
          <p14:tracePt t="60740" x="874713" y="1295400"/>
          <p14:tracePt t="60747" x="874713" y="1285875"/>
          <p14:tracePt t="60943" x="874713" y="1295400"/>
          <p14:tracePt t="61162" x="874713" y="1303338"/>
          <p14:tracePt t="61467" x="874713" y="1312863"/>
          <p14:tracePt t="61504" x="874713" y="1322388"/>
          <p14:tracePt t="61527" x="874713" y="1339850"/>
          <p14:tracePt t="61541" x="874713" y="1357313"/>
          <p14:tracePt t="61551" x="866775" y="1393825"/>
          <p14:tracePt t="61586" x="857250" y="1428750"/>
          <p14:tracePt t="61600" x="847725" y="1438275"/>
          <p14:tracePt t="61615" x="839788" y="1455738"/>
          <p14:tracePt t="61625" x="822325" y="1465263"/>
          <p14:tracePt t="61638" x="795338" y="1517650"/>
          <p14:tracePt t="61674" x="795338" y="1536700"/>
          <p14:tracePt t="61686" x="795338" y="1544638"/>
          <p14:tracePt t="62186" x="795338" y="1554163"/>
          <p14:tracePt t="62197" x="785813" y="1562100"/>
          <p14:tracePt t="62210" x="785813" y="1571625"/>
          <p14:tracePt t="62221" x="768350" y="1589088"/>
          <p14:tracePt t="62247" x="768350" y="1598613"/>
          <p14:tracePt t="62258" x="741363" y="1616075"/>
          <p14:tracePt t="62271" x="723900" y="1633538"/>
          <p14:tracePt t="62304" x="687388" y="1679575"/>
          <p14:tracePt t="62307" x="669925" y="1687513"/>
          <p14:tracePt t="62322" x="652463" y="1697038"/>
          <p14:tracePt t="62344" x="642938" y="1704975"/>
          <p14:tracePt t="62356" x="642938" y="1714500"/>
          <p14:tracePt t="62383" x="633413" y="1714500"/>
          <p14:tracePt t="62418" x="625475" y="1714500"/>
          <p14:tracePt t="62465" x="625475" y="1724025"/>
          <p14:tracePt t="62476" x="625475" y="1731963"/>
          <p14:tracePt t="62491" x="625475" y="1741488"/>
          <p14:tracePt t="62502" x="633413" y="1741488"/>
          <p14:tracePt t="62513" x="633413" y="1751013"/>
          <p14:tracePt t="62525" x="660400" y="1768475"/>
          <p14:tracePt t="62557" x="669925" y="1776413"/>
          <p14:tracePt t="62561" x="679450" y="1803400"/>
          <p14:tracePt t="62575" x="696913" y="1866900"/>
          <p14:tracePt t="62602" x="714375" y="1901825"/>
          <p14:tracePt t="62612" x="731838" y="1911350"/>
          <p14:tracePt t="62635" x="741363" y="1928813"/>
          <p14:tracePt t="62647" x="741363" y="1938338"/>
          <p14:tracePt t="62916" x="741363" y="1946275"/>
          <p14:tracePt t="62927" x="723900" y="1965325"/>
          <p14:tracePt t="62940" x="704850" y="1982788"/>
          <p14:tracePt t="62952" x="687388" y="2000250"/>
          <p14:tracePt t="62964" x="669925" y="2009775"/>
          <p14:tracePt t="62994" x="652463" y="2017713"/>
          <p14:tracePt t="63000" x="652463" y="2027238"/>
          <p14:tracePt t="63012" x="642938" y="2044700"/>
          <p14:tracePt t="63038" x="642938" y="2062163"/>
          <p14:tracePt t="63062" x="642938" y="2071688"/>
          <p14:tracePt t="63086" x="642938" y="2081213"/>
          <p14:tracePt t="63102" x="642938" y="2098675"/>
          <p14:tracePt t="63125" x="642938" y="2116138"/>
          <p14:tracePt t="63135" x="642938" y="2125663"/>
          <p14:tracePt t="63147" x="642938" y="2133600"/>
          <p14:tracePt t="63160" x="642938" y="2152650"/>
          <p14:tracePt t="63165" x="660400" y="2160588"/>
          <p14:tracePt t="63182" x="679450" y="2170113"/>
          <p14:tracePt t="63196" x="723900" y="2187575"/>
          <p14:tracePt t="63220" x="731838" y="2197100"/>
          <p14:tracePt t="63234" x="776288" y="2224088"/>
          <p14:tracePt t="63257" x="795338" y="2241550"/>
          <p14:tracePt t="63268" x="812800" y="2251075"/>
          <p14:tracePt t="63280" x="847725" y="2303463"/>
          <p14:tracePt t="63305" x="866775" y="2312988"/>
          <p14:tracePt t="63316" x="928688" y="2339975"/>
          <p14:tracePt t="63645" x="955675" y="2339975"/>
          <p14:tracePt t="63663" x="982663" y="2339975"/>
          <p14:tracePt t="63670" x="1009650" y="2339975"/>
          <p14:tracePt t="63683" x="1062038" y="2339975"/>
          <p14:tracePt t="63695" x="1098550" y="2339975"/>
          <p14:tracePt t="63707" x="1133475" y="2366963"/>
          <p14:tracePt t="63721" x="1214438" y="2393950"/>
          <p14:tracePt t="63743" x="1268413" y="2411413"/>
          <p14:tracePt t="63756" x="1322388" y="2446338"/>
          <p14:tracePt t="63768" x="1428750" y="2482850"/>
          <p14:tracePt t="63792" x="1473200" y="2482850"/>
          <p14:tracePt t="63806" x="1589088" y="2500313"/>
          <p14:tracePt t="63835" x="1616075" y="2500313"/>
          <p14:tracePt t="63837" x="1652588" y="2500313"/>
          <p14:tracePt t="64244" x="1670050" y="2500313"/>
          <p14:tracePt t="64255" x="1704975" y="2490788"/>
          <p14:tracePt t="64264" x="1741488" y="2482850"/>
          <p14:tracePt t="64279" x="1803400" y="2465388"/>
          <p14:tracePt t="64296" x="1990725" y="2446338"/>
          <p14:tracePt t="64305" x="2081213" y="2446338"/>
          <p14:tracePt t="64329" x="2170113" y="2446338"/>
          <p14:tracePt t="64338" x="2303463" y="2482850"/>
          <p14:tracePt t="64366" x="2455863" y="2527300"/>
          <p14:tracePt t="64377" x="2500313" y="2536825"/>
          <p14:tracePt t="64389" x="2536825" y="2544763"/>
          <p14:tracePt t="64413" x="2562225" y="2562225"/>
          <p14:tracePt t="67880" x="2527300" y="2562225"/>
          <p14:tracePt t="67891" x="2482850" y="2562225"/>
          <p14:tracePt t="67902" x="2303463" y="2571750"/>
          <p14:tracePt t="67939" x="2224088" y="2581275"/>
          <p14:tracePt t="67952" x="2160588" y="2589213"/>
          <p14:tracePt t="67965" x="2125663" y="2598738"/>
          <p14:tracePt t="67976" x="2089150" y="2598738"/>
          <p14:tracePt t="67988" x="2036763" y="2598738"/>
          <p14:tracePt t="68014" x="2009775" y="2598738"/>
          <p14:tracePt t="68025" x="1938338" y="2598738"/>
          <p14:tracePt t="68053" x="1893888" y="2589213"/>
          <p14:tracePt t="68061" x="1830388" y="2589213"/>
          <p14:tracePt t="68074" x="1741488" y="2589213"/>
          <p14:tracePt t="68087" x="1704975" y="2589213"/>
          <p14:tracePt t="68111" x="1687513" y="2589213"/>
          <p14:tracePt t="68122" x="1660525" y="2589213"/>
          <p14:tracePt t="68148" x="1652588" y="2598738"/>
          <p14:tracePt t="68188" x="1643063" y="2598738"/>
          <p14:tracePt t="68219" x="1643063" y="2589213"/>
          <p14:tracePt t="69012" x="1731963" y="2544763"/>
          <p14:tracePt t="69022" x="2009775" y="2446338"/>
          <p14:tracePt t="69036" x="2490788" y="2339975"/>
          <p14:tracePt t="69047" x="3419475" y="2214563"/>
          <p14:tracePt t="69072" x="3803650" y="2197100"/>
          <p14:tracePt t="69084" x="4330700" y="2197100"/>
          <p14:tracePt t="69112" x="4518025" y="2197100"/>
          <p14:tracePt t="69121" x="4643438" y="2197100"/>
          <p14:tracePt t="69132" x="4795838" y="2197100"/>
          <p14:tracePt t="69164" x="4822825" y="2197100"/>
          <p14:tracePt t="70798" x="4840288" y="2197100"/>
          <p14:tracePt t="70819" x="4857750" y="2197100"/>
          <p14:tracePt t="70832" x="4867275" y="2197100"/>
          <p14:tracePt t="70850" x="4875213" y="2205038"/>
          <p14:tracePt t="70860" x="4884738" y="2214563"/>
          <p14:tracePt t="70869" x="4894263" y="2224088"/>
          <p14:tracePt t="70880" x="4902200" y="2232025"/>
          <p14:tracePt t="70893" x="4929188" y="2241550"/>
          <p14:tracePt t="70915" x="4929188" y="2251075"/>
          <p14:tracePt t="70929" x="4965700" y="2259013"/>
          <p14:tracePt t="71708" x="4956175" y="2268538"/>
          <p14:tracePt t="71721" x="4938713" y="2276475"/>
          <p14:tracePt t="71740" x="4911725" y="2286000"/>
          <p14:tracePt t="71747" x="4894263" y="2295525"/>
          <p14:tracePt t="71758" x="4848225" y="2303463"/>
          <p14:tracePt t="71770" x="4813300" y="2312988"/>
          <p14:tracePt t="71802" x="4768850" y="2312988"/>
          <p14:tracePt t="71807" x="4697413" y="2330450"/>
          <p14:tracePt t="71820" x="4652963" y="2339975"/>
          <p14:tracePt t="71837" x="4545013" y="2384425"/>
          <p14:tracePt t="71869" x="4483100" y="2401888"/>
          <p14:tracePt t="71879" x="4419600" y="2401888"/>
          <p14:tracePt t="71891" x="4340225" y="2411413"/>
          <p14:tracePt t="71908" x="4303713" y="2411413"/>
          <p14:tracePt t="72865" x="4295775" y="2428875"/>
          <p14:tracePt t="72878" x="4295775" y="2446338"/>
          <p14:tracePt t="72889" x="4286250" y="2465388"/>
          <p14:tracePt t="72903" x="4286250" y="2482850"/>
          <p14:tracePt t="72914" x="4286250" y="2527300"/>
          <p14:tracePt t="72938" x="4286250" y="2536825"/>
          <p14:tracePt t="72950" x="4286250" y="2544763"/>
          <p14:tracePt t="72967" x="4286250" y="2554288"/>
          <p14:tracePt t="73000" x="4295775" y="2562225"/>
          <p14:tracePt t="73391" x="4322763" y="2562225"/>
          <p14:tracePt t="73403" x="4357688" y="2536825"/>
          <p14:tracePt t="73413" x="4411663" y="2517775"/>
          <p14:tracePt t="73426" x="4491038" y="2500313"/>
          <p14:tracePt t="73439" x="4562475" y="2500313"/>
          <p14:tracePt t="73451" x="4679950" y="2500313"/>
          <p14:tracePt t="73475" x="4724400" y="2500313"/>
          <p14:tracePt t="73486" x="4759325" y="2500313"/>
          <p14:tracePt t="73502" x="4857750" y="2527300"/>
          <p14:tracePt t="73523" x="4894263" y="2544763"/>
          <p14:tracePt t="73536" x="5045075" y="2625725"/>
          <p14:tracePt t="73559" x="5126038" y="2660650"/>
          <p14:tracePt t="73574" x="5348288" y="2724150"/>
          <p14:tracePt t="73585" x="5473700" y="2751138"/>
          <p14:tracePt t="73619" x="5724525" y="2786063"/>
          <p14:tracePt t="73634" x="5857875" y="2795588"/>
          <p14:tracePt t="73913" x="5884863" y="2795588"/>
          <p14:tracePt t="73926" x="5911850" y="2795588"/>
          <p14:tracePt t="73938" x="5965825" y="2803525"/>
          <p14:tracePt t="73948" x="6000750" y="2813050"/>
          <p14:tracePt t="73962" x="6045200" y="2822575"/>
          <p14:tracePt t="73974" x="6126163" y="2867025"/>
          <p14:tracePt t="73999" x="6153150" y="2884488"/>
          <p14:tracePt t="74012" x="6188075" y="2928938"/>
          <p14:tracePt t="74022" x="6205538" y="2955925"/>
          <p14:tracePt t="74056" x="6242050" y="2990850"/>
          <p14:tracePt t="74059" x="6269038" y="3054350"/>
          <p14:tracePt t="74083" x="6296025" y="3081338"/>
          <p14:tracePt t="74097" x="6313488" y="3098800"/>
          <p14:tracePt t="74108" x="6348413" y="3160713"/>
          <p14:tracePt t="74131" x="6367463" y="3187700"/>
          <p14:tracePt t="75168" x="0" y="0"/>
        </p14:tracePtLst>
        <p14:tracePtLst>
          <p14:tracePt t="94687" x="7277100" y="4367213"/>
          <p14:tracePt t="95075" x="7269163" y="4384675"/>
          <p14:tracePt t="95086" x="7259638" y="4411663"/>
          <p14:tracePt t="95098" x="7242175" y="4446588"/>
          <p14:tracePt t="95111" x="7232650" y="4465638"/>
          <p14:tracePt t="95123" x="7224713" y="4491038"/>
          <p14:tracePt t="95147" x="7215188" y="4500563"/>
          <p14:tracePt t="95153" x="7197725" y="4510088"/>
          <p14:tracePt t="95293" x="7197725" y="4527550"/>
          <p14:tracePt t="95305" x="7188200" y="4527550"/>
          <p14:tracePt t="95321" x="7188200" y="4537075"/>
          <p14:tracePt t="95339" x="7188200" y="4545013"/>
          <p14:tracePt t="95354" x="7188200" y="4554538"/>
          <p14:tracePt t="95367" x="7188200" y="4562475"/>
          <p14:tracePt t="95378" x="7188200" y="4572000"/>
          <p14:tracePt t="100565" x="7188200" y="4581525"/>
          <p14:tracePt t="100580" x="7205663" y="4589463"/>
          <p14:tracePt t="100590" x="7215188" y="4589463"/>
          <p14:tracePt t="100601" x="7232650" y="4598988"/>
          <p14:tracePt t="100627" x="7242175" y="4598988"/>
          <p14:tracePt t="100639" x="7259638" y="4598988"/>
          <p14:tracePt t="100652" x="7277100" y="4598988"/>
          <p14:tracePt t="100668" x="7304088" y="4598988"/>
          <p14:tracePt t="100702" x="7323138" y="4598988"/>
          <p14:tracePt t="100724" x="7340600" y="4598988"/>
          <p14:tracePt t="100740" x="7348538" y="4598988"/>
          <p14:tracePt t="100750" x="7358063" y="4608513"/>
          <p14:tracePt t="100761" x="7375525" y="4616450"/>
          <p14:tracePt t="100772" x="7394575" y="4633913"/>
          <p14:tracePt t="100801" x="7402513" y="4633913"/>
          <p14:tracePt t="100809" x="7412038" y="4633913"/>
          <p14:tracePt t="100820" x="7419975" y="4652963"/>
          <p14:tracePt t="100856" x="7419975" y="4660900"/>
          <p14:tracePt t="100893" x="7429500" y="4670425"/>
          <p14:tracePt t="100905" x="7439025" y="4687888"/>
          <p14:tracePt t="100923" x="7439025" y="4714875"/>
          <p14:tracePt t="100930" x="7446963" y="4732338"/>
          <p14:tracePt t="100942" x="7446963" y="4759325"/>
          <p14:tracePt t="100954" x="7446963" y="4776788"/>
          <p14:tracePt t="100979" x="7446963" y="4786313"/>
          <p14:tracePt t="101514" x="7456488" y="4786313"/>
          <p14:tracePt t="101528" x="7456488" y="4795838"/>
          <p14:tracePt t="101540" x="7466013" y="4803775"/>
          <p14:tracePt t="101552" x="7473950" y="4803775"/>
          <p14:tracePt t="101564" x="7483475" y="4803775"/>
          <p14:tracePt t="101636" x="7500938" y="4822825"/>
          <p14:tracePt t="101649" x="7510463" y="4830763"/>
          <p14:tracePt t="101663" x="7518400" y="4830763"/>
          <p14:tracePt t="101676" x="7527925" y="4830763"/>
          <p14:tracePt t="101685" x="7537450" y="4830763"/>
          <p14:tracePt t="101703" x="7545388" y="4830763"/>
          <p14:tracePt t="102137" x="7554913" y="4830763"/>
          <p14:tracePt t="102148" x="7562850" y="4840288"/>
          <p14:tracePt t="102185" x="7562850" y="4848225"/>
          <p14:tracePt t="102236" x="7562850" y="4857750"/>
          <p14:tracePt t="102269" x="7572375" y="4857750"/>
          <p14:tracePt t="102331" x="7581900" y="4857750"/>
          <p14:tracePt t="102346" x="7589838" y="4857750"/>
          <p14:tracePt t="104546" x="7589838" y="4867275"/>
          <p14:tracePt t="104573" x="7589838" y="4884738"/>
          <p14:tracePt t="104595" x="7589838" y="4894263"/>
          <p14:tracePt t="104610" x="7589838" y="4911725"/>
          <p14:tracePt t="104632" x="7599363" y="4919663"/>
          <p14:tracePt t="104646" x="7608888" y="4929188"/>
          <p14:tracePt t="104657" x="7608888" y="4938713"/>
          <p14:tracePt t="104658" x="7616825" y="4938713"/>
          <p14:tracePt t="104680" x="7616825" y="4946650"/>
          <p14:tracePt t="104694" x="7616825" y="4956175"/>
          <p14:tracePt t="109235" x="7626350" y="4956175"/>
          <p14:tracePt t="109247" x="7643813" y="4956175"/>
          <p14:tracePt t="109272" x="7670800" y="4956175"/>
          <p14:tracePt t="109286" x="7680325" y="4956175"/>
          <p14:tracePt t="109298" x="7705725" y="4956175"/>
          <p14:tracePt t="109309" x="7724775" y="4965700"/>
          <p14:tracePt t="109321" x="7751763" y="4973638"/>
          <p14:tracePt t="109333" x="7769225" y="4973638"/>
          <p14:tracePt t="109347" x="7823200" y="4983163"/>
          <p14:tracePt t="109360" x="7858125" y="4991100"/>
          <p14:tracePt t="109382" x="7894638" y="5018088"/>
          <p14:tracePt t="109393" x="7983538" y="5054600"/>
          <p14:tracePt t="109417" x="8027988" y="5081588"/>
          <p14:tracePt t="109430" x="8116888" y="5160963"/>
          <p14:tracePt t="109456" x="8143875" y="5197475"/>
          <p14:tracePt t="109467" x="8161338" y="5224463"/>
          <p14:tracePt t="109478" x="8197850" y="5286375"/>
          <p14:tracePt t="109504" x="8215313" y="5313363"/>
          <p14:tracePt t="109511" x="8232775" y="5340350"/>
          <p14:tracePt t="109528" x="8251825" y="5367338"/>
          <p14:tracePt t="110128" x="8242300" y="5367338"/>
          <p14:tracePt t="110136" x="8215313" y="5384800"/>
          <p14:tracePt t="110148" x="8205788" y="5394325"/>
          <p14:tracePt t="110169" x="8197850" y="5394325"/>
          <p14:tracePt t="110173" x="8188325" y="5402263"/>
          <p14:tracePt t="110479" x="8188325" y="5411788"/>
          <p14:tracePt t="110844" x="8180388" y="5419725"/>
          <p14:tracePt t="110856" x="8153400" y="5419725"/>
          <p14:tracePt t="110880" x="8143875" y="5419725"/>
          <p14:tracePt t="110892" x="8126413" y="5419725"/>
          <p14:tracePt t="110927" x="8116888" y="5419725"/>
          <p14:tracePt t="110965" x="8089900" y="5419725"/>
          <p14:tracePt t="110976" x="8081963" y="5411788"/>
          <p14:tracePt t="110988" x="8054975" y="5394325"/>
          <p14:tracePt t="111000" x="8027988" y="5384800"/>
          <p14:tracePt t="111013" x="7991475" y="5375275"/>
          <p14:tracePt t="111024" x="7875588" y="5357813"/>
          <p14:tracePt t="111056" x="7751763" y="5340350"/>
          <p14:tracePt t="111062" x="7608888" y="5340350"/>
          <p14:tracePt t="111075" x="7224713" y="5313363"/>
          <p14:tracePt t="111097" x="7010400" y="5313363"/>
          <p14:tracePt t="111112" x="6688138" y="5286375"/>
          <p14:tracePt t="111135" x="6599238" y="5286375"/>
          <p14:tracePt t="111151" x="6500813" y="5286375"/>
          <p14:tracePt t="111158" x="6394450" y="5286375"/>
          <p14:tracePt t="111186" x="6357938" y="5286375"/>
          <p14:tracePt t="111195" x="6330950" y="5286375"/>
          <p14:tracePt t="111488" x="6303963" y="5286375"/>
          <p14:tracePt t="111501" x="6269038" y="5286375"/>
          <p14:tracePt t="111513" x="6170613" y="5295900"/>
          <p14:tracePt t="111525" x="6000750" y="5322888"/>
          <p14:tracePt t="111538" x="5653088" y="5340350"/>
          <p14:tracePt t="111549" x="5214938" y="5357813"/>
          <p14:tracePt t="111562" x="4375150" y="5375275"/>
          <p14:tracePt t="111585" x="3965575" y="5375275"/>
          <p14:tracePt t="111598" x="3465513" y="5375275"/>
          <p14:tracePt t="111628" x="3330575" y="5375275"/>
          <p14:tracePt t="111634" x="3259138" y="5375275"/>
          <p14:tracePt t="111648" x="3197225" y="5375275"/>
          <p14:tracePt t="111662" x="3187700" y="5375275"/>
          <p14:tracePt t="111902" x="3160713" y="5419725"/>
          <p14:tracePt t="111915" x="3125788" y="5465763"/>
          <p14:tracePt t="111928" x="3054350" y="5500688"/>
          <p14:tracePt t="111938" x="2946400" y="5545138"/>
          <p14:tracePt t="111950" x="2374900" y="5608638"/>
          <p14:tracePt t="111976" x="2017713" y="5653088"/>
          <p14:tracePt t="111988" x="1731963" y="5670550"/>
          <p14:tracePt t="112000" x="1133475" y="5751513"/>
          <p14:tracePt t="112025" x="955675" y="5795963"/>
          <p14:tracePt t="112035" x="768350" y="5857875"/>
          <p14:tracePt t="112061" x="731838" y="5867400"/>
          <p14:tracePt t="112073" x="704850" y="5875338"/>
          <p14:tracePt t="112085" x="687388" y="5884863"/>
          <p14:tracePt t="112389" x="679450" y="5875338"/>
          <p14:tracePt t="112403" x="679450" y="5848350"/>
          <p14:tracePt t="112413" x="679450" y="5813425"/>
          <p14:tracePt t="112425" x="679450" y="5776913"/>
          <p14:tracePt t="112441" x="679450" y="5732463"/>
          <p14:tracePt t="112462" x="687388" y="5715000"/>
          <p14:tracePt t="112476" x="704850" y="5697538"/>
          <p14:tracePt t="112488" x="731838" y="5680075"/>
          <p14:tracePt t="112513" x="741363" y="5680075"/>
          <p14:tracePt t="112523" x="758825" y="5680075"/>
          <p14:tracePt t="112573" x="795338" y="5670550"/>
          <p14:tracePt t="112584" x="830263" y="5670550"/>
          <p14:tracePt t="112596" x="866775" y="5670550"/>
          <p14:tracePt t="112605" x="901700" y="5670550"/>
          <p14:tracePt t="112998" x="901700" y="5661025"/>
          <p14:tracePt t="113011" x="919163" y="5643563"/>
          <p14:tracePt t="113022" x="938213" y="5626100"/>
          <p14:tracePt t="113034" x="973138" y="5599113"/>
          <p14:tracePt t="113047" x="1000125" y="5581650"/>
          <p14:tracePt t="113059" x="1009650" y="5572125"/>
          <p14:tracePt t="113085" x="1017588" y="5562600"/>
          <p14:tracePt t="113119" x="1027113" y="5562600"/>
          <p14:tracePt t="113133" x="1044575" y="5537200"/>
          <p14:tracePt t="113144" x="1071563" y="5510213"/>
          <p14:tracePt t="113156" x="1071563" y="5500688"/>
          <p14:tracePt t="113161" x="1089025" y="5483225"/>
          <p14:tracePt t="113181" x="1098550" y="5483225"/>
          <p14:tracePt t="113193" x="1098550" y="5473700"/>
          <p14:tracePt t="113961" x="1116013" y="5473700"/>
          <p14:tracePt t="113975" x="1133475" y="5473700"/>
          <p14:tracePt t="113987" x="1152525" y="5473700"/>
          <p14:tracePt t="114003" x="1179513" y="5473700"/>
          <p14:tracePt t="114008" x="1214438" y="5473700"/>
          <p14:tracePt t="114021" x="1268413" y="5473700"/>
          <p14:tracePt t="114032" x="1384300" y="5483225"/>
          <p14:tracePt t="114057" x="1438275" y="5510213"/>
          <p14:tracePt t="114069" x="1589088" y="5599113"/>
          <p14:tracePt t="114095" x="1643063" y="5634038"/>
          <p14:tracePt t="114106" x="1704975" y="5661025"/>
          <p14:tracePt t="114119" x="1839913" y="5724525"/>
          <p14:tracePt t="114142" x="1893888" y="5732463"/>
          <p14:tracePt t="114436" x="1911350" y="5751513"/>
          <p14:tracePt t="114447" x="1919288" y="5768975"/>
          <p14:tracePt t="114460" x="1938338" y="5813425"/>
          <p14:tracePt t="114473" x="1965325" y="5875338"/>
          <p14:tracePt t="114496" x="1973263" y="5894388"/>
          <p14:tracePt t="114507" x="1973263" y="5938838"/>
          <p14:tracePt t="114541" x="1990725" y="5956300"/>
          <p14:tracePt t="114556" x="1990725" y="5973763"/>
          <p14:tracePt t="114571" x="2009775" y="5983288"/>
          <p14:tracePt t="114582" x="2027238" y="6000750"/>
          <p14:tracePt t="115226" x="2009775" y="6000750"/>
          <p14:tracePt t="115239" x="1973263" y="5991225"/>
          <p14:tracePt t="115250" x="1919288" y="5956300"/>
          <p14:tracePt t="115262" x="1847850" y="5919788"/>
          <p14:tracePt t="115276" x="1768475" y="5857875"/>
          <p14:tracePt t="115287" x="1554163" y="5741988"/>
          <p14:tracePt t="115313" x="1455738" y="5680075"/>
          <p14:tracePt t="115326" x="1357313" y="5626100"/>
          <p14:tracePt t="115331" x="1303338" y="5581650"/>
          <p14:tracePt t="115348" x="1268413" y="5554663"/>
          <p14:tracePt t="115361" x="1223963" y="5500688"/>
          <p14:tracePt t="115690" x="1204913" y="5500688"/>
          <p14:tracePt t="115703" x="1196975" y="5491163"/>
          <p14:tracePt t="115714" x="1179513" y="5483225"/>
          <p14:tracePt t="115731" x="1143000" y="5473700"/>
          <p14:tracePt t="115742" x="1116013" y="5465763"/>
          <p14:tracePt t="115761" x="1108075" y="5465763"/>
          <p14:tracePt t="115773" x="1089025" y="5456238"/>
          <p14:tracePt t="115785" x="1071563" y="5456238"/>
          <p14:tracePt t="115847" x="1036638" y="5456238"/>
          <p14:tracePt t="115860" x="1017588" y="5456238"/>
          <p14:tracePt t="115872" x="1000125" y="5456238"/>
          <p14:tracePt t="115885" x="973138" y="5456238"/>
          <p14:tracePt t="115897" x="946150" y="5465763"/>
          <p14:tracePt t="115908" x="938213" y="5465763"/>
          <p14:tracePt t="115931" x="893763" y="5473700"/>
          <p14:tracePt t="115945" x="874713" y="5473700"/>
          <p14:tracePt t="115960" x="839788" y="5483225"/>
          <p14:tracePt t="115980" x="830263" y="5483225"/>
          <p14:tracePt t="116347" x="822325" y="5483225"/>
          <p14:tracePt t="116359" x="795338" y="5483225"/>
          <p14:tracePt t="116371" x="785813" y="5483225"/>
          <p14:tracePt t="116383" x="758825" y="5483225"/>
          <p14:tracePt t="116395" x="741363" y="5473700"/>
          <p14:tracePt t="116408" x="714375" y="5473700"/>
          <p14:tracePt t="116432" x="696913" y="5465763"/>
          <p14:tracePt t="116445" x="679450" y="5465763"/>
          <p14:tracePt t="116469" x="669925" y="5465763"/>
          <p14:tracePt t="116486" x="660400" y="5465763"/>
          <p14:tracePt t="116589" x="669925" y="5456238"/>
          <p14:tracePt t="116604" x="679450" y="5456238"/>
          <p14:tracePt t="116615" x="696913" y="5456238"/>
          <p14:tracePt t="116626" x="704850" y="5456238"/>
          <p14:tracePt t="116640" x="731838" y="5456238"/>
          <p14:tracePt t="116655" x="741363" y="5446713"/>
          <p14:tracePt t="116675" x="785813" y="5438775"/>
          <p14:tracePt t="116689" x="812800" y="5429250"/>
          <p14:tracePt t="116713" x="830263" y="5429250"/>
          <p14:tracePt t="116724" x="946150" y="5402263"/>
          <p14:tracePt t="116748" x="1009650" y="5394325"/>
          <p14:tracePt t="116760" x="1071563" y="5384800"/>
          <p14:tracePt t="116774" x="1133475" y="5384800"/>
          <p14:tracePt t="116805" x="1143000" y="5384800"/>
          <p14:tracePt t="117113" x="1152525" y="5384800"/>
          <p14:tracePt t="117130" x="1169988" y="5384800"/>
          <p14:tracePt t="117146" x="1187450" y="5384800"/>
          <p14:tracePt t="117151" x="1196975" y="5384800"/>
          <p14:tracePt t="117158" x="1223963" y="5384800"/>
          <p14:tracePt t="117187" x="1231900" y="5384800"/>
          <p14:tracePt t="117198" x="1250950" y="5384800"/>
          <p14:tracePt t="117211" x="1268413" y="5384800"/>
          <p14:tracePt t="117243" x="1276350" y="5394325"/>
          <p14:tracePt t="117248" x="1303338" y="5402263"/>
          <p14:tracePt t="117261" x="1322388" y="5411788"/>
          <p14:tracePt t="117284" x="1347788" y="5419725"/>
          <p14:tracePt t="117295" x="1411288" y="5429250"/>
          <p14:tracePt t="117322" x="1419225" y="5429250"/>
          <p14:tracePt t="117626" x="1428750" y="5429250"/>
          <p14:tracePt t="117637" x="1446213" y="5429250"/>
          <p14:tracePt t="117651" x="1455738" y="5429250"/>
          <p14:tracePt t="117663" x="1473200" y="5429250"/>
          <p14:tracePt t="117675" x="1482725" y="5429250"/>
          <p14:tracePt t="117687" x="1490663" y="5429250"/>
          <p14:tracePt t="117698" x="1509713" y="5429250"/>
          <p14:tracePt t="117748" x="1527175" y="5429250"/>
          <p14:tracePt t="117760" x="1562100" y="5429250"/>
          <p14:tracePt t="117775" x="1633538" y="5411788"/>
          <p14:tracePt t="117795" x="1652588" y="5411788"/>
          <p14:tracePt t="118428" x="1660525" y="5411788"/>
          <p14:tracePt t="118441" x="1679575" y="5438775"/>
          <p14:tracePt t="118453" x="1697038" y="5446713"/>
          <p14:tracePt t="118465" x="1714500" y="5473700"/>
          <p14:tracePt t="118478" x="1731963" y="5500688"/>
          <p14:tracePt t="118489" x="1768475" y="5562600"/>
          <p14:tracePt t="118515" x="1795463" y="5608638"/>
          <p14:tracePt t="118526" x="1893888" y="5688013"/>
          <p14:tracePt t="118539" x="1946275" y="5741988"/>
          <p14:tracePt t="118563" x="2009775" y="5813425"/>
          <p14:tracePt t="118836" x="2009775" y="5822950"/>
          <p14:tracePt t="118844" x="2009775" y="5840413"/>
          <p14:tracePt t="118866" x="2000250" y="5867400"/>
          <p14:tracePt t="118877" x="1990725" y="5894388"/>
          <p14:tracePt t="118891" x="1982788" y="6000750"/>
          <p14:tracePt t="118916" x="1973263" y="6161088"/>
          <p14:tracePt t="118940" x="1982788" y="6251575"/>
          <p14:tracePt t="118951" x="2017713" y="6330950"/>
          <p14:tracePt t="118964" x="2054225" y="6429375"/>
          <p14:tracePt t="118976" x="2125663" y="6581775"/>
          <p14:tracePt t="119009" x="2160588" y="6634163"/>
          <p14:tracePt t="119454" x="2160588" y="6626225"/>
          <p14:tracePt t="119463" x="2152650" y="6608763"/>
          <p14:tracePt t="119475" x="2143125" y="6599238"/>
          <p14:tracePt t="119490" x="2143125" y="6581775"/>
          <p14:tracePt t="119501" x="2116138" y="6537325"/>
          <p14:tracePt t="119524" x="2108200" y="6527800"/>
          <p14:tracePt t="119538" x="2098675" y="6500813"/>
          <p14:tracePt t="119549" x="2071688" y="6429375"/>
          <p14:tracePt t="119573" x="2054225" y="6402388"/>
          <p14:tracePt t="119586" x="2036763" y="6375400"/>
          <p14:tracePt t="119598" x="2036763" y="6340475"/>
          <p14:tracePt t="119634" x="2036763" y="6330950"/>
          <p14:tracePt t="119646" x="2036763" y="6323013"/>
          <p14:tracePt t="123423" x="2062163" y="6323013"/>
          <p14:tracePt t="123434" x="2241550" y="6276975"/>
          <p14:tracePt t="123470" x="2366963" y="6259513"/>
          <p14:tracePt t="123485" x="2660650" y="6205538"/>
          <p14:tracePt t="123508" x="2813050" y="6197600"/>
          <p14:tracePt t="123520" x="2946400" y="6180138"/>
          <p14:tracePt t="123532" x="3187700" y="6170613"/>
          <p14:tracePt t="123558" x="3295650" y="6170613"/>
          <p14:tracePt t="123569" x="3482975" y="6170613"/>
          <p14:tracePt t="123597" x="3554413" y="6170613"/>
          <p14:tracePt t="123614" x="3697288" y="6170613"/>
          <p14:tracePt t="123896" x="3724275" y="6170613"/>
          <p14:tracePt t="123914" x="3751263" y="6170613"/>
          <p14:tracePt t="123924" x="3795713" y="6180138"/>
          <p14:tracePt t="123935" x="3857625" y="6215063"/>
          <p14:tracePt t="123947" x="3973513" y="6259513"/>
          <p14:tracePt t="123957" x="4098925" y="6323013"/>
          <p14:tracePt t="123970" x="4402138" y="6473825"/>
          <p14:tracePt t="123981" x="4537075" y="6518275"/>
          <p14:tracePt t="124006" x="4616450" y="6554788"/>
          <p14:tracePt t="124028" x="4679950" y="6581775"/>
          <p14:tracePt t="124039" x="4759325" y="6589713"/>
          <p14:tracePt t="124361" x="4768850" y="6581775"/>
          <p14:tracePt t="124371" x="4813300" y="6554788"/>
          <p14:tracePt t="124383" x="4875213" y="6483350"/>
          <p14:tracePt t="124397" x="4965700" y="6411913"/>
          <p14:tracePt t="124409" x="5108575" y="6276975"/>
          <p14:tracePt t="124432" x="5160963" y="6232525"/>
          <p14:tracePt t="124445" x="5232400" y="6180138"/>
          <p14:tracePt t="124459" x="5411788" y="6081713"/>
          <p14:tracePt t="124488" x="5510213" y="6037263"/>
          <p14:tracePt t="124495" x="5653088" y="6000750"/>
          <p14:tracePt t="130487" x="0" y="0"/>
        </p14:tracePtLst>
        <p14:tracePtLst>
          <p14:tracePt t="158890" x="5653088" y="6000750"/>
          <p14:tracePt t="159284" x="5643563" y="5991225"/>
          <p14:tracePt t="159300" x="5626100" y="5983288"/>
          <p14:tracePt t="159311" x="5608638" y="5973763"/>
          <p14:tracePt t="159319" x="5599113" y="5965825"/>
          <p14:tracePt t="159337" x="5581650" y="5965825"/>
          <p14:tracePt t="159345" x="5572125" y="5956300"/>
          <p14:tracePt t="159356" x="5554663" y="5946775"/>
          <p14:tracePt t="159382" x="5545138" y="5946775"/>
          <p14:tracePt t="159393" x="5527675" y="5929313"/>
          <p14:tracePt t="159418" x="5518150" y="5929313"/>
          <p14:tracePt t="159458" x="5510213" y="5929313"/>
          <p14:tracePt t="159467" x="5491163" y="5929313"/>
          <p14:tracePt t="159490" x="5473700" y="5919788"/>
          <p14:tracePt t="159510" x="5465763" y="5919788"/>
          <p14:tracePt t="159515" x="5456238" y="5919788"/>
          <p14:tracePt t="159564" x="5456238" y="5911850"/>
          <p14:tracePt t="159576" x="5446713" y="5902325"/>
          <p14:tracePt t="159588" x="5438775" y="5902325"/>
          <p14:tracePt t="159600" x="5438775" y="5894388"/>
          <p14:tracePt t="159611" x="5438775" y="5884863"/>
          <p14:tracePt t="159674" x="5438775" y="5875338"/>
          <p14:tracePt t="159710" x="5438775" y="5867400"/>
          <p14:tracePt t="159721" x="5438775" y="5857875"/>
          <p14:tracePt t="159772" x="5429250" y="5857875"/>
          <p14:tracePt t="159782" x="5429250" y="5848350"/>
          <p14:tracePt t="159819" x="5429250" y="5840413"/>
          <p14:tracePt t="159830" x="5429250" y="5830888"/>
          <p14:tracePt t="159844" x="5419725" y="5830888"/>
          <p14:tracePt t="159880" x="5419725" y="5822950"/>
          <p14:tracePt t="159892" x="5419725" y="5813425"/>
          <p14:tracePt t="159916" x="5419725" y="5803900"/>
          <p14:tracePt t="159929" x="5419725" y="5795963"/>
          <p14:tracePt t="160490" x="5411788" y="5803900"/>
          <p14:tracePt t="160527" x="5402263" y="5803900"/>
          <p14:tracePt t="160536" x="5394325" y="5803900"/>
          <p14:tracePt t="160549" x="5394325" y="5813425"/>
          <p14:tracePt t="160564" x="5384800" y="5813425"/>
          <p14:tracePt t="161487" x="5367338" y="5822950"/>
          <p14:tracePt t="161500" x="5357813" y="5822950"/>
          <p14:tracePt t="161511" x="5348288" y="5822950"/>
          <p14:tracePt t="161523" x="5330825" y="5822950"/>
          <p14:tracePt t="161537" x="5322888" y="5822950"/>
          <p14:tracePt t="161548" x="5313363" y="5822950"/>
          <p14:tracePt t="161560" x="5303838" y="5822950"/>
          <p14:tracePt t="161576" x="5286375" y="5822950"/>
          <p14:tracePt t="161597" x="5276850" y="5822950"/>
          <p14:tracePt t="161609" x="5268913" y="5822950"/>
          <p14:tracePt t="161633" x="5259388" y="5822950"/>
          <p14:tracePt t="161647" x="5251450" y="5822950"/>
          <p14:tracePt t="161767" x="5241925" y="5822950"/>
          <p14:tracePt t="161816" x="5241925" y="5813425"/>
          <p14:tracePt t="161854" x="5232400" y="5813425"/>
          <p14:tracePt t="161877" x="5224463" y="5813425"/>
          <p14:tracePt t="161893" x="5214938" y="5813425"/>
          <p14:tracePt t="161926" x="5205413" y="5813425"/>
          <p14:tracePt t="161963" x="5205413" y="5803900"/>
          <p14:tracePt t="161985" x="5197475" y="5803900"/>
          <p14:tracePt t="162024" x="5187950" y="5803900"/>
          <p14:tracePt t="162084" x="5180013" y="5803900"/>
          <p14:tracePt t="162131" x="5170488" y="5795963"/>
          <p14:tracePt t="162170" x="5160963" y="5795963"/>
          <p14:tracePt t="162181" x="5153025" y="5786438"/>
          <p14:tracePt t="162193" x="5143500" y="5786438"/>
          <p14:tracePt t="163168" x="5160963" y="5786438"/>
          <p14:tracePt t="163178" x="5180013" y="5776913"/>
          <p14:tracePt t="163193" x="5197475" y="5768975"/>
          <p14:tracePt t="163203" x="5214938" y="5768975"/>
          <p14:tracePt t="163225" x="5241925" y="5768975"/>
          <p14:tracePt t="163229" x="5251450" y="5768975"/>
          <p14:tracePt t="163240" x="5276850" y="5768975"/>
          <p14:tracePt t="163276" x="5303838" y="5768975"/>
          <p14:tracePt t="163278" x="5313363" y="5768975"/>
          <p14:tracePt t="163289" x="5322888" y="5768975"/>
          <p14:tracePt t="163313" x="5330825" y="5768975"/>
          <p14:tracePt t="163339" x="5348288" y="5768975"/>
          <p14:tracePt t="163340" x="5357813" y="5768975"/>
          <p14:tracePt t="163678" x="5375275" y="5759450"/>
          <p14:tracePt t="163688" x="5402263" y="5732463"/>
          <p14:tracePt t="163704" x="5491163" y="5705475"/>
          <p14:tracePt t="163728" x="5527675" y="5705475"/>
          <p14:tracePt t="163741" x="5554663" y="5697538"/>
          <p14:tracePt t="163752" x="5572125" y="5697538"/>
          <p14:tracePt t="163763" x="5589588" y="5697538"/>
          <p14:tracePt t="163776" x="5616575" y="5697538"/>
          <p14:tracePt t="163800" x="5634038" y="5697538"/>
          <p14:tracePt t="163813" x="5643563" y="5697538"/>
          <p14:tracePt t="164203" x="5643563" y="5724525"/>
          <p14:tracePt t="164220" x="5643563" y="5751513"/>
          <p14:tracePt t="164228" x="5643563" y="5776913"/>
          <p14:tracePt t="164238" x="5643563" y="5795963"/>
          <p14:tracePt t="164251" x="5643563" y="5840413"/>
          <p14:tracePt t="164264" x="5643563" y="5857875"/>
          <p14:tracePt t="164288" x="5634038" y="5867400"/>
          <p14:tracePt t="164300" x="5634038" y="5884863"/>
          <p14:tracePt t="170184" x="5643563" y="5884863"/>
          <p14:tracePt t="170212" x="5670550" y="5884863"/>
          <p14:tracePt t="170221" x="5688013" y="5884863"/>
          <p14:tracePt t="170234" x="5751513" y="5884863"/>
          <p14:tracePt t="170258" x="5776913" y="5875338"/>
          <p14:tracePt t="170269" x="5830888" y="5867400"/>
          <p14:tracePt t="170303" x="5848350" y="5867400"/>
          <p14:tracePt t="170306" x="5884863" y="5867400"/>
          <p14:tracePt t="170320" x="5946775" y="5867400"/>
          <p14:tracePt t="170333" x="5965825" y="5867400"/>
          <p14:tracePt t="170354" x="5983288" y="5867400"/>
          <p14:tracePt t="170367" x="6027738" y="5867400"/>
          <p14:tracePt t="170393" x="6037263" y="5867400"/>
          <p14:tracePt t="170418" x="6072188" y="5867400"/>
          <p14:tracePt t="171585" x="6089650" y="5875338"/>
          <p14:tracePt t="171598" x="6108700" y="5875338"/>
          <p14:tracePt t="171615" x="6108700" y="5884863"/>
          <p14:tracePt t="171621" x="6126163" y="5884863"/>
          <p14:tracePt t="171635" x="6143625" y="5894388"/>
          <p14:tracePt t="171645" x="6161088" y="5902325"/>
          <p14:tracePt t="171661" x="6170613" y="5902325"/>
          <p14:tracePt t="171682" x="6197600" y="5902325"/>
          <p14:tracePt t="171694" x="6205538" y="5884863"/>
          <p14:tracePt t="171720" x="6215063" y="5875338"/>
          <p14:tracePt t="171733" x="6215063" y="5867400"/>
          <p14:tracePt t="173329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71600" y="92075"/>
            <a:ext cx="6477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Normal vibrational modes for poly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pic>
        <p:nvPicPr>
          <p:cNvPr id="33794" name="Picture 2" descr="https://sites.cns.utexas.edu/sites/default/files/styles/os_files_xlarge/public/jones_ch431/files/slide1_0.jpg?m=1484252010&amp;itok=6fnbo5cD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0" t="39588" r="14079" b="20686"/>
          <a:stretch/>
        </p:blipFill>
        <p:spPr bwMode="auto">
          <a:xfrm>
            <a:off x="2521359" y="762000"/>
            <a:ext cx="5715000" cy="2081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nu-1 vibration of metha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2368959" cy="2150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8" name="Picture 6" descr="nu-2 vibration of metha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999" y="3733800"/>
            <a:ext cx="2368959" cy="2150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0" name="Picture 8" descr="nu-3 vibration of metha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641" y="3716740"/>
            <a:ext cx="2368959" cy="2150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802" name="Picture 10" descr="nu-4 vibration of methane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041" y="3716740"/>
            <a:ext cx="2368959" cy="2150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2400" y="1095029"/>
            <a:ext cx="228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al modes of water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" y="3409890"/>
            <a:ext cx="42318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al modes of methane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28601" y="5543490"/>
            <a:ext cx="21159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stretch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mmetry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25.5 cm</a:t>
            </a:r>
            <a:r>
              <a:rPr lang="en-CA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CA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32268" y="5562600"/>
            <a:ext cx="23445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stretch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mmetry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56.8 cm</a:t>
            </a:r>
            <a:r>
              <a:rPr lang="en-CA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CA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00600" y="5562600"/>
            <a:ext cx="18287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bend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mmetry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67.4 cm</a:t>
            </a:r>
            <a:r>
              <a:rPr lang="en-CA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799468" y="5543490"/>
            <a:ext cx="18873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bend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symmetry</a:t>
            </a:r>
          </a:p>
          <a:p>
            <a:pPr algn="ctr">
              <a:spcAft>
                <a:spcPts val="600"/>
              </a:spcAft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82.7 cm</a:t>
            </a:r>
            <a:r>
              <a:rPr lang="en-CA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CA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503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142"/>
    </mc:Choice>
    <mc:Fallback xmlns="">
      <p:transition spd="slow" advTm="501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9111" x="2428875" y="1812925"/>
          <p14:tracePt t="20810" x="2411413" y="1901825"/>
          <p14:tracePt t="20891" x="2401888" y="1946275"/>
          <p14:tracePt t="20911" x="2401888" y="2116138"/>
          <p14:tracePt t="20995" x="2411413" y="2133600"/>
          <p14:tracePt t="21002" x="2428875" y="2152650"/>
          <p14:tracePt t="21203" x="2428875" y="2160588"/>
          <p14:tracePt t="21264" x="2428875" y="2187575"/>
          <p14:tracePt t="21290" x="2411413" y="2232025"/>
          <p14:tracePt t="21296" x="2374900" y="2303463"/>
          <p14:tracePt t="21308" x="2268538" y="2786063"/>
          <p14:tracePt t="21368" x="2268538" y="2867025"/>
          <p14:tracePt t="21377" x="2286000" y="3036888"/>
          <p14:tracePt t="21405" x="2393950" y="3348038"/>
          <p14:tracePt t="21703" x="2330450" y="3490913"/>
          <p14:tracePt t="21777" x="2295525" y="3581400"/>
          <p14:tracePt t="21795" x="2276475" y="3652838"/>
          <p14:tracePt t="21807" x="2259013" y="3732213"/>
          <p14:tracePt t="21835" x="2251075" y="3751263"/>
          <p14:tracePt t="21906" x="2251075" y="3759200"/>
          <p14:tracePt t="22507" x="2251075" y="3776663"/>
          <p14:tracePt t="22586" x="2251075" y="3786188"/>
          <p14:tracePt t="22601" x="2251075" y="3813175"/>
          <p14:tracePt t="22635" x="2251075" y="3822700"/>
          <p14:tracePt t="22647" x="2251075" y="3840163"/>
          <p14:tracePt t="22661" x="2251075" y="3867150"/>
          <p14:tracePt t="22673" x="2251075" y="3884613"/>
          <p14:tracePt t="22698" x="2251075" y="3894138"/>
          <p14:tracePt t="23410" x="2214563" y="3830638"/>
          <p14:tracePt t="23474" x="2179638" y="3759200"/>
          <p14:tracePt t="23492" x="2125663" y="3660775"/>
          <p14:tracePt t="23500" x="2017713" y="3527425"/>
          <p14:tracePt t="23524" x="1973263" y="3482975"/>
          <p14:tracePt t="23537" x="1946275" y="3446463"/>
          <p14:tracePt t="23549" x="1893888" y="3402013"/>
          <p14:tracePt t="23573" x="1874838" y="3394075"/>
          <p14:tracePt t="23591" x="1847850" y="3367088"/>
          <p14:tracePt t="23611" x="1830388" y="3367088"/>
          <p14:tracePt t="24073" x="1822450" y="3367088"/>
          <p14:tracePt t="24086" x="1812925" y="3367088"/>
          <p14:tracePt t="24100" x="1751013" y="3268663"/>
          <p14:tracePt t="24170" x="1741488" y="3259138"/>
          <p14:tracePt t="24196" x="1741488" y="3251200"/>
          <p14:tracePt t="24207" x="1741488" y="3232150"/>
          <p14:tracePt t="35001" x="1741488" y="3295650"/>
          <p14:tracePt t="35072" x="1741488" y="3313113"/>
          <p14:tracePt t="35085" x="1741488" y="3340100"/>
          <p14:tracePt t="35100" x="1741488" y="3446463"/>
          <p14:tracePt t="35100" x="1741488" y="3455988"/>
          <p14:tracePt t="35181" x="1741488" y="3473450"/>
          <p14:tracePt t="35195" x="1751013" y="3482975"/>
          <p14:tracePt t="35205" x="1768475" y="3517900"/>
          <p14:tracePt t="35230" x="1768475" y="3527425"/>
          <p14:tracePt t="35244" x="1776413" y="3554413"/>
          <p14:tracePt t="35502" x="1776413" y="3571875"/>
          <p14:tracePt t="35523" x="1776413" y="3598863"/>
          <p14:tracePt t="35545" x="1776413" y="3643313"/>
          <p14:tracePt t="35547" x="1758950" y="3803650"/>
          <p14:tracePt t="35572" x="1741488" y="3894138"/>
          <p14:tracePt t="35583" x="1741488" y="4037013"/>
          <p14:tracePt t="35608" x="1751013" y="4125913"/>
          <p14:tracePt t="36006" x="1384300" y="4143375"/>
          <p14:tracePt t="36083" x="1223963" y="4179888"/>
          <p14:tracePt t="36095" x="1089025" y="4241800"/>
          <p14:tracePt t="36107" x="911225" y="4330700"/>
          <p14:tracePt t="36132" x="866775" y="4367213"/>
          <p14:tracePt t="36154" x="830263" y="4411663"/>
          <p14:tracePt t="36172" x="830263" y="4419600"/>
          <p14:tracePt t="39098" x="830263" y="4429125"/>
          <p14:tracePt t="39108" x="830263" y="4438650"/>
          <p14:tracePt t="39136" x="812800" y="4456113"/>
          <p14:tracePt t="39148" x="768350" y="4491038"/>
          <p14:tracePt t="39171" x="741363" y="4518025"/>
          <p14:tracePt t="39183" x="714375" y="4545013"/>
          <p14:tracePt t="39196" x="669925" y="4581525"/>
          <p14:tracePt t="39218" x="633413" y="4581525"/>
          <p14:tracePt t="39290" x="652463" y="4581525"/>
          <p14:tracePt t="39305" x="687388" y="4554538"/>
          <p14:tracePt t="40108" x="795338" y="4537075"/>
          <p14:tracePt t="40195" x="857250" y="4537075"/>
          <p14:tracePt t="40219" x="1044575" y="4537075"/>
          <p14:tracePt t="40257" x="1152525" y="4537075"/>
          <p14:tracePt t="40258" x="1241425" y="4572000"/>
          <p14:tracePt t="40280" x="1330325" y="4608513"/>
          <p14:tracePt t="40293" x="1536700" y="4679950"/>
          <p14:tracePt t="40311" x="2017713" y="4848225"/>
          <p14:tracePt t="40693" x="2054225" y="4848225"/>
          <p14:tracePt t="40705" x="2581275" y="4751388"/>
          <p14:tracePt t="40763" x="2768600" y="4741863"/>
          <p14:tracePt t="40778" x="3133725" y="4724400"/>
          <p14:tracePt t="40803" x="3822700" y="4608513"/>
          <p14:tracePt t="40876" x="3875088" y="4562475"/>
          <p14:tracePt t="40881" x="3946525" y="4510088"/>
          <p14:tracePt t="41192" x="3973513" y="4491038"/>
          <p14:tracePt t="41203" x="4179888" y="4348163"/>
          <p14:tracePt t="41227" x="4384675" y="4241800"/>
          <p14:tracePt t="41240" x="4741863" y="4081463"/>
          <p14:tracePt t="41253" x="5143500" y="3965575"/>
          <p14:tracePt t="41266" x="5875338" y="3830638"/>
          <p14:tracePt t="41291" x="6161088" y="3813175"/>
          <p14:tracePt t="41303" x="6759575" y="3786188"/>
          <p14:tracePt t="41375" x="6804025" y="3786188"/>
          <p14:tracePt t="41382" x="6840538" y="3776663"/>
          <p14:tracePt t="41600" x="6884988" y="3768725"/>
          <p14:tracePt t="41669" x="6965950" y="3759200"/>
          <p14:tracePt t="41692" x="7089775" y="3751263"/>
          <p14:tracePt t="41708" x="7840663" y="3768725"/>
          <p14:tracePt t="41790" x="7920038" y="3768725"/>
          <p14:tracePt t="41802" x="8108950" y="3786188"/>
          <p14:tracePt t="42110" x="8205788" y="3786188"/>
          <p14:tracePt t="42193" x="8242300" y="3795713"/>
          <p14:tracePt t="42205" x="8447088" y="3867150"/>
          <p14:tracePt t="42271" x="8456613" y="3867150"/>
          <p14:tracePt t="42301" x="8474075" y="3867150"/>
          <p14:tracePt t="48914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Vibrational Partition Function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421345"/>
              </p:ext>
            </p:extLst>
          </p:nvPr>
        </p:nvGraphicFramePr>
        <p:xfrm>
          <a:off x="508000" y="3810000"/>
          <a:ext cx="55880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6" imgW="3327120" imgH="596880" progId="Equation.DSMT4">
                  <p:embed/>
                </p:oleObj>
              </mc:Choice>
              <mc:Fallback>
                <p:oleObj name="Equation" r:id="rId6" imgW="33271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810000"/>
                        <a:ext cx="55880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03200" y="350520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the expression for the partition funct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96964"/>
              </p:ext>
            </p:extLst>
          </p:nvPr>
        </p:nvGraphicFramePr>
        <p:xfrm>
          <a:off x="565150" y="914400"/>
          <a:ext cx="4616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8" imgW="2692080" imgH="495000" progId="Equation.DSMT4">
                  <p:embed/>
                </p:oleObj>
              </mc:Choice>
              <mc:Fallback>
                <p:oleObj name="Equation" r:id="rId8" imgW="2692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14400"/>
                        <a:ext cx="4616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8600" y="59049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amiltonian for normal vibrational modes for this system becomes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112385"/>
              </p:ext>
            </p:extLst>
          </p:nvPr>
        </p:nvGraphicFramePr>
        <p:xfrm>
          <a:off x="552450" y="2490609"/>
          <a:ext cx="29686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10" imgW="1562040" imgH="482400" progId="Equation.DSMT4">
                  <p:embed/>
                </p:oleObj>
              </mc:Choice>
              <mc:Fallback>
                <p:oleObj name="Equation" r:id="rId10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490609"/>
                        <a:ext cx="29686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66557"/>
              </p:ext>
            </p:extLst>
          </p:nvPr>
        </p:nvGraphicFramePr>
        <p:xfrm>
          <a:off x="4876800" y="2415996"/>
          <a:ext cx="1688796" cy="101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12" imgW="888840" imgH="533160" progId="Equation.DSMT4">
                  <p:embed/>
                </p:oleObj>
              </mc:Choice>
              <mc:Fallback>
                <p:oleObj name="Equation" r:id="rId12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15996"/>
                        <a:ext cx="1688796" cy="1013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8600" y="19050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of the normal modes is a harmonic oscillator with energy levels and frequency given by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723736"/>
              </p:ext>
            </p:extLst>
          </p:nvPr>
        </p:nvGraphicFramePr>
        <p:xfrm>
          <a:off x="304800" y="5181600"/>
          <a:ext cx="4114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14" imgW="2743200" imgH="583920" progId="Equation.DSMT4">
                  <p:embed/>
                </p:oleObj>
              </mc:Choice>
              <mc:Fallback>
                <p:oleObj name="Equation" r:id="rId14" imgW="2743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81600"/>
                        <a:ext cx="4114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20396"/>
              </p:ext>
            </p:extLst>
          </p:nvPr>
        </p:nvGraphicFramePr>
        <p:xfrm>
          <a:off x="4940300" y="4953000"/>
          <a:ext cx="3795713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16" imgW="2260440" imgH="825480" progId="Equation.DSMT4">
                  <p:embed/>
                </p:oleObj>
              </mc:Choice>
              <mc:Fallback>
                <p:oleObj name="Equation" r:id="rId16" imgW="22604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4953000"/>
                        <a:ext cx="3795713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03149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291"/>
    </mc:Choice>
    <mc:Fallback xmlns="">
      <p:transition spd="slow" advTm="1722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4" grpId="0"/>
    </p:bldLst>
  </p:timing>
  <p:extLst mod="1">
    <p:ext uri="{3A86A75C-4F4B-4683-9AE1-C65F6400EC91}">
      <p14:laserTraceLst xmlns:p14="http://schemas.microsoft.com/office/powerpoint/2010/main">
        <p14:tracePtLst>
          <p14:tracePt t="15262" x="6000750" y="1081088"/>
          <p14:tracePt t="15657" x="5991225" y="1089025"/>
          <p14:tracePt t="15670" x="5983288" y="1098550"/>
          <p14:tracePt t="15692" x="5956300" y="1108075"/>
          <p14:tracePt t="15704" x="5938838" y="1125538"/>
          <p14:tracePt t="15717" x="5911850" y="1152525"/>
          <p14:tracePt t="15729" x="5875338" y="1187450"/>
          <p14:tracePt t="15741" x="5776913" y="1276350"/>
          <p14:tracePt t="15753" x="5732463" y="1339850"/>
          <p14:tracePt t="15776" x="5688013" y="1366838"/>
          <p14:tracePt t="15788" x="5661025" y="1393825"/>
          <p14:tracePt t="15826" x="5653088" y="1401763"/>
          <p14:tracePt t="16154" x="5643563" y="1401763"/>
          <p14:tracePt t="16171" x="5626100" y="1401763"/>
          <p14:tracePt t="16182" x="5608638" y="1401763"/>
          <p14:tracePt t="16191" x="5589588" y="1401763"/>
          <p14:tracePt t="16204" x="5562600" y="1401763"/>
          <p14:tracePt t="16231" x="5554663" y="1401763"/>
          <p14:tracePt t="16247" x="5537200" y="1401763"/>
          <p14:tracePt t="16251" x="5510213" y="1401763"/>
          <p14:tracePt t="16264" x="5491163" y="1401763"/>
          <p14:tracePt t="16300" x="5483225" y="1401763"/>
          <p14:tracePt t="16313" x="5473700" y="1411288"/>
          <p14:tracePt t="16338" x="5465763" y="1411288"/>
          <p14:tracePt t="16349" x="5456238" y="1411288"/>
          <p14:tracePt t="16362" x="5456238" y="1419225"/>
          <p14:tracePt t="16375" x="5446713" y="1419225"/>
          <p14:tracePt t="17410" x="5419725" y="1419225"/>
          <p14:tracePt t="17421" x="5394325" y="1419225"/>
          <p14:tracePt t="17438" x="5322888" y="1419225"/>
          <p14:tracePt t="17445" x="5214938" y="1438275"/>
          <p14:tracePt t="17458" x="4848225" y="1473200"/>
          <p14:tracePt t="17472" x="4608513" y="1517650"/>
          <p14:tracePt t="17504" x="4143375" y="1652588"/>
          <p14:tracePt t="17518" x="3956050" y="1704975"/>
          <p14:tracePt t="17530" x="3795713" y="1758950"/>
          <p14:tracePt t="17540" x="3598863" y="1822450"/>
          <p14:tracePt t="17567" x="3554413" y="1830388"/>
          <p14:tracePt t="17615" x="3562350" y="1830388"/>
          <p14:tracePt t="17895" x="3544888" y="1847850"/>
          <p14:tracePt t="17908" x="3527425" y="1857375"/>
          <p14:tracePt t="17919" x="3465513" y="1857375"/>
          <p14:tracePt t="17941" x="3251200" y="1857375"/>
          <p14:tracePt t="17963" x="3116263" y="1839913"/>
          <p14:tracePt t="17970" x="2741613" y="1785938"/>
          <p14:tracePt t="17997" x="2562225" y="1758950"/>
          <p14:tracePt t="18006" x="2419350" y="1731963"/>
          <p14:tracePt t="18018" x="2303463" y="1704975"/>
          <p14:tracePt t="18030" x="2187575" y="1687513"/>
          <p14:tracePt t="18045" x="2017713" y="1652588"/>
          <p14:tracePt t="18067" x="1955800" y="1608138"/>
          <p14:tracePt t="18079" x="1938338" y="1589088"/>
          <p14:tracePt t="18103" x="1928813" y="1554163"/>
          <p14:tracePt t="18115" x="1928813" y="1482725"/>
          <p14:tracePt t="18128" x="1938338" y="1438275"/>
          <p14:tracePt t="18411" x="1928813" y="1438275"/>
          <p14:tracePt t="18418" x="1911350" y="1446213"/>
          <p14:tracePt t="18433" x="1857375" y="1455738"/>
          <p14:tracePt t="18443" x="1822450" y="1465263"/>
          <p14:tracePt t="18455" x="1776413" y="1465263"/>
          <p14:tracePt t="18468" x="1679575" y="1473200"/>
          <p14:tracePt t="18502" x="1643063" y="1473200"/>
          <p14:tracePt t="18505" x="1616075" y="1473200"/>
          <p14:tracePt t="18517" x="1544638" y="1473200"/>
          <p14:tracePt t="18549" x="1500188" y="1482725"/>
          <p14:tracePt t="18565" x="1490663" y="1482725"/>
          <p14:tracePt t="18577" x="1482725" y="1482725"/>
          <p14:tracePt t="18591" x="1473200" y="1482725"/>
          <p14:tracePt t="18603" x="1465263" y="1482725"/>
          <p14:tracePt t="18663" x="1465263" y="1465263"/>
          <p14:tracePt t="18674" x="1465263" y="1428750"/>
          <p14:tracePt t="19040" x="1446213" y="1438275"/>
          <p14:tracePt t="19051" x="1428750" y="1438275"/>
          <p14:tracePt t="19065" x="1419225" y="1438275"/>
          <p14:tracePt t="19076" x="1393825" y="1438275"/>
          <p14:tracePt t="19088" x="1322388" y="1438275"/>
          <p14:tracePt t="19114" x="1276350" y="1438275"/>
          <p14:tracePt t="19128" x="1179513" y="1438275"/>
          <p14:tracePt t="19138" x="1143000" y="1438275"/>
          <p14:tracePt t="19163" x="1125538" y="1438275"/>
          <p14:tracePt t="19174" x="1089025" y="1446213"/>
          <p14:tracePt t="19202" x="1089025" y="1455738"/>
          <p14:tracePt t="19319" x="1116013" y="1446213"/>
          <p14:tracePt t="19332" x="1133475" y="1446213"/>
          <p14:tracePt t="19347" x="1152525" y="1446213"/>
          <p14:tracePt t="19357" x="1196975" y="1438275"/>
          <p14:tracePt t="19387" x="1204913" y="1438275"/>
          <p14:tracePt t="19395" x="1231900" y="1438275"/>
          <p14:tracePt t="19406" x="1276350" y="1438275"/>
          <p14:tracePt t="19438" x="1322388" y="1438275"/>
          <p14:tracePt t="19441" x="1347788" y="1438275"/>
          <p14:tracePt t="19466" x="1384300" y="1438275"/>
          <p14:tracePt t="19478" x="1428750" y="1438275"/>
          <p14:tracePt t="19491" x="1536700" y="1438275"/>
          <p14:tracePt t="19515" x="1581150" y="1438275"/>
          <p14:tracePt t="19856" x="1608138" y="1438275"/>
          <p14:tracePt t="19871" x="1633538" y="1428750"/>
          <p14:tracePt t="19881" x="1660525" y="1419225"/>
          <p14:tracePt t="19893" x="1679575" y="1419225"/>
          <p14:tracePt t="19906" x="1697038" y="1419225"/>
          <p14:tracePt t="19917" x="1714500" y="1419225"/>
          <p14:tracePt t="19930" x="1731963" y="1419225"/>
          <p14:tracePt t="19953" x="1741488" y="1419225"/>
          <p14:tracePt t="19984" x="1751013" y="1411288"/>
          <p14:tracePt t="19992" x="1768475" y="1411288"/>
          <p14:tracePt t="20003" x="1776413" y="1411288"/>
          <p14:tracePt t="20015" x="1795463" y="1401763"/>
          <p14:tracePt t="20040" x="1803400" y="1401763"/>
          <p14:tracePt t="20320" x="1785938" y="1401763"/>
          <p14:tracePt t="20332" x="1751013" y="1401763"/>
          <p14:tracePt t="20343" x="1714500" y="1411288"/>
          <p14:tracePt t="20357" x="1679575" y="1419225"/>
          <p14:tracePt t="20381" x="1581150" y="1438275"/>
          <p14:tracePt t="20392" x="1536700" y="1446213"/>
          <p14:tracePt t="20407" x="1482725" y="1455738"/>
          <p14:tracePt t="20417" x="1411288" y="1465263"/>
          <p14:tracePt t="20442" x="1366838" y="1465263"/>
          <p14:tracePt t="20468" x="1366838" y="1473200"/>
          <p14:tracePt t="20563" x="1366838" y="1465263"/>
          <p14:tracePt t="20574" x="1393825" y="1438275"/>
          <p14:tracePt t="20587" x="1446213" y="1401763"/>
          <p14:tracePt t="20600" x="1517650" y="1347788"/>
          <p14:tracePt t="20614" x="1616075" y="1312863"/>
          <p14:tracePt t="20624" x="1724025" y="1268413"/>
          <p14:tracePt t="20637" x="1911350" y="1231900"/>
          <p14:tracePt t="20660" x="1990725" y="1223963"/>
          <p14:tracePt t="20673" x="2071688" y="1214438"/>
          <p14:tracePt t="20686" x="2197100" y="1214438"/>
          <p14:tracePt t="20710" x="2259013" y="1214438"/>
          <p14:tracePt t="20722" x="2347913" y="1214438"/>
          <p14:tracePt t="20750" x="2401888" y="1214438"/>
          <p14:tracePt t="20758" x="2455863" y="1231900"/>
          <p14:tracePt t="20770" x="2571750" y="1312863"/>
          <p14:tracePt t="20795" x="2697163" y="1393825"/>
          <p14:tracePt t="20818" x="2741613" y="1428750"/>
          <p14:tracePt t="20830" x="2768600" y="1455738"/>
          <p14:tracePt t="20843" x="2786063" y="1482725"/>
          <p14:tracePt t="20854" x="2813050" y="1509713"/>
          <p14:tracePt t="20880" x="2822575" y="1509713"/>
          <p14:tracePt t="21197" x="2840038" y="1509713"/>
          <p14:tracePt t="21208" x="2847975" y="1509713"/>
          <p14:tracePt t="21221" x="2874963" y="1500188"/>
          <p14:tracePt t="21235" x="2894013" y="1490663"/>
          <p14:tracePt t="21245" x="2901950" y="1490663"/>
          <p14:tracePt t="21257" x="2928938" y="1490663"/>
          <p14:tracePt t="21281" x="2938463" y="1490663"/>
          <p14:tracePt t="21295" x="2955925" y="1490663"/>
          <p14:tracePt t="21307" x="2982913" y="1490663"/>
          <p14:tracePt t="21330" x="3000375" y="1490663"/>
          <p14:tracePt t="21343" x="3027363" y="1490663"/>
          <p14:tracePt t="21356" x="3036888" y="1490663"/>
          <p14:tracePt t="21380" x="3044825" y="1490663"/>
          <p14:tracePt t="21391" x="3054350" y="1490663"/>
          <p14:tracePt t="21720" x="3027363" y="1490663"/>
          <p14:tracePt t="21736" x="2990850" y="1490663"/>
          <p14:tracePt t="21746" x="2938463" y="1490663"/>
          <p14:tracePt t="21757" x="2874963" y="1490663"/>
          <p14:tracePt t="21768" x="2795588" y="1490663"/>
          <p14:tracePt t="21780" x="2643188" y="1490663"/>
          <p14:tracePt t="21814" x="2544763" y="1500188"/>
          <p14:tracePt t="21818" x="2473325" y="1517650"/>
          <p14:tracePt t="21830" x="2374900" y="1517650"/>
          <p14:tracePt t="21852" x="2339975" y="1517650"/>
          <p14:tracePt t="21866" x="2312988" y="1517650"/>
          <p14:tracePt t="21878" x="2286000" y="1517650"/>
          <p14:tracePt t="22208" x="2276475" y="1517650"/>
          <p14:tracePt t="22221" x="2259013" y="1527175"/>
          <p14:tracePt t="22233" x="2241550" y="1527175"/>
          <p14:tracePt t="22244" x="2232025" y="1536700"/>
          <p14:tracePt t="22255" x="2205038" y="1544638"/>
          <p14:tracePt t="22268" x="2143125" y="1571625"/>
          <p14:tracePt t="22301" x="2036763" y="1625600"/>
          <p14:tracePt t="22317" x="2000250" y="1633538"/>
          <p14:tracePt t="22330" x="1955800" y="1643063"/>
          <p14:tracePt t="22347" x="1928813" y="1652588"/>
          <p14:tracePt t="22365" x="1874838" y="1652588"/>
          <p14:tracePt t="22389" x="1866900" y="1652588"/>
          <p14:tracePt t="22403" x="1857375" y="1652588"/>
          <p14:tracePt t="22527" x="1874838" y="1633538"/>
          <p14:tracePt t="22537" x="1901825" y="1616075"/>
          <p14:tracePt t="22551" x="1911350" y="1608138"/>
          <p14:tracePt t="22566" x="1938338" y="1589088"/>
          <p14:tracePt t="22573" x="1955800" y="1581150"/>
          <p14:tracePt t="22585" x="1990725" y="1571625"/>
          <p14:tracePt t="22609" x="2017713" y="1571625"/>
          <p14:tracePt t="22620" x="2044700" y="1571625"/>
          <p14:tracePt t="22640" x="2125663" y="1571625"/>
          <p14:tracePt t="22652" x="2179638" y="1589088"/>
          <p14:tracePt t="22669" x="2295525" y="1625600"/>
          <p14:tracePt t="22693" x="2347913" y="1652588"/>
          <p14:tracePt t="22707" x="2401888" y="1704975"/>
          <p14:tracePt t="22719" x="2428875" y="1731963"/>
          <p14:tracePt t="23120" x="2455863" y="1731963"/>
          <p14:tracePt t="23132" x="2482850" y="1714500"/>
          <p14:tracePt t="23144" x="2527300" y="1704975"/>
          <p14:tracePt t="23157" x="2633663" y="1697038"/>
          <p14:tracePt t="23188" x="2697163" y="1697038"/>
          <p14:tracePt t="23192" x="2776538" y="1697038"/>
          <p14:tracePt t="23206" x="2884488" y="1697038"/>
          <p14:tracePt t="23238" x="2919413" y="1697038"/>
          <p14:tracePt t="23242" x="2982913" y="1704975"/>
          <p14:tracePt t="23255" x="3009900" y="1714500"/>
          <p14:tracePt t="23548" x="3017838" y="1704975"/>
          <p14:tracePt t="23563" x="3071813" y="1679575"/>
          <p14:tracePt t="23570" x="3170238" y="1616075"/>
          <p14:tracePt t="23586" x="3402013" y="1554163"/>
          <p14:tracePt t="23597" x="3527425" y="1544638"/>
          <p14:tracePt t="23625" x="3633788" y="1544638"/>
          <p14:tracePt t="23631" x="3705225" y="1544638"/>
          <p14:tracePt t="23644" x="3803650" y="1544638"/>
          <p14:tracePt t="23675" x="3840163" y="1544638"/>
          <p14:tracePt t="23692" x="3867150" y="1544638"/>
          <p14:tracePt t="23948" x="3894138" y="1544638"/>
          <p14:tracePt t="23959" x="3929063" y="1536700"/>
          <p14:tracePt t="23971" x="4010025" y="1509713"/>
          <p14:tracePt t="23984" x="4081463" y="1509713"/>
          <p14:tracePt t="23996" x="4295775" y="1500188"/>
          <p14:tracePt t="24021" x="4375150" y="1500188"/>
          <p14:tracePt t="24033" x="4446588" y="1500188"/>
          <p14:tracePt t="24047" x="4554538" y="1527175"/>
          <p14:tracePt t="24071" x="4581525" y="1544638"/>
          <p14:tracePt t="24082" x="4625975" y="1571625"/>
          <p14:tracePt t="24400" x="4633913" y="1571625"/>
          <p14:tracePt t="24412" x="4660900" y="1571625"/>
          <p14:tracePt t="24423" x="4687888" y="1571625"/>
          <p14:tracePt t="24436" x="4768850" y="1562100"/>
          <p14:tracePt t="24460" x="4813300" y="1562100"/>
          <p14:tracePt t="24472" x="4875213" y="1562100"/>
          <p14:tracePt t="24485" x="4946650" y="1562100"/>
          <p14:tracePt t="24508" x="4983163" y="1562100"/>
          <p14:tracePt t="24521" x="4991100" y="1571625"/>
          <p14:tracePt t="24535" x="5045075" y="1571625"/>
          <p14:tracePt t="24849" x="5027613" y="1581150"/>
          <p14:tracePt t="24861" x="4991100" y="1598613"/>
          <p14:tracePt t="24872" x="4894263" y="1616075"/>
          <p14:tracePt t="24886" x="4813300" y="1625600"/>
          <p14:tracePt t="24910" x="4714875" y="1652588"/>
          <p14:tracePt t="24923" x="4537075" y="1679575"/>
          <p14:tracePt t="24946" x="4473575" y="1679575"/>
          <p14:tracePt t="24961" x="4330700" y="1697038"/>
          <p14:tracePt t="24974" x="4276725" y="1697038"/>
          <p14:tracePt t="25001" x="4232275" y="1697038"/>
          <p14:tracePt t="25006" x="4197350" y="1697038"/>
          <p14:tracePt t="25019" x="4108450" y="1697038"/>
          <p14:tracePt t="25044" x="4071938" y="1697038"/>
          <p14:tracePt t="25057" x="4000500" y="1687513"/>
          <p14:tracePt t="25082" x="3946525" y="1633538"/>
          <p14:tracePt t="25108" x="3919538" y="1598613"/>
          <p14:tracePt t="25117" x="3902075" y="1554163"/>
          <p14:tracePt t="25128" x="3894138" y="1517650"/>
          <p14:tracePt t="25141" x="3894138" y="1465263"/>
          <p14:tracePt t="25173" x="3902075" y="1411288"/>
          <p14:tracePt t="25181" x="3929063" y="1374775"/>
          <p14:tracePt t="25190" x="3983038" y="1312863"/>
          <p14:tracePt t="25215" x="4010025" y="1285875"/>
          <p14:tracePt t="25226" x="4108450" y="1223963"/>
          <p14:tracePt t="25241" x="4170363" y="1196975"/>
          <p14:tracePt t="25264" x="4232275" y="1179513"/>
          <p14:tracePt t="25277" x="4348163" y="1143000"/>
          <p14:tracePt t="25299" x="4384675" y="1143000"/>
          <p14:tracePt t="25312" x="4411663" y="1143000"/>
          <p14:tracePt t="25324" x="4483100" y="1143000"/>
          <p14:tracePt t="25340" x="4545013" y="1143000"/>
          <p14:tracePt t="25360" x="4616450" y="1143000"/>
          <p14:tracePt t="25376" x="4776788" y="1160463"/>
          <p14:tracePt t="25390" x="4848225" y="1196975"/>
          <p14:tracePt t="25407" x="4919663" y="1241425"/>
          <p14:tracePt t="25434" x="4938713" y="1268413"/>
          <p14:tracePt t="25448" x="4973638" y="1285875"/>
          <p14:tracePt t="25459" x="5062538" y="1339850"/>
          <p14:tracePt t="25474" x="5108575" y="1357313"/>
          <p14:tracePt t="25495" x="5197475" y="1428750"/>
          <p14:tracePt t="25519" x="5251450" y="1473200"/>
          <p14:tracePt t="25910" x="5276850" y="1473200"/>
          <p14:tracePt t="25923" x="5303838" y="1473200"/>
          <p14:tracePt t="25933" x="5330825" y="1473200"/>
          <p14:tracePt t="25946" x="5367338" y="1473200"/>
          <p14:tracePt t="25957" x="5402263" y="1473200"/>
          <p14:tracePt t="25970" x="5429250" y="1473200"/>
          <p14:tracePt t="25983" x="5456238" y="1473200"/>
          <p14:tracePt t="26006" x="5465763" y="1473200"/>
          <p14:tracePt t="26017" x="5473700" y="1473200"/>
          <p14:tracePt t="26030" x="5510213" y="1455738"/>
          <p14:tracePt t="33486" x="5510213" y="1446213"/>
          <p14:tracePt t="33511" x="5510213" y="1438275"/>
          <p14:tracePt t="33533" x="5510213" y="1428750"/>
          <p14:tracePt t="33558" x="5510213" y="1419225"/>
          <p14:tracePt t="33571" x="5510213" y="1411288"/>
          <p14:tracePt t="33582" x="5510213" y="1401763"/>
          <p14:tracePt t="33615" x="5510213" y="1384300"/>
          <p14:tracePt t="33620" x="5510213" y="1374775"/>
          <p14:tracePt t="33632" x="5510213" y="1357313"/>
          <p14:tracePt t="33669" x="5510213" y="1347788"/>
          <p14:tracePt t="33693" x="5510213" y="1339850"/>
          <p14:tracePt t="33708" x="5510213" y="1330325"/>
          <p14:tracePt t="34193" x="5491163" y="1330325"/>
          <p14:tracePt t="34203" x="5465763" y="1330325"/>
          <p14:tracePt t="34216" x="5402263" y="1330325"/>
          <p14:tracePt t="34232" x="5322888" y="1330325"/>
          <p14:tracePt t="34242" x="5224463" y="1330325"/>
          <p14:tracePt t="34252" x="4929188" y="1347788"/>
          <p14:tracePt t="34284" x="4732338" y="1374775"/>
          <p14:tracePt t="34290" x="4537075" y="1401763"/>
          <p14:tracePt t="34302" x="4214813" y="1446213"/>
          <p14:tracePt t="34325" x="4098925" y="1455738"/>
          <p14:tracePt t="34334" x="3919538" y="1482725"/>
          <p14:tracePt t="34361" x="3857625" y="1490663"/>
          <p14:tracePt t="34374" x="3732213" y="1527175"/>
          <p14:tracePt t="34385" x="3660775" y="1544638"/>
          <p14:tracePt t="34411" x="3625850" y="1562100"/>
          <p14:tracePt t="34423" x="3598863" y="1581150"/>
          <p14:tracePt t="34715" x="3571875" y="1581150"/>
          <p14:tracePt t="34729" x="3536950" y="1581150"/>
          <p14:tracePt t="34740" x="3465513" y="1581150"/>
          <p14:tracePt t="34755" x="3375025" y="1581150"/>
          <p14:tracePt t="34766" x="3241675" y="1571625"/>
          <p14:tracePt t="34777" x="2894013" y="1536700"/>
          <p14:tracePt t="34788" x="2741613" y="1536700"/>
          <p14:tracePt t="34811" x="2608263" y="1536700"/>
          <p14:tracePt t="34821" x="2393950" y="1554163"/>
          <p14:tracePt t="34848" x="2330450" y="1562100"/>
          <p14:tracePt t="34863" x="2295525" y="1562100"/>
          <p14:tracePt t="34874" x="2241550" y="1562100"/>
          <p14:tracePt t="34898" x="2232025" y="1562100"/>
          <p14:tracePt t="34958" x="2251075" y="1544638"/>
          <p14:tracePt t="34970" x="2322513" y="1500188"/>
          <p14:tracePt t="34983" x="2411413" y="1438275"/>
          <p14:tracePt t="35398" x="2411413" y="1428750"/>
          <p14:tracePt t="35423" x="2438400" y="1428750"/>
          <p14:tracePt t="35444" x="2473325" y="1428750"/>
          <p14:tracePt t="35447" x="2490788" y="1428750"/>
          <p14:tracePt t="35469" x="2527300" y="1428750"/>
          <p14:tracePt t="35481" x="2589213" y="1465263"/>
          <p14:tracePt t="35495" x="2608263" y="1473200"/>
          <p14:tracePt t="35520" x="2625725" y="1490663"/>
          <p14:tracePt t="35531" x="2660650" y="1500188"/>
          <p14:tracePt t="35762" x="2652713" y="1509713"/>
          <p14:tracePt t="35789" x="2643188" y="1509713"/>
          <p14:tracePt t="35827" x="2679700" y="1490663"/>
          <p14:tracePt t="35836" x="2732088" y="1465263"/>
          <p14:tracePt t="35847" x="2813050" y="1428750"/>
          <p14:tracePt t="35860" x="2938463" y="1384300"/>
          <p14:tracePt t="35873" x="3062288" y="1339850"/>
          <p14:tracePt t="35883" x="3375025" y="1285875"/>
          <p14:tracePt t="35908" x="3517900" y="1285875"/>
          <p14:tracePt t="35922" x="3643313" y="1285875"/>
          <p14:tracePt t="35934" x="3830638" y="1285875"/>
          <p14:tracePt t="35957" x="3911600" y="1312863"/>
          <p14:tracePt t="35969" x="4000500" y="1347788"/>
          <p14:tracePt t="36372" x="4010025" y="1347788"/>
          <p14:tracePt t="36394" x="4017963" y="1347788"/>
          <p14:tracePt t="36530" x="4037013" y="1347788"/>
          <p14:tracePt t="36541" x="4054475" y="1347788"/>
          <p14:tracePt t="36544" x="4081463" y="1347788"/>
          <p14:tracePt t="36566" x="4089400" y="1347788"/>
          <p14:tracePt t="36579" x="4108450" y="1347788"/>
          <p14:tracePt t="36589" x="4133850" y="1347788"/>
          <p14:tracePt t="36604" x="4160838" y="1347788"/>
          <p14:tracePt t="36627" x="4187825" y="1347788"/>
          <p14:tracePt t="36638" x="4286250" y="1285875"/>
          <p14:tracePt t="37224" x="4276725" y="1285875"/>
          <p14:tracePt t="37236" x="4259263" y="1285875"/>
          <p14:tracePt t="37260" x="4241800" y="1276350"/>
          <p14:tracePt t="37284" x="4232275" y="1268413"/>
          <p14:tracePt t="37297" x="4224338" y="1268413"/>
          <p14:tracePt t="37313" x="4224338" y="1258888"/>
          <p14:tracePt t="37327" x="4214813" y="1258888"/>
          <p14:tracePt t="37345" x="4214813" y="1250950"/>
          <p14:tracePt t="37433" x="4214813" y="1241425"/>
          <p14:tracePt t="37443" x="4224338" y="1231900"/>
          <p14:tracePt t="37454" x="4251325" y="1223963"/>
          <p14:tracePt t="37467" x="4295775" y="1214438"/>
          <p14:tracePt t="37480" x="4384675" y="1196975"/>
          <p14:tracePt t="37506" x="4483100" y="1179513"/>
          <p14:tracePt t="37516" x="4518025" y="1169988"/>
          <p14:tracePt t="37549" x="4562475" y="1160463"/>
          <p14:tracePt t="37551" x="4625975" y="1152525"/>
          <p14:tracePt t="37566" x="4822825" y="1062038"/>
          <p14:tracePt t="37881" x="4848225" y="1062038"/>
          <p14:tracePt t="37894" x="4867275" y="1062038"/>
          <p14:tracePt t="37905" x="4919663" y="1062038"/>
          <p14:tracePt t="37918" x="5054600" y="1062038"/>
          <p14:tracePt t="37933" x="5116513" y="1062038"/>
          <p14:tracePt t="37954" x="5180013" y="1062038"/>
          <p14:tracePt t="37967" x="5286375" y="1062038"/>
          <p14:tracePt t="37998" x="5340350" y="1081088"/>
          <p14:tracePt t="38003" x="5429250" y="1098550"/>
          <p14:tracePt t="38027" x="5446713" y="1108075"/>
          <p14:tracePt t="38052" x="5473700" y="1125538"/>
          <p14:tracePt t="38418" x="5491163" y="1125538"/>
          <p14:tracePt t="38427" x="5518150" y="1125538"/>
          <p14:tracePt t="38441" x="5554663" y="1143000"/>
          <p14:tracePt t="38470" x="5589588" y="1169988"/>
          <p14:tracePt t="38490" x="5608638" y="1179513"/>
          <p14:tracePt t="38501" x="5608638" y="1187450"/>
          <p14:tracePt t="38515" x="5616575" y="1187450"/>
          <p14:tracePt t="38525" x="5626100" y="1196975"/>
          <p14:tracePt t="38539" x="5634038" y="1204913"/>
          <p14:tracePt t="38556" x="5643563" y="1214438"/>
          <p14:tracePt t="38575" x="5643563" y="1231900"/>
          <p14:tracePt t="38588" x="5653088" y="1231900"/>
          <p14:tracePt t="38635" x="5653088" y="1241425"/>
          <p14:tracePt t="39308" x="5653088" y="1250950"/>
          <p14:tracePt t="39333" x="5653088" y="1258888"/>
          <p14:tracePt t="39356" x="5653088" y="1268413"/>
          <p14:tracePt t="39421" x="5653088" y="1276350"/>
          <p14:tracePt t="39430" x="5643563" y="1285875"/>
          <p14:tracePt t="39439" x="5634038" y="1312863"/>
          <p14:tracePt t="39452" x="5616575" y="1330325"/>
          <p14:tracePt t="39464" x="5554663" y="1411288"/>
          <p14:tracePt t="39488" x="5465763" y="1482725"/>
          <p14:tracePt t="39501" x="5367338" y="1554163"/>
          <p14:tracePt t="39516" x="5126038" y="1731963"/>
          <p14:tracePt t="39536" x="4973638" y="1830388"/>
          <p14:tracePt t="39550" x="4776788" y="1973263"/>
          <p14:tracePt t="39573" x="4697413" y="2054225"/>
          <p14:tracePt t="39596" x="4625975" y="2108200"/>
          <p14:tracePt t="39599" x="4500563" y="2214563"/>
          <p14:tracePt t="39628" x="4473575" y="2224088"/>
          <p14:tracePt t="39634" x="4438650" y="2241550"/>
          <p14:tracePt t="39659" x="4429125" y="2241550"/>
          <p14:tracePt t="40013" x="4429125" y="2251075"/>
          <p14:tracePt t="40024" x="4411663" y="2268538"/>
          <p14:tracePt t="40038" x="4402138" y="2276475"/>
          <p14:tracePt t="40051" x="4384675" y="2303463"/>
          <p14:tracePt t="40061" x="4357688" y="2330450"/>
          <p14:tracePt t="40072" x="4330700" y="2374900"/>
          <p14:tracePt t="40085" x="4241800" y="2500313"/>
          <p14:tracePt t="40109" x="4197350" y="2554288"/>
          <p14:tracePt t="40122" x="4116388" y="2660650"/>
          <p14:tracePt t="40148" x="4089400" y="2697163"/>
          <p14:tracePt t="40159" x="4054475" y="2741613"/>
          <p14:tracePt t="40171" x="4044950" y="2751138"/>
          <p14:tracePt t="40195" x="4037013" y="2759075"/>
          <p14:tracePt t="41170" x="4037013" y="2768600"/>
          <p14:tracePt t="41184" x="4027488" y="2776538"/>
          <p14:tracePt t="41194" x="4027488" y="2786063"/>
          <p14:tracePt t="41206" x="4017963" y="2795588"/>
          <p14:tracePt t="41217" x="4017963" y="2803525"/>
          <p14:tracePt t="41230" x="4017963" y="2813050"/>
          <p14:tracePt t="41253" x="4017963" y="2830513"/>
          <p14:tracePt t="41266" x="4010025" y="2840038"/>
          <p14:tracePt t="42009" x="3990975" y="2857500"/>
          <p14:tracePt t="42023" x="3973513" y="2884488"/>
          <p14:tracePt t="42036" x="3965575" y="2911475"/>
          <p14:tracePt t="42045" x="3956050" y="2938463"/>
          <p14:tracePt t="42057" x="3938588" y="2955925"/>
          <p14:tracePt t="42069" x="3875088" y="3017838"/>
          <p14:tracePt t="42084" x="3840163" y="3071813"/>
          <p14:tracePt t="42106" x="3776663" y="3116263"/>
          <p14:tracePt t="42118" x="3714750" y="3160713"/>
          <p14:tracePt t="42144" x="3652838" y="3197225"/>
          <p14:tracePt t="42156" x="3509963" y="3286125"/>
          <p14:tracePt t="42181" x="3455988" y="3303588"/>
          <p14:tracePt t="42190" x="3402013" y="3340100"/>
          <p14:tracePt t="42204" x="3268663" y="3394075"/>
          <p14:tracePt t="42228" x="3224213" y="3411538"/>
          <p14:tracePt t="42241" x="3170238" y="3419475"/>
          <p14:tracePt t="42253" x="3098800" y="3465513"/>
          <p14:tracePt t="42278" x="3054350" y="3482975"/>
          <p14:tracePt t="42289" x="3009900" y="3509963"/>
          <p14:tracePt t="42303" x="2990850" y="3517900"/>
          <p14:tracePt t="42325" x="2965450" y="3536950"/>
          <p14:tracePt t="42337" x="2938463" y="3544888"/>
          <p14:tracePt t="42362" x="2928938" y="3544888"/>
          <p14:tracePt t="42374" x="2919413" y="3544888"/>
          <p14:tracePt t="42397" x="2911475" y="3544888"/>
          <p14:tracePt t="42727" x="2867025" y="3544888"/>
          <p14:tracePt t="42741" x="2795588" y="3544888"/>
          <p14:tracePt t="42752" x="2687638" y="3544888"/>
          <p14:tracePt t="42764" x="2554288" y="3544888"/>
          <p14:tracePt t="42776" x="2197100" y="3527425"/>
          <p14:tracePt t="42802" x="1990725" y="3500438"/>
          <p14:tracePt t="42813" x="1839913" y="3490913"/>
          <p14:tracePt t="42824" x="1562100" y="3438525"/>
          <p14:tracePt t="42850" x="1446213" y="3411538"/>
          <p14:tracePt t="42861" x="1303338" y="3375025"/>
          <p14:tracePt t="42884" x="1241425" y="3367088"/>
          <p14:tracePt t="42899" x="1204913" y="3348038"/>
          <p14:tracePt t="42909" x="1160463" y="3340100"/>
          <p14:tracePt t="42946" x="1152525" y="3322638"/>
          <p14:tracePt t="42958" x="1152525" y="3313113"/>
          <p14:tracePt t="42971" x="1152525" y="3295650"/>
          <p14:tracePt t="43226" x="1125538" y="3295650"/>
          <p14:tracePt t="43238" x="1081088" y="3295650"/>
          <p14:tracePt t="43251" x="1017588" y="3295650"/>
          <p14:tracePt t="43264" x="874713" y="3295650"/>
          <p14:tracePt t="43298" x="795338" y="3295650"/>
          <p14:tracePt t="43311" x="776288" y="3295650"/>
          <p14:tracePt t="43327" x="758825" y="3286125"/>
          <p14:tracePt t="43328" x="750888" y="3286125"/>
          <p14:tracePt t="43348" x="731838" y="3276600"/>
          <p14:tracePt t="43378" x="723900" y="3268663"/>
          <p14:tracePt t="43384" x="714375" y="3268663"/>
          <p14:tracePt t="43397" x="704850" y="3268663"/>
          <p14:tracePt t="43417" x="696913" y="3268663"/>
          <p14:tracePt t="43434" x="687388" y="3268663"/>
          <p14:tracePt t="43543" x="704850" y="3251200"/>
          <p14:tracePt t="43557" x="714375" y="3232150"/>
          <p14:tracePt t="46400" x="723900" y="3232150"/>
          <p14:tracePt t="46425" x="731838" y="3232150"/>
          <p14:tracePt t="46437" x="741363" y="3232150"/>
          <p14:tracePt t="46451" x="750888" y="3232150"/>
          <p14:tracePt t="46461" x="758825" y="3232150"/>
          <p14:tracePt t="46473" x="795338" y="3232150"/>
          <p14:tracePt t="46503" x="812800" y="3232150"/>
          <p14:tracePt t="46509" x="866775" y="3232150"/>
          <p14:tracePt t="46535" x="901700" y="3241675"/>
          <p14:tracePt t="46543" x="990600" y="3268663"/>
          <p14:tracePt t="46576" x="1044575" y="3276600"/>
          <p14:tracePt t="46583" x="1089025" y="3303588"/>
          <p14:tracePt t="46594" x="1160463" y="3340100"/>
          <p14:tracePt t="46608" x="1276350" y="3394075"/>
          <p14:tracePt t="46911" x="1303338" y="3394075"/>
          <p14:tracePt t="46923" x="1330325" y="3394075"/>
          <p14:tracePt t="46936" x="1366838" y="3402013"/>
          <p14:tracePt t="46947" x="1401763" y="3411538"/>
          <p14:tracePt t="46961" x="1500188" y="3429000"/>
          <p14:tracePt t="46985" x="1544638" y="3438525"/>
          <p14:tracePt t="46997" x="1652588" y="3490913"/>
          <p14:tracePt t="47022" x="1704975" y="3536950"/>
          <p14:tracePt t="47034" x="1741488" y="3554413"/>
          <p14:tracePt t="47046" x="1812925" y="3589338"/>
          <p14:tracePt t="47071" x="1830388" y="3589338"/>
          <p14:tracePt t="47083" x="1866900" y="3589338"/>
          <p14:tracePt t="47400" x="1893888" y="3589338"/>
          <p14:tracePt t="47411" x="1928813" y="3581400"/>
          <p14:tracePt t="47427" x="1965325" y="3571875"/>
          <p14:tracePt t="47435" x="2054225" y="3554413"/>
          <p14:tracePt t="47448" x="2098675" y="3544888"/>
          <p14:tracePt t="47473" x="2133600" y="3544888"/>
          <p14:tracePt t="47484" x="2197100" y="3544888"/>
          <p14:tracePt t="47510" x="2214563" y="3544888"/>
          <p14:tracePt t="47520" x="2232025" y="3536950"/>
          <p14:tracePt t="47532" x="2259013" y="3527425"/>
          <p14:tracePt t="47547" x="2276475" y="3517900"/>
          <p14:tracePt t="47570" x="2295525" y="3509963"/>
          <p14:tracePt t="49308" x="2286000" y="3509963"/>
          <p14:tracePt t="49322" x="2276475" y="3509963"/>
          <p14:tracePt t="49326" x="2224088" y="3490913"/>
          <p14:tracePt t="49362" x="2205038" y="3490913"/>
          <p14:tracePt t="49367" x="2170113" y="3490913"/>
          <p14:tracePt t="49381" x="2152650" y="3490913"/>
          <p14:tracePt t="49403" x="2133600" y="3482975"/>
          <p14:tracePt t="49415" x="2098675" y="3482975"/>
          <p14:tracePt t="49440" x="2089150" y="3482975"/>
          <p14:tracePt t="49451" x="2071688" y="3473450"/>
          <p14:tracePt t="49489" x="2062163" y="3473450"/>
          <p14:tracePt t="49538" x="2062163" y="3465513"/>
          <p14:tracePt t="49561" x="2054225" y="3465513"/>
          <p14:tracePt t="49672" x="2054225" y="3455988"/>
          <p14:tracePt t="49719" x="2054225" y="3446463"/>
          <p14:tracePt t="49770" x="2054225" y="3438525"/>
          <p14:tracePt t="49804" x="2071688" y="3429000"/>
          <p14:tracePt t="49817" x="2089150" y="3419475"/>
          <p14:tracePt t="49833" x="2098675" y="3419475"/>
          <p14:tracePt t="49846" x="2133600" y="3402013"/>
          <p14:tracePt t="49872" x="2143125" y="3402013"/>
          <p14:tracePt t="49879" x="2152650" y="3402013"/>
          <p14:tracePt t="49890" x="2170113" y="3402013"/>
          <p14:tracePt t="49904" x="2197100" y="3402013"/>
          <p14:tracePt t="49927" x="2214563" y="3402013"/>
          <p14:tracePt t="49940" x="2232025" y="3402013"/>
          <p14:tracePt t="49952" x="2268538" y="3419475"/>
          <p14:tracePt t="49974" x="2295525" y="3429000"/>
          <p14:tracePt t="49987" x="2357438" y="3446463"/>
          <p14:tracePt t="50019" x="2366963" y="3446463"/>
          <p14:tracePt t="50025" x="2401888" y="3446463"/>
          <p14:tracePt t="50037" x="2455863" y="3455988"/>
          <p14:tracePt t="50070" x="2473325" y="3455988"/>
          <p14:tracePt t="50073" x="2517775" y="3419475"/>
          <p14:tracePt t="50354" x="2536825" y="3419475"/>
          <p14:tracePt t="50377" x="2581275" y="3419475"/>
          <p14:tracePt t="50379" x="2616200" y="3419475"/>
          <p14:tracePt t="50390" x="2652713" y="3419475"/>
          <p14:tracePt t="50413" x="2687638" y="3419475"/>
          <p14:tracePt t="50427" x="2768600" y="3419475"/>
          <p14:tracePt t="50439" x="2813050" y="3419475"/>
          <p14:tracePt t="50472" x="2847975" y="3419475"/>
          <p14:tracePt t="50476" x="2901950" y="3419475"/>
          <p14:tracePt t="50489" x="2919413" y="3419475"/>
          <p14:tracePt t="50511" x="2946400" y="3419475"/>
          <p14:tracePt t="50791" x="2965450" y="3411538"/>
          <p14:tracePt t="50812" x="3036888" y="3402013"/>
          <p14:tracePt t="50828" x="3071813" y="3394075"/>
          <p14:tracePt t="50843" x="3116263" y="3394075"/>
          <p14:tracePt t="50853" x="3170238" y="3394075"/>
          <p14:tracePt t="50865" x="3268663" y="3394075"/>
          <p14:tracePt t="50894" x="3303588" y="3411538"/>
          <p14:tracePt t="50909" x="3340100" y="3429000"/>
          <p14:tracePt t="50914" x="3411538" y="3473450"/>
          <p14:tracePt t="50927" x="3438525" y="3490913"/>
          <p14:tracePt t="50951" x="3455988" y="3490913"/>
          <p14:tracePt t="51352" x="3446463" y="3490913"/>
          <p14:tracePt t="51362" x="3429000" y="3473450"/>
          <p14:tracePt t="51376" x="3402013" y="3446463"/>
          <p14:tracePt t="51387" x="3367088" y="3411538"/>
          <p14:tracePt t="51402" x="3340100" y="3384550"/>
          <p14:tracePt t="51416" x="3303588" y="3340100"/>
          <p14:tracePt t="51437" x="3295650" y="3313113"/>
          <p14:tracePt t="51449" x="3276600" y="3268663"/>
          <p14:tracePt t="51487" x="3259138" y="3259138"/>
          <p14:tracePt t="51501" x="3241675" y="3251200"/>
          <p14:tracePt t="51523" x="3232150" y="3241675"/>
          <p14:tracePt t="51534" x="3232150" y="3232150"/>
          <p14:tracePt t="51826" x="3224213" y="3232150"/>
          <p14:tracePt t="51850" x="3205163" y="3232150"/>
          <p14:tracePt t="51863" x="3187700" y="3232150"/>
          <p14:tracePt t="51875" x="3170238" y="3224213"/>
          <p14:tracePt t="51887" x="3160713" y="3224213"/>
          <p14:tracePt t="51912" x="3152775" y="3214688"/>
          <p14:tracePt t="51923" x="3143250" y="3205163"/>
          <p14:tracePt t="51962" x="3143250" y="3197225"/>
          <p14:tracePt t="52192" x="3152775" y="3197225"/>
          <p14:tracePt t="52216" x="3160713" y="3197225"/>
          <p14:tracePt t="52229" x="3160713" y="3187700"/>
          <p14:tracePt t="52242" x="3170238" y="3187700"/>
          <p14:tracePt t="52266" x="3179763" y="3179763"/>
          <p14:tracePt t="60746" x="3170238" y="3179763"/>
          <p14:tracePt t="60757" x="3143250" y="3179763"/>
          <p14:tracePt t="60774" x="3125788" y="3179763"/>
          <p14:tracePt t="60784" x="3062288" y="3197225"/>
          <p14:tracePt t="60816" x="2946400" y="3214688"/>
          <p14:tracePt t="60832" x="2867025" y="3241675"/>
          <p14:tracePt t="60844" x="2776538" y="3251200"/>
          <p14:tracePt t="60856" x="2660650" y="3286125"/>
          <p14:tracePt t="60869" x="2571750" y="3322638"/>
          <p14:tracePt t="60883" x="2455863" y="3348038"/>
          <p14:tracePt t="60896" x="2401888" y="3367088"/>
          <p14:tracePt t="60917" x="2303463" y="3375025"/>
          <p14:tracePt t="60930" x="2268538" y="3384550"/>
          <p14:tracePt t="60951" x="2224088" y="3394075"/>
          <p14:tracePt t="60966" x="2143125" y="3419475"/>
          <p14:tracePt t="60992" x="2125663" y="3419475"/>
          <p14:tracePt t="61002" x="2098675" y="3419475"/>
          <p14:tracePt t="61015" x="2081213" y="3419475"/>
          <p14:tracePt t="61050" x="2089150" y="3394075"/>
          <p14:tracePt t="61479" x="2089150" y="3357563"/>
          <p14:tracePt t="61488" x="2098675" y="3330575"/>
          <p14:tracePt t="61501" x="2098675" y="3313113"/>
          <p14:tracePt t="61512" x="2108200" y="3286125"/>
          <p14:tracePt t="61527" x="2116138" y="3268663"/>
          <p14:tracePt t="61537" x="2125663" y="3259138"/>
          <p14:tracePt t="61552" x="2133600" y="3251200"/>
          <p14:tracePt t="61610" x="2133600" y="3241675"/>
          <p14:tracePt t="61635" x="2143125" y="3232150"/>
          <p14:tracePt t="63488" x="2133600" y="3241675"/>
          <p14:tracePt t="63500" x="2116138" y="3251200"/>
          <p14:tracePt t="63513" x="2098675" y="3268663"/>
          <p14:tracePt t="63524" x="2081213" y="3286125"/>
          <p14:tracePt t="63536" x="2044700" y="3295650"/>
          <p14:tracePt t="63551" x="2017713" y="3313113"/>
          <p14:tracePt t="63574" x="1973263" y="3340100"/>
          <p14:tracePt t="63587" x="1965325" y="3348038"/>
          <p14:tracePt t="63612" x="1938338" y="3357563"/>
          <p14:tracePt t="63636" x="1928813" y="3367088"/>
          <p14:tracePt t="63647" x="1911350" y="3367088"/>
          <p14:tracePt t="63659" x="1893888" y="3367088"/>
          <p14:tracePt t="63671" x="1874838" y="3375025"/>
          <p14:tracePt t="63696" x="1857375" y="3375025"/>
          <p14:tracePt t="63707" x="1847850" y="3384550"/>
          <p14:tracePt t="63744" x="1839913" y="3384550"/>
          <p14:tracePt t="64050" x="1812925" y="3402013"/>
          <p14:tracePt t="64061" x="1776413" y="3411538"/>
          <p14:tracePt t="64073" x="1697038" y="3446463"/>
          <p14:tracePt t="64084" x="1589088" y="3482975"/>
          <p14:tracePt t="64098" x="1482725" y="3500438"/>
          <p14:tracePt t="64109" x="1276350" y="3554413"/>
          <p14:tracePt t="64140" x="1179513" y="3581400"/>
          <p14:tracePt t="64147" x="1089025" y="3589338"/>
          <p14:tracePt t="64159" x="946150" y="3598863"/>
          <p14:tracePt t="64190" x="884238" y="3598863"/>
          <p14:tracePt t="64193" x="785813" y="3625850"/>
          <p14:tracePt t="64208" x="731838" y="3643313"/>
          <p14:tracePt t="64231" x="687388" y="3652838"/>
          <p14:tracePt t="64245" x="615950" y="3660775"/>
          <p14:tracePt t="64267" x="588963" y="3660775"/>
          <p14:tracePt t="64278" x="561975" y="3660775"/>
          <p14:tracePt t="64293" x="527050" y="3660775"/>
          <p14:tracePt t="64315" x="517525" y="3652838"/>
          <p14:tracePt t="64328" x="517525" y="3625850"/>
          <p14:tracePt t="64864" x="517525" y="3598863"/>
          <p14:tracePt t="64877" x="517525" y="3571875"/>
          <p14:tracePt t="64889" x="517525" y="3544888"/>
          <p14:tracePt t="64902" x="517525" y="3482975"/>
          <p14:tracePt t="64926" x="517525" y="3455988"/>
          <p14:tracePt t="64937" x="517525" y="3429000"/>
          <p14:tracePt t="64951" x="517525" y="3375025"/>
          <p14:tracePt t="64973" x="517525" y="3357563"/>
          <p14:tracePt t="64990" x="517525" y="3330575"/>
          <p14:tracePt t="64999" x="517525" y="3303588"/>
          <p14:tracePt t="65023" x="527050" y="3286125"/>
          <p14:tracePt t="67097" x="536575" y="3276600"/>
          <p14:tracePt t="67130" x="544513" y="3276600"/>
          <p14:tracePt t="67142" x="554038" y="3276600"/>
          <p14:tracePt t="67155" x="571500" y="3276600"/>
          <p14:tracePt t="67166" x="588963" y="3276600"/>
          <p14:tracePt t="67205" x="608013" y="3276600"/>
          <p14:tracePt t="67216" x="625475" y="3276600"/>
          <p14:tracePt t="67234" x="633413" y="3276600"/>
          <p14:tracePt t="67240" x="652463" y="3276600"/>
          <p14:tracePt t="67251" x="704850" y="3276600"/>
          <p14:tracePt t="67277" x="731838" y="3276600"/>
          <p14:tracePt t="67288" x="812800" y="3322638"/>
          <p14:tracePt t="67300" x="847725" y="3367088"/>
          <p14:tracePt t="67325" x="919163" y="3411538"/>
          <p14:tracePt t="67333" x="1027113" y="3465513"/>
          <p14:tracePt t="67360" x="1081088" y="3473450"/>
          <p14:tracePt t="67620" x="1098550" y="3473450"/>
          <p14:tracePt t="67629" x="1133475" y="3473450"/>
          <p14:tracePt t="67640" x="1285875" y="3490913"/>
          <p14:tracePt t="67654" x="1411288" y="3509963"/>
          <p14:tracePt t="67678" x="1554163" y="3554413"/>
          <p14:tracePt t="67690" x="1857375" y="3625850"/>
          <p14:tracePt t="67715" x="2009775" y="3670300"/>
          <p14:tracePt t="67725" x="2251075" y="3724275"/>
          <p14:tracePt t="67740" x="2330450" y="3751263"/>
          <p14:tracePt t="67754" x="2384425" y="3751263"/>
          <p14:tracePt t="67775" x="2446338" y="3751263"/>
          <p14:tracePt t="68031" x="2465388" y="3751263"/>
          <p14:tracePt t="68043" x="2500313" y="3751263"/>
          <p14:tracePt t="68047" x="2581275" y="3714750"/>
          <p14:tracePt t="68067" x="2724150" y="3687763"/>
          <p14:tracePt t="68078" x="2894013" y="3652838"/>
          <p14:tracePt t="68092" x="3384550" y="3536950"/>
          <p14:tracePt t="68116" x="3608388" y="3473450"/>
          <p14:tracePt t="68127" x="3884613" y="3411538"/>
          <p14:tracePt t="68161" x="3965575" y="3384550"/>
          <p14:tracePt t="68165" x="4027488" y="3375025"/>
          <p14:tracePt t="68176" x="4116388" y="3340100"/>
          <p14:tracePt t="68457" x="4116388" y="3348038"/>
          <p14:tracePt t="68471" x="4116388" y="3357563"/>
          <p14:tracePt t="68506" x="4160838" y="3367088"/>
          <p14:tracePt t="68517" x="4205288" y="3375025"/>
          <p14:tracePt t="68530" x="4268788" y="3384550"/>
          <p14:tracePt t="68543" x="4330700" y="3394075"/>
          <p14:tracePt t="68548" x="4367213" y="3402013"/>
          <p14:tracePt t="68567" x="4402138" y="3402013"/>
          <p14:tracePt t="68580" x="4456113" y="3411538"/>
          <p14:tracePt t="68602" x="4465638" y="3411538"/>
          <p14:tracePt t="68615" x="4500563" y="3411538"/>
          <p14:tracePt t="68993" x="4537075" y="3411538"/>
          <p14:tracePt t="69007" x="4562475" y="3411538"/>
          <p14:tracePt t="69017" x="4598988" y="3411538"/>
          <p14:tracePt t="69032" x="4633913" y="3411538"/>
          <p14:tracePt t="69041" x="4670425" y="3411538"/>
          <p14:tracePt t="69048" x="4751388" y="3411538"/>
          <p14:tracePt t="69078" x="4795838" y="3411538"/>
          <p14:tracePt t="69089" x="4840288" y="3411538"/>
          <p14:tracePt t="69101" x="4946650" y="3394075"/>
          <p14:tracePt t="70015" x="4946650" y="3384550"/>
          <p14:tracePt t="70029" x="4946650" y="3375025"/>
          <p14:tracePt t="70044" x="4956175" y="3348038"/>
          <p14:tracePt t="70046" x="4956175" y="3330575"/>
          <p14:tracePt t="70064" x="4956175" y="3313113"/>
          <p14:tracePt t="70077" x="4956175" y="3276600"/>
          <p14:tracePt t="70101" x="4965700" y="3259138"/>
          <p14:tracePt t="70112" x="4973638" y="3241675"/>
          <p14:tracePt t="70126" x="5000625" y="3205163"/>
          <p14:tracePt t="70149" x="5000625" y="3187700"/>
          <p14:tracePt t="70538" x="4991100" y="3187700"/>
          <p14:tracePt t="70551" x="4983163" y="3187700"/>
          <p14:tracePt t="70565" x="4956175" y="3197225"/>
          <p14:tracePt t="70576" x="4929188" y="3205163"/>
          <p14:tracePt t="70597" x="4867275" y="3214688"/>
          <p14:tracePt t="70612" x="4848225" y="3224213"/>
          <p14:tracePt t="70638" x="4840288" y="3224213"/>
          <p14:tracePt t="70673" x="4822825" y="3224213"/>
          <p14:tracePt t="70685" x="4813300" y="3224213"/>
          <p14:tracePt t="70696" x="4803775" y="3224213"/>
          <p14:tracePt t="70710" x="4795838" y="3224213"/>
          <p14:tracePt t="70799" x="4803775" y="3214688"/>
          <p14:tracePt t="70809" x="4830763" y="3205163"/>
          <p14:tracePt t="70819" x="4857750" y="3197225"/>
          <p14:tracePt t="73694" x="4867275" y="3197225"/>
          <p14:tracePt t="73706" x="4884738" y="3197225"/>
          <p14:tracePt t="73717" x="4894263" y="3197225"/>
          <p14:tracePt t="73730" x="4902200" y="3197225"/>
          <p14:tracePt t="73755" x="4929188" y="3197225"/>
          <p14:tracePt t="73766" x="4946650" y="3197225"/>
          <p14:tracePt t="73778" x="4965700" y="3197225"/>
          <p14:tracePt t="73790" x="4991100" y="3197225"/>
          <p14:tracePt t="73815" x="5000625" y="3197225"/>
          <p14:tracePt t="73823" x="5054600" y="3205163"/>
          <p14:tracePt t="73842" x="5081588" y="3205163"/>
          <p14:tracePt t="73863" x="5126038" y="3205163"/>
          <p14:tracePt t="74157" x="5160963" y="3197225"/>
          <p14:tracePt t="74168" x="5214938" y="3152775"/>
          <p14:tracePt t="74183" x="5286375" y="3108325"/>
          <p14:tracePt t="74194" x="5367338" y="3062288"/>
          <p14:tracePt t="74206" x="5608638" y="2938463"/>
          <p14:tracePt t="74229" x="5751513" y="2867025"/>
          <p14:tracePt t="74242" x="5867400" y="2803525"/>
          <p14:tracePt t="74254" x="5956300" y="2759075"/>
          <p14:tracePt t="74265" x="6089650" y="2705100"/>
          <p14:tracePt t="74278" x="6143625" y="2697163"/>
          <p14:tracePt t="74302" x="6170613" y="2697163"/>
          <p14:tracePt t="74315" x="6197600" y="2697163"/>
          <p14:tracePt t="74328" x="6224588" y="2697163"/>
          <p14:tracePt t="74570" x="6242050" y="2697163"/>
          <p14:tracePt t="74583" x="6269038" y="2697163"/>
          <p14:tracePt t="74593" x="6296025" y="2697163"/>
          <p14:tracePt t="74605" x="6323013" y="2697163"/>
          <p14:tracePt t="74629" x="6367463" y="2697163"/>
          <p14:tracePt t="74642" x="6402388" y="2697163"/>
          <p14:tracePt t="74654" x="6429375" y="2697163"/>
          <p14:tracePt t="74668" x="6465888" y="2697163"/>
          <p14:tracePt t="74683" x="6473825" y="2697163"/>
          <p14:tracePt t="74704" x="6483350" y="2697163"/>
          <p14:tracePt t="74715" x="6491288" y="2697163"/>
          <p14:tracePt t="74987" x="6500813" y="2697163"/>
          <p14:tracePt t="74997" x="6537325" y="2697163"/>
          <p14:tracePt t="75007" x="6572250" y="2687638"/>
          <p14:tracePt t="75021" x="6608763" y="2687638"/>
          <p14:tracePt t="75033" x="6634163" y="2679700"/>
          <p14:tracePt t="75051" x="6661150" y="2679700"/>
          <p14:tracePt t="75057" x="6680200" y="2679700"/>
          <p14:tracePt t="75068" x="6715125" y="2679700"/>
          <p14:tracePt t="75094" x="6724650" y="2679700"/>
          <p14:tracePt t="75107" x="6759575" y="2679700"/>
          <p14:tracePt t="75118" x="6769100" y="2679700"/>
          <p14:tracePt t="75142" x="6777038" y="2679700"/>
          <p14:tracePt t="78075" x="6769100" y="2705100"/>
          <p14:tracePt t="78089" x="6759575" y="2724150"/>
          <p14:tracePt t="78098" x="6751638" y="2751138"/>
          <p14:tracePt t="78114" x="6742113" y="2803525"/>
          <p14:tracePt t="78144" x="6732588" y="2840038"/>
          <p14:tracePt t="78147" x="6715125" y="2901950"/>
          <p14:tracePt t="78161" x="6715125" y="2928938"/>
          <p14:tracePt t="78184" x="6705600" y="2965450"/>
          <p14:tracePt t="78195" x="6705600" y="3009900"/>
          <p14:tracePt t="78221" x="6697663" y="3027363"/>
          <p14:tracePt t="78233" x="6697663" y="3036888"/>
          <p14:tracePt t="78256" x="6697663" y="3044825"/>
          <p14:tracePt t="78282" x="6705600" y="3044825"/>
          <p14:tracePt t="78576" x="6697663" y="3062288"/>
          <p14:tracePt t="78586" x="6670675" y="3089275"/>
          <p14:tracePt t="78598" x="6661150" y="3108325"/>
          <p14:tracePt t="78611" x="6634163" y="3133725"/>
          <p14:tracePt t="78623" x="6608763" y="3160713"/>
          <p14:tracePt t="78634" x="6572250" y="3205163"/>
          <p14:tracePt t="78659" x="6562725" y="3214688"/>
          <p14:tracePt t="78685" x="6554788" y="3214688"/>
          <p14:tracePt t="78695" x="6554788" y="3224213"/>
          <p14:tracePt t="78720" x="6545263" y="3224213"/>
          <p14:tracePt t="79755" x="6545263" y="3214688"/>
          <p14:tracePt t="79767" x="6562725" y="3205163"/>
          <p14:tracePt t="79791" x="6572250" y="3205163"/>
          <p14:tracePt t="79811" x="6581775" y="3205163"/>
          <p14:tracePt t="79816" x="6581775" y="3197225"/>
          <p14:tracePt t="79823" x="6589713" y="3197225"/>
          <p14:tracePt t="79853" x="6589713" y="3187700"/>
          <p14:tracePt t="83544" x="0" y="0"/>
        </p14:tracePtLst>
        <p14:tracePtLst>
          <p14:tracePt t="103073" x="6823075" y="4125913"/>
          <p14:tracePt t="103645" x="6823075" y="4143375"/>
          <p14:tracePt t="103657" x="6804025" y="4179888"/>
          <p14:tracePt t="103681" x="6804025" y="4187825"/>
          <p14:tracePt t="103693" x="6804025" y="4197350"/>
          <p14:tracePt t="103704" x="6804025" y="4205288"/>
          <p14:tracePt t="103717" x="6804025" y="4232275"/>
          <p14:tracePt t="103757" x="6804025" y="4251325"/>
          <p14:tracePt t="103766" x="6804025" y="4259263"/>
          <p14:tracePt t="103777" x="6804025" y="4268788"/>
          <p14:tracePt t="103789" x="6804025" y="4276725"/>
          <p14:tracePt t="103801" x="6804025" y="4295775"/>
          <p14:tracePt t="109318" x="6804025" y="4303713"/>
          <p14:tracePt t="109331" x="6796088" y="4313238"/>
          <p14:tracePt t="109349" x="6786563" y="4313238"/>
          <p14:tracePt t="109355" x="6769100" y="4322763"/>
          <p14:tracePt t="109378" x="6724650" y="4322763"/>
          <p14:tracePt t="109381" x="6661150" y="4330700"/>
          <p14:tracePt t="109397" x="6554788" y="4348163"/>
          <p14:tracePt t="109412" x="6010275" y="4491038"/>
          <p14:tracePt t="109441" x="5643563" y="4589463"/>
          <p14:tracePt t="109452" x="5180013" y="4697413"/>
          <p14:tracePt t="109463" x="5045075" y="4714875"/>
          <p14:tracePt t="109489" x="4919663" y="4714875"/>
          <p14:tracePt t="109499" x="4724400" y="4714875"/>
          <p14:tracePt t="109525" x="4633913" y="4724400"/>
          <p14:tracePt t="109536" x="4527550" y="4732338"/>
          <p14:tracePt t="109550" x="4483100" y="4751388"/>
          <p14:tracePt t="109829" x="4473575" y="4759325"/>
          <p14:tracePt t="109842" x="4456113" y="4768850"/>
          <p14:tracePt t="109853" x="4429125" y="4776788"/>
          <p14:tracePt t="109865" x="4384675" y="4776788"/>
          <p14:tracePt t="109878" x="4276725" y="4786313"/>
          <p14:tracePt t="109890" x="4125913" y="4786313"/>
          <p14:tracePt t="109910" x="3938588" y="4786313"/>
          <p14:tracePt t="109920" x="3527425" y="4786313"/>
          <p14:tracePt t="109940" x="3322638" y="4759325"/>
          <p14:tracePt t="109952" x="3000375" y="4732338"/>
          <p14:tracePt t="109975" x="2847975" y="4732338"/>
          <p14:tracePt t="109988" x="2589213" y="4768850"/>
          <p14:tracePt t="110021" x="2509838" y="4795838"/>
          <p14:tracePt t="110025" x="2455863" y="4795838"/>
          <p14:tracePt t="110035" x="2455863" y="4751388"/>
          <p14:tracePt t="110051" x="2500313" y="4679950"/>
          <p14:tracePt t="110353" x="2438400" y="4679950"/>
          <p14:tracePt t="110365" x="2197100" y="4714875"/>
          <p14:tracePt t="110390" x="2000250" y="4732338"/>
          <p14:tracePt t="110400" x="1803400" y="4741863"/>
          <p14:tracePt t="110414" x="1616075" y="4741863"/>
          <p14:tracePt t="110425" x="1455738" y="4741863"/>
          <p14:tracePt t="110439" x="1223963" y="4741863"/>
          <p14:tracePt t="110461" x="1143000" y="4741863"/>
          <p14:tracePt t="110475" x="1062038" y="4732338"/>
          <p14:tracePt t="110488" x="1054100" y="4732338"/>
          <p14:tracePt t="110755" x="1054100" y="4741863"/>
          <p14:tracePt t="110766" x="1044575" y="4759325"/>
          <p14:tracePt t="110779" x="1044575" y="4768850"/>
          <p14:tracePt t="110803" x="1027113" y="4768850"/>
          <p14:tracePt t="110816" x="990600" y="4768850"/>
          <p14:tracePt t="110828" x="919163" y="4724400"/>
          <p14:tracePt t="110861" x="874713" y="4705350"/>
          <p14:tracePt t="110864" x="839788" y="4679950"/>
          <p14:tracePt t="110875" x="795338" y="4643438"/>
          <p14:tracePt t="110900" x="776288" y="4633913"/>
          <p14:tracePt t="110913" x="758825" y="4616450"/>
          <p14:tracePt t="110951" x="750888" y="4608513"/>
          <p14:tracePt t="110975" x="741363" y="4608513"/>
          <p14:tracePt t="112687" x="741363" y="4616450"/>
          <p14:tracePt t="112771" x="758825" y="4616450"/>
          <p14:tracePt t="112783" x="785813" y="4616450"/>
          <p14:tracePt t="112797" x="803275" y="4625975"/>
          <p14:tracePt t="112813" x="839788" y="4633913"/>
          <p14:tracePt t="112818" x="884238" y="4652963"/>
          <p14:tracePt t="112824" x="928688" y="4660900"/>
          <p14:tracePt t="112845" x="1036638" y="4714875"/>
          <p14:tracePt t="112875" x="1089025" y="4741863"/>
          <p14:tracePt t="112880" x="1187450" y="4776788"/>
          <p14:tracePt t="112908" x="1241425" y="4813300"/>
          <p14:tracePt t="112925" x="1322388" y="4848225"/>
          <p14:tracePt t="113196" x="1384300" y="4848225"/>
          <p14:tracePt t="113209" x="1455738" y="4848225"/>
          <p14:tracePt t="113221" x="1536700" y="4848225"/>
          <p14:tracePt t="113234" x="1625600" y="4848225"/>
          <p14:tracePt t="113246" x="1830388" y="4875213"/>
          <p14:tracePt t="113270" x="1919288" y="4894263"/>
          <p14:tracePt t="113284" x="2054225" y="4929188"/>
          <p14:tracePt t="113306" x="2116138" y="4946650"/>
          <p14:tracePt t="113319" x="2152650" y="4956175"/>
          <p14:tracePt t="113329" x="2224088" y="4973638"/>
          <p14:tracePt t="113586" x="2224088" y="4991100"/>
          <p14:tracePt t="113598" x="2224088" y="5000625"/>
          <p14:tracePt t="113636" x="2251075" y="5000625"/>
          <p14:tracePt t="113653" x="2276475" y="5000625"/>
          <p14:tracePt t="113659" x="2339975" y="5000625"/>
          <p14:tracePt t="113672" x="2393950" y="4991100"/>
          <p14:tracePt t="113688" x="2500313" y="4983163"/>
          <p14:tracePt t="113708" x="2544763" y="4983163"/>
          <p14:tracePt t="113721" x="2616200" y="4973638"/>
          <p14:tracePt t="113750" x="2633663" y="4965700"/>
          <p14:tracePt t="113755" x="2652713" y="4946650"/>
          <p14:tracePt t="113784" x="2652713" y="4929188"/>
          <p14:tracePt t="114609" x="2660650" y="4919663"/>
          <p14:tracePt t="114633" x="2670175" y="4902200"/>
          <p14:tracePt t="114653" x="2679700" y="4867275"/>
          <p14:tracePt t="114670" x="2687638" y="4840288"/>
          <p14:tracePt t="114683" x="2705100" y="4813300"/>
          <p14:tracePt t="114694" x="2732088" y="4759325"/>
          <p14:tracePt t="114707" x="2786063" y="4705350"/>
          <p14:tracePt t="114719" x="2874963" y="4643438"/>
          <p14:tracePt t="114730" x="3036888" y="4562475"/>
          <p14:tracePt t="114743" x="3071813" y="4545013"/>
          <p14:tracePt t="116800" x="3044825" y="4554538"/>
          <p14:tracePt t="116814" x="3000375" y="4562475"/>
          <p14:tracePt t="116829" x="2901950" y="4581525"/>
          <p14:tracePt t="116831" x="2813050" y="4589463"/>
          <p14:tracePt t="116849" x="2670175" y="4643438"/>
          <p14:tracePt t="116861" x="2295525" y="4848225"/>
          <p14:tracePt t="116884" x="2133600" y="4946650"/>
          <p14:tracePt t="116897" x="1928813" y="5099050"/>
          <p14:tracePt t="116910" x="1839913" y="5133975"/>
          <p14:tracePt t="116943" x="1741488" y="5153025"/>
          <p14:tracePt t="117822" x="1741488" y="5143500"/>
          <p14:tracePt t="117834" x="1731963" y="5126038"/>
          <p14:tracePt t="117846" x="1724025" y="5108575"/>
          <p14:tracePt t="117859" x="1724025" y="5099050"/>
          <p14:tracePt t="117870" x="1724025" y="5062538"/>
          <p14:tracePt t="117896" x="1724025" y="5027613"/>
          <p14:tracePt t="117919" x="1724025" y="5000625"/>
          <p14:tracePt t="117940" x="1731963" y="4973638"/>
          <p14:tracePt t="117943" x="1741488" y="4956175"/>
          <p14:tracePt t="117955" x="1758950" y="4929188"/>
          <p14:tracePt t="120760" x="1758950" y="4919663"/>
          <p14:tracePt t="120772" x="1758950" y="4902200"/>
          <p14:tracePt t="120784" x="1758950" y="4884738"/>
          <p14:tracePt t="120797" x="1758950" y="4848225"/>
          <p14:tracePt t="120820" x="1758950" y="4830763"/>
          <p14:tracePt t="120826" x="1758950" y="4803775"/>
          <p14:tracePt t="120847" x="1758950" y="4759325"/>
          <p14:tracePt t="120876" x="1758950" y="4751388"/>
          <p14:tracePt t="120882" x="1768475" y="4732338"/>
          <p14:tracePt t="120930" x="1768475" y="4724400"/>
          <p14:tracePt t="121258" x="1812925" y="4724400"/>
          <p14:tracePt t="121271" x="1857375" y="4724400"/>
          <p14:tracePt t="121284" x="1884363" y="4724400"/>
          <p14:tracePt t="121296" x="1901825" y="4724400"/>
          <p14:tracePt t="121314" x="1928813" y="4724400"/>
          <p14:tracePt t="121321" x="1946275" y="4724400"/>
          <p14:tracePt t="121735" x="1965325" y="4724400"/>
          <p14:tracePt t="121750" x="1973263" y="4724400"/>
          <p14:tracePt t="121781" x="1990725" y="4724400"/>
          <p14:tracePt t="121794" x="2017713" y="4714875"/>
          <p14:tracePt t="121819" x="2044700" y="4687888"/>
          <p14:tracePt t="121821" x="2071688" y="4679950"/>
          <p14:tracePt t="121843" x="2089150" y="4670425"/>
          <p14:tracePt t="121855" x="2133600" y="4660900"/>
          <p14:tracePt t="121889" x="2160588" y="4652963"/>
          <p14:tracePt t="121892" x="2187575" y="4652963"/>
          <p14:tracePt t="121906" x="2224088" y="4652963"/>
          <p14:tracePt t="121929" x="2251075" y="4652963"/>
          <p14:tracePt t="121941" x="2295525" y="4652963"/>
          <p14:tracePt t="122355" x="2286000" y="4652963"/>
          <p14:tracePt t="122368" x="2251075" y="4660900"/>
          <p14:tracePt t="122403" x="2241550" y="4660900"/>
          <p14:tracePt t="122419" x="2224088" y="4660900"/>
          <p14:tracePt t="122428" x="2214563" y="4660900"/>
          <p14:tracePt t="122440" x="2187575" y="4660900"/>
          <p14:tracePt t="122452" x="2160588" y="4660900"/>
          <p14:tracePt t="122464" x="2125663" y="4660900"/>
          <p14:tracePt t="122477" x="2036763" y="4660900"/>
          <p14:tracePt t="122502" x="1973263" y="4660900"/>
          <p14:tracePt t="122534" x="1955800" y="4660900"/>
          <p14:tracePt t="122546" x="1938338" y="4660900"/>
          <p14:tracePt t="122548" x="1911350" y="4660900"/>
          <p14:tracePt t="122580" x="1893888" y="4652963"/>
          <p14:tracePt t="122586" x="1866900" y="4652963"/>
          <p14:tracePt t="122610" x="1857375" y="4633913"/>
          <p14:tracePt t="122939" x="1884363" y="4643438"/>
          <p14:tracePt t="122956" x="1911350" y="4652963"/>
          <p14:tracePt t="122967" x="1938338" y="4652963"/>
          <p14:tracePt t="122976" x="1973263" y="4660900"/>
          <p14:tracePt t="122989" x="2000250" y="4670425"/>
          <p14:tracePt t="123001" x="2044700" y="4670425"/>
          <p14:tracePt t="123034" x="2089150" y="4670425"/>
          <p14:tracePt t="123050" x="2125663" y="4670425"/>
          <p14:tracePt t="123063" x="2160588" y="4670425"/>
          <p14:tracePt t="123081" x="2232025" y="4670425"/>
          <p14:tracePt t="123098" x="2259013" y="4670425"/>
          <p14:tracePt t="123110" x="2276475" y="4660900"/>
          <p14:tracePt t="123379" x="2286000" y="4652963"/>
          <p14:tracePt t="123390" x="2286000" y="4643438"/>
          <p14:tracePt t="123403" x="2295525" y="4633913"/>
          <p14:tracePt t="123420" x="2303463" y="4633913"/>
          <p14:tracePt t="123427" x="2322513" y="4633913"/>
          <p14:tracePt t="123438" x="2347913" y="4633913"/>
          <p14:tracePt t="123450" x="2419350" y="4616450"/>
          <p14:tracePt t="123482" x="2465388" y="4608513"/>
          <p14:tracePt t="123486" x="2562225" y="4608513"/>
          <p14:tracePt t="123500" x="2608263" y="4608513"/>
          <p14:tracePt t="123523" x="2687638" y="4608513"/>
          <p14:tracePt t="123535" x="2724150" y="4598988"/>
          <p14:tracePt t="123550" x="2751138" y="4598988"/>
          <p14:tracePt t="123901" x="2751138" y="4589463"/>
          <p14:tracePt t="123937" x="2751138" y="4581525"/>
          <p14:tracePt t="123986" x="2741613" y="4581525"/>
          <p14:tracePt t="124003" x="2714625" y="4581525"/>
          <p14:tracePt t="124011" x="2697163" y="4581525"/>
          <p14:tracePt t="124024" x="2670175" y="4581525"/>
          <p14:tracePt t="124034" x="2652713" y="4581525"/>
          <p14:tracePt t="124048" x="2625725" y="4589463"/>
          <p14:tracePt t="124059" x="2598738" y="4589463"/>
          <p14:tracePt t="124083" x="2589213" y="4589463"/>
          <p14:tracePt t="124111" x="2581275" y="4589463"/>
          <p14:tracePt t="124126" x="2571750" y="4589463"/>
          <p14:tracePt t="124132" x="2562225" y="4589463"/>
          <p14:tracePt t="124168" x="2554288" y="4589463"/>
          <p14:tracePt t="124450" x="2562225" y="4589463"/>
          <p14:tracePt t="124461" x="2581275" y="4572000"/>
          <p14:tracePt t="124474" x="2616200" y="4554538"/>
          <p14:tracePt t="124487" x="2643188" y="4545013"/>
          <p14:tracePt t="124499" x="2670175" y="4537075"/>
          <p14:tracePt t="124511" x="2741613" y="4518025"/>
          <p14:tracePt t="124536" x="2894013" y="4473575"/>
          <p14:tracePt t="124547" x="2973388" y="4456113"/>
          <p14:tracePt t="124560" x="3036888" y="4438650"/>
          <p14:tracePt t="124582" x="3071813" y="4438650"/>
          <p14:tracePt t="124596" x="3125788" y="4438650"/>
          <p14:tracePt t="124626" x="3160713" y="4438650"/>
          <p14:tracePt t="124631" x="3205163" y="4438650"/>
          <p14:tracePt t="124645" x="3241675" y="4438650"/>
          <p14:tracePt t="124936" x="3259138" y="4438650"/>
          <p14:tracePt t="124950" x="3268663" y="4438650"/>
          <p14:tracePt t="124962" x="3295650" y="4429125"/>
          <p14:tracePt t="124974" x="3313113" y="4419600"/>
          <p14:tracePt t="124985" x="3322638" y="4411663"/>
          <p14:tracePt t="124998" x="3330575" y="4394200"/>
          <p14:tracePt t="125021" x="3348038" y="4375150"/>
          <p14:tracePt t="125034" x="3394075" y="4330700"/>
          <p14:tracePt t="125047" x="3419475" y="4313238"/>
          <p14:tracePt t="125071" x="3446463" y="4295775"/>
          <p14:tracePt t="125082" x="3446463" y="4276725"/>
          <p14:tracePt t="125107" x="3455988" y="4276725"/>
          <p14:tracePt t="125778" x="3446463" y="4276725"/>
          <p14:tracePt t="125788" x="3429000" y="4286250"/>
          <p14:tracePt t="125803" x="3411538" y="4286250"/>
          <p14:tracePt t="125814" x="3402013" y="4295775"/>
          <p14:tracePt t="125825" x="3394075" y="4303713"/>
          <p14:tracePt t="125836" x="3384550" y="4303713"/>
          <p14:tracePt t="125875" x="3375025" y="4313238"/>
          <p14:tracePt t="125886" x="3367088" y="4313238"/>
          <p14:tracePt t="125904" x="3357563" y="4313238"/>
          <p14:tracePt t="125912" x="3348038" y="4313238"/>
          <p14:tracePt t="125922" x="3348038" y="4322763"/>
          <p14:tracePt t="126166" x="3330575" y="4322763"/>
          <p14:tracePt t="126178" x="3303588" y="4322763"/>
          <p14:tracePt t="126190" x="3276600" y="4322763"/>
          <p14:tracePt t="126203" x="3241675" y="4322763"/>
          <p14:tracePt t="126214" x="3197225" y="4322763"/>
          <p14:tracePt t="126226" x="3036888" y="4348163"/>
          <p14:tracePt t="126250" x="2973388" y="4348163"/>
          <p14:tracePt t="126264" x="2928938" y="4348163"/>
          <p14:tracePt t="126275" x="2867025" y="4348163"/>
          <p14:tracePt t="126299" x="2857500" y="4348163"/>
          <p14:tracePt t="126313" x="2840038" y="4348163"/>
          <p14:tracePt t="126327" x="2830513" y="4348163"/>
          <p14:tracePt t="126496" x="2840038" y="4348163"/>
          <p14:tracePt t="126531" x="2847975" y="4348163"/>
          <p14:tracePt t="126543" x="2867025" y="4348163"/>
          <p14:tracePt t="126546" x="2894013" y="4348163"/>
          <p14:tracePt t="126568" x="2919413" y="4340225"/>
          <p14:tracePt t="126579" x="2965450" y="4322763"/>
          <p14:tracePt t="126594" x="2990850" y="4313238"/>
          <p14:tracePt t="126616" x="3017838" y="4313238"/>
          <p14:tracePt t="126629" x="3027363" y="4303713"/>
          <p14:tracePt t="126646" x="3081338" y="4303713"/>
          <p14:tracePt t="126665" x="3108325" y="4295775"/>
          <p14:tracePt t="126677" x="3143250" y="4268788"/>
          <p14:tracePt t="126694" x="3170238" y="4268788"/>
          <p14:tracePt t="126715" x="3205163" y="4259263"/>
          <p14:tracePt t="127067" x="3187700" y="4259263"/>
          <p14:tracePt t="127080" x="3160713" y="4268788"/>
          <p14:tracePt t="127094" x="3152775" y="4268788"/>
          <p14:tracePt t="127103" x="3125788" y="4276725"/>
          <p14:tracePt t="127130" x="3089275" y="4276725"/>
          <p14:tracePt t="127140" x="3071813" y="4286250"/>
          <p14:tracePt t="127153" x="3054350" y="4286250"/>
          <p14:tracePt t="127165" x="3036888" y="4286250"/>
          <p14:tracePt t="127183" x="3017838" y="4286250"/>
          <p14:tracePt t="127214" x="3009900" y="4286250"/>
          <p14:tracePt t="127231" x="3000375" y="4286250"/>
          <p14:tracePt t="127238" x="2990850" y="4286250"/>
          <p14:tracePt t="127265" x="2973388" y="4286250"/>
          <p14:tracePt t="127288" x="2965450" y="4286250"/>
          <p14:tracePt t="127372" x="2973388" y="4276725"/>
          <p14:tracePt t="127384" x="3009900" y="4259263"/>
          <p14:tracePt t="127397" x="3054350" y="4232275"/>
          <p14:tracePt t="127408" x="3098800" y="4214813"/>
          <p14:tracePt t="127420" x="3232150" y="4179888"/>
          <p14:tracePt t="127444" x="3295650" y="4170363"/>
          <p14:tracePt t="127458" x="3357563" y="4170363"/>
          <p14:tracePt t="127469" x="3482975" y="4160838"/>
          <p14:tracePt t="127501" x="3562350" y="4160838"/>
          <p14:tracePt t="127822" x="3625850" y="4152900"/>
          <p14:tracePt t="127834" x="3687763" y="4152900"/>
          <p14:tracePt t="127846" x="3751263" y="4133850"/>
          <p14:tracePt t="127860" x="3813175" y="4133850"/>
          <p14:tracePt t="127875" x="3857625" y="4133850"/>
          <p14:tracePt t="127891" x="3884613" y="4133850"/>
          <p14:tracePt t="127895" x="3919538" y="4133850"/>
          <p14:tracePt t="127908" x="3956050" y="4133850"/>
          <p14:tracePt t="127921" x="3973513" y="4133850"/>
          <p14:tracePt t="127943" x="3983038" y="4133850"/>
          <p14:tracePt t="128905" x="4017963" y="4133850"/>
          <p14:tracePt t="128919" x="4044950" y="4133850"/>
          <p14:tracePt t="128934" x="4098925" y="4133850"/>
          <p14:tracePt t="128942" x="4143375" y="4133850"/>
          <p14:tracePt t="128955" x="4205288" y="4133850"/>
          <p14:tracePt t="128968" x="4286250" y="4133850"/>
          <p14:tracePt t="128991" x="4330700" y="4143375"/>
          <p14:tracePt t="129003" x="4375150" y="4170363"/>
          <p14:tracePt t="129015" x="4473575" y="4205288"/>
          <p14:tracePt t="129040" x="4518025" y="4251325"/>
          <p14:tracePt t="129046" x="4643438" y="4330700"/>
          <p14:tracePt t="129077" x="4714875" y="4394200"/>
          <p14:tracePt t="129405" x="4714875" y="4384675"/>
          <p14:tracePt t="129420" x="4724400" y="4367213"/>
          <p14:tracePt t="129431" x="4751388" y="4330700"/>
          <p14:tracePt t="129441" x="4776788" y="4303713"/>
          <p14:tracePt t="129455" x="4867275" y="4224338"/>
          <p14:tracePt t="129478" x="4919663" y="4152900"/>
          <p14:tracePt t="129494" x="4991100" y="4081463"/>
          <p14:tracePt t="129504" x="5108575" y="3965575"/>
          <p14:tracePt t="129536" x="5187950" y="3911600"/>
          <p14:tracePt t="129554" x="5224463" y="3875088"/>
          <p14:tracePt t="129564" x="5276850" y="3867150"/>
          <p14:tracePt t="129577" x="5322888" y="3857625"/>
          <p14:tracePt t="129589" x="5438775" y="3848100"/>
          <p14:tracePt t="129611" x="5473700" y="3848100"/>
          <p14:tracePt t="129624" x="5518150" y="3857625"/>
          <p14:tracePt t="129636" x="5626100" y="3919538"/>
          <p14:tracePt t="129661" x="5688013" y="3956050"/>
          <p14:tracePt t="129672" x="5813425" y="4044950"/>
          <p14:tracePt t="129697" x="5884863" y="4089400"/>
          <p14:tracePt t="129709" x="5938838" y="4152900"/>
          <p14:tracePt t="129722" x="6010275" y="4214813"/>
          <p14:tracePt t="129753" x="6037263" y="4241800"/>
          <p14:tracePt t="129771" x="6108700" y="4313238"/>
          <p14:tracePt t="129784" x="6134100" y="4357688"/>
          <p14:tracePt t="129795" x="6161088" y="4384675"/>
          <p14:tracePt t="130427" x="6188075" y="4384675"/>
          <p14:tracePt t="130443" x="6232525" y="4384675"/>
          <p14:tracePt t="130453" x="6357938" y="4375150"/>
          <p14:tracePt t="130478" x="6419850" y="4375150"/>
          <p14:tracePt t="130489" x="6483350" y="4375150"/>
          <p14:tracePt t="130499" x="6527800" y="4375150"/>
          <p14:tracePt t="130512" x="6581775" y="4367213"/>
          <p14:tracePt t="130537" x="6608763" y="4357688"/>
          <p14:tracePt t="130547" x="6653213" y="4348163"/>
          <p14:tracePt t="135959" x="0" y="0"/>
        </p14:tracePtLst>
        <p14:tracePtLst>
          <p14:tracePt t="155805" x="2143125" y="6126163"/>
          <p14:tracePt t="156147" x="2116138" y="6108700"/>
          <p14:tracePt t="156157" x="2062163" y="6081713"/>
          <p14:tracePt t="156171" x="1911350" y="6018213"/>
          <p14:tracePt t="156183" x="1830388" y="6010275"/>
          <p14:tracePt t="156208" x="1751013" y="5991225"/>
          <p14:tracePt t="156218" x="1581150" y="5973763"/>
          <p14:tracePt t="156232" x="1490663" y="5965825"/>
          <p14:tracePt t="156255" x="1393825" y="5956300"/>
          <p14:tracePt t="156267" x="1223963" y="5929313"/>
          <p14:tracePt t="156300" x="1143000" y="5919788"/>
          <p14:tracePt t="156315" x="1062038" y="5902325"/>
          <p14:tracePt t="156318" x="1027113" y="5902325"/>
          <p14:tracePt t="156332" x="1000125" y="5902325"/>
          <p14:tracePt t="156354" x="982663" y="5902325"/>
          <p14:tracePt t="157035" x="973138" y="5902325"/>
          <p14:tracePt t="157085" x="965200" y="5902325"/>
          <p14:tracePt t="157122" x="938213" y="5902325"/>
          <p14:tracePt t="157132" x="928688" y="5902325"/>
          <p14:tracePt t="157146" x="911225" y="5902325"/>
          <p14:tracePt t="157158" x="893763" y="5894388"/>
          <p14:tracePt t="157182" x="874713" y="5884863"/>
          <p14:tracePt t="157193" x="866775" y="5884863"/>
          <p14:tracePt t="157207" x="857250" y="5875338"/>
          <p14:tracePt t="157228" x="847725" y="5875338"/>
          <p14:tracePt t="157240" x="839788" y="5875338"/>
          <p14:tracePt t="157265" x="830263" y="5875338"/>
          <p14:tracePt t="157279" x="822325" y="5875338"/>
          <p14:tracePt t="157303" x="812800" y="5875338"/>
          <p14:tracePt t="157802" x="812800" y="5867400"/>
          <p14:tracePt t="157814" x="812800" y="5857875"/>
          <p14:tracePt t="157833" x="812800" y="5848350"/>
          <p14:tracePt t="157838" x="839788" y="5848350"/>
          <p14:tracePt t="157851" x="866775" y="5848350"/>
          <p14:tracePt t="157863" x="955675" y="5830888"/>
          <p14:tracePt t="157889" x="1017588" y="5830888"/>
          <p14:tracePt t="157900" x="1143000" y="5830888"/>
          <p14:tracePt t="157913" x="1231900" y="5830888"/>
          <p14:tracePt t="157937" x="1322388" y="5830888"/>
          <p14:tracePt t="157948" x="1554163" y="5848350"/>
          <p14:tracePt t="157972" x="1670050" y="5884863"/>
          <p14:tracePt t="157983" x="1768475" y="5946775"/>
          <p14:tracePt t="157998" x="1884363" y="6037263"/>
          <p14:tracePt t="158022" x="1911350" y="6045200"/>
          <p14:tracePt t="158033" x="1928813" y="6045200"/>
          <p14:tracePt t="158266" x="1955800" y="6045200"/>
          <p14:tracePt t="158277" x="1965325" y="6045200"/>
          <p14:tracePt t="158288" x="1990725" y="6045200"/>
          <p14:tracePt t="158300" x="2017713" y="6045200"/>
          <p14:tracePt t="158315" x="2054225" y="6045200"/>
          <p14:tracePt t="158332" x="2081213" y="6045200"/>
          <p14:tracePt t="158337" x="2133600" y="6045200"/>
          <p14:tracePt t="158351" x="2224088" y="6045200"/>
          <p14:tracePt t="158374" x="2251075" y="6045200"/>
          <p14:tracePt t="158387" x="2312988" y="6062663"/>
          <p14:tracePt t="158409" x="2347913" y="6081713"/>
          <p14:tracePt t="158429" x="2384425" y="6099175"/>
          <p14:tracePt t="158727" x="2411413" y="6089650"/>
          <p14:tracePt t="158740" x="2438400" y="6089650"/>
          <p14:tracePt t="158751" x="2455863" y="6081713"/>
          <p14:tracePt t="158765" x="2509838" y="6072188"/>
          <p14:tracePt t="158776" x="2554288" y="6072188"/>
          <p14:tracePt t="158787" x="2652713" y="6054725"/>
          <p14:tracePt t="158813" x="2714625" y="6054725"/>
          <p14:tracePt t="158824" x="2776538" y="6045200"/>
          <p14:tracePt t="158837" x="2803525" y="6045200"/>
          <p14:tracePt t="158861" x="2822575" y="6045200"/>
          <p14:tracePt t="158874" x="2867025" y="6045200"/>
          <p14:tracePt t="159142" x="2867025" y="6054725"/>
          <p14:tracePt t="159153" x="2867025" y="6062663"/>
          <p14:tracePt t="159169" x="2884488" y="6072188"/>
          <p14:tracePt t="159181" x="2973388" y="6072188"/>
          <p14:tracePt t="159190" x="3081338" y="6072188"/>
          <p14:tracePt t="159214" x="3214688" y="6072188"/>
          <p14:tracePt t="159227" x="3429000" y="6072188"/>
          <p14:tracePt t="159240" x="3490913" y="6072188"/>
          <p14:tracePt t="159264" x="3527425" y="6072188"/>
          <p14:tracePt t="159277" x="3589338" y="6072188"/>
          <p14:tracePt t="159299" x="3608388" y="6081713"/>
          <p14:tracePt t="159629" x="3589338" y="6081713"/>
          <p14:tracePt t="159641" x="3544888" y="6081713"/>
          <p14:tracePt t="159660" x="3482975" y="6089650"/>
          <p14:tracePt t="159666" x="3224213" y="6099175"/>
          <p14:tracePt t="159690" x="3071813" y="6072188"/>
          <p14:tracePt t="159702" x="2894013" y="6027738"/>
          <p14:tracePt t="159714" x="2589213" y="5965825"/>
          <p14:tracePt t="159737" x="2473325" y="5938838"/>
          <p14:tracePt t="159750" x="2330450" y="5919788"/>
          <p14:tracePt t="159762" x="2312988" y="5911850"/>
          <p14:tracePt t="159787" x="2286000" y="5911850"/>
          <p14:tracePt t="159799" x="2251075" y="5902325"/>
          <p14:tracePt t="159812" x="2251075" y="5894388"/>
          <p14:tracePt t="159829" x="2251075" y="5884863"/>
          <p14:tracePt t="159863" x="2251075" y="5875338"/>
          <p14:tracePt t="160092" x="2259013" y="5875338"/>
          <p14:tracePt t="160104" x="2295525" y="5875338"/>
          <p14:tracePt t="160116" x="2374900" y="5884863"/>
          <p14:tracePt t="160130" x="2482850" y="5911850"/>
          <p14:tracePt t="160140" x="2608263" y="5946775"/>
          <p14:tracePt t="160152" x="2982913" y="6081713"/>
          <p14:tracePt t="160177" x="3143250" y="6134100"/>
          <p14:tracePt t="160189" x="3313113" y="6188075"/>
          <p14:tracePt t="160200" x="3589338" y="6303963"/>
          <p14:tracePt t="161056" x="3581400" y="6303963"/>
          <p14:tracePt t="161065" x="3562350" y="6303963"/>
          <p14:tracePt t="161077" x="3536950" y="6286500"/>
          <p14:tracePt t="161094" x="3394075" y="6251575"/>
          <p14:tracePt t="161113" x="3286125" y="6224588"/>
          <p14:tracePt t="161127" x="2874963" y="6170613"/>
          <p14:tracePt t="161150" x="2608263" y="6116638"/>
          <p14:tracePt t="161163" x="2374900" y="6089650"/>
          <p14:tracePt t="161174" x="2071688" y="6062663"/>
          <p14:tracePt t="161201" x="1973263" y="6062663"/>
          <p14:tracePt t="161212" x="1884363" y="6062663"/>
          <p14:tracePt t="161225" x="1857375" y="6062663"/>
          <p14:tracePt t="161249" x="1847850" y="6062663"/>
          <p14:tracePt t="163310" x="1857375" y="6062663"/>
          <p14:tracePt t="163321" x="1884363" y="6062663"/>
          <p14:tracePt t="163329" x="1911350" y="6054725"/>
          <p14:tracePt t="163346" x="2054225" y="6054725"/>
          <p14:tracePt t="163359" x="2143125" y="6054725"/>
          <p14:tracePt t="163382" x="2251075" y="6054725"/>
          <p14:tracePt t="163394" x="2339975" y="6054725"/>
          <p14:tracePt t="163410" x="2571750" y="6081713"/>
          <p14:tracePt t="163442" x="2813050" y="6153150"/>
          <p14:tracePt t="163455" x="3036888" y="6323013"/>
          <p14:tracePt t="163480" x="3125788" y="6402388"/>
          <p14:tracePt t="163712" x="3152775" y="6402388"/>
          <p14:tracePt t="163723" x="3205163" y="6402388"/>
          <p14:tracePt t="163736" x="3536950" y="6402388"/>
          <p14:tracePt t="163748" x="3803650" y="6456363"/>
          <p14:tracePt t="163772" x="4116388" y="6527800"/>
          <p14:tracePt t="163784" x="4419600" y="6599238"/>
          <p14:tracePt t="163798" x="4965700" y="6705600"/>
          <p14:tracePt t="163820" x="5133975" y="6732588"/>
          <p14:tracePt t="163829" x="5286375" y="6751638"/>
          <p14:tracePt t="164138" x="5295900" y="6732588"/>
          <p14:tracePt t="164153" x="5313363" y="6688138"/>
          <p14:tracePt t="164163" x="5340350" y="6589713"/>
          <p14:tracePt t="164174" x="5375275" y="6483350"/>
          <p14:tracePt t="164188" x="5465763" y="6180138"/>
          <p14:tracePt t="164211" x="5491163" y="6054725"/>
          <p14:tracePt t="164224" x="5500688" y="5983288"/>
          <p14:tracePt t="164236" x="5518150" y="5929313"/>
          <p14:tracePt t="164258" x="5518150" y="5902325"/>
          <p14:tracePt t="164277" x="5518150" y="5857875"/>
          <p14:tracePt t="164636" x="5581650" y="5857875"/>
          <p14:tracePt t="164648" x="5626100" y="5857875"/>
          <p14:tracePt t="164662" x="5705475" y="5867400"/>
          <p14:tracePt t="164673" x="5867400" y="5911850"/>
          <p14:tracePt t="164698" x="6018213" y="5991225"/>
          <p14:tracePt t="164710" x="6116638" y="6054725"/>
          <p14:tracePt t="164721" x="6197600" y="6081713"/>
          <p14:tracePt t="164755" x="6276975" y="6116638"/>
          <p14:tracePt t="165002" x="6296025" y="6116638"/>
          <p14:tracePt t="165016" x="6340475" y="6116638"/>
          <p14:tracePt t="165028" x="6411913" y="6081713"/>
          <p14:tracePt t="165039" x="6473825" y="6054725"/>
          <p14:tracePt t="165045" x="6500813" y="6045200"/>
          <p14:tracePt t="165063" x="6510338" y="6045200"/>
          <p14:tracePt t="165100" x="6402388" y="6045200"/>
          <p14:tracePt t="165112" x="6161088" y="6081713"/>
          <p14:tracePt t="165125" x="5884863" y="6126163"/>
          <p14:tracePt t="165136" x="5589588" y="6180138"/>
          <p14:tracePt t="165150" x="5322888" y="6215063"/>
          <p14:tracePt t="165161" x="4991100" y="6232525"/>
          <p14:tracePt t="165191" x="4911725" y="6205538"/>
          <p14:tracePt t="165197" x="4822825" y="6134100"/>
          <p14:tracePt t="165209" x="4813300" y="6108700"/>
          <p14:tracePt t="165234" x="4813300" y="6081713"/>
          <p14:tracePt t="165246" x="4813300" y="6072188"/>
          <p14:tracePt t="165513" x="4813300" y="6081713"/>
          <p14:tracePt t="165524" x="4840288" y="6099175"/>
          <p14:tracePt t="165538" x="4867275" y="6116638"/>
          <p14:tracePt t="165549" x="4991100" y="6134100"/>
          <p14:tracePt t="165581" x="5081588" y="6134100"/>
          <p14:tracePt t="165586" x="5197475" y="6143625"/>
          <p14:tracePt t="165598" x="5419725" y="6143625"/>
          <p14:tracePt t="165628" x="5500688" y="6161088"/>
          <p14:tracePt t="165645" x="5608638" y="6197600"/>
          <p14:tracePt t="165941" x="5608638" y="6180138"/>
          <p14:tracePt t="165953" x="5608638" y="6170613"/>
          <p14:tracePt t="165968" x="5608638" y="6143625"/>
          <p14:tracePt t="165977" x="5608638" y="6108700"/>
          <p14:tracePt t="165989" x="5581650" y="6072188"/>
          <p14:tracePt t="166000" x="5537200" y="6010275"/>
          <p14:tracePt t="166025" x="5518150" y="5983288"/>
          <p14:tracePt t="166037" x="5500688" y="5965825"/>
          <p14:tracePt t="166048" x="5473700" y="5929313"/>
          <p14:tracePt t="166073" x="5465763" y="5911850"/>
          <p14:tracePt t="166085" x="5465763" y="5867400"/>
          <p14:tracePt t="166100" x="5465763" y="5840413"/>
          <p14:tracePt t="166463" x="5438775" y="5822950"/>
          <p14:tracePt t="166475" x="5411788" y="5803900"/>
          <p14:tracePt t="166488" x="5375275" y="5786438"/>
          <p14:tracePt t="166499" x="5340350" y="5768975"/>
          <p14:tracePt t="166512" x="5303838" y="5741988"/>
          <p14:tracePt t="166525" x="5232400" y="5724525"/>
          <p14:tracePt t="166536" x="5205413" y="5705475"/>
          <p14:tracePt t="166555" x="5180013" y="5697538"/>
          <p14:tracePt t="166633" x="5180013" y="5688013"/>
          <p14:tracePt t="166803" x="5170488" y="5688013"/>
          <p14:tracePt t="166817" x="5160963" y="5688013"/>
          <p14:tracePt t="166829" x="5153025" y="5688013"/>
          <p14:tracePt t="166840" x="5133975" y="5688013"/>
          <p14:tracePt t="166866" x="5116513" y="5697538"/>
          <p14:tracePt t="166903" x="5108575" y="5697538"/>
          <p14:tracePt t="166976" x="5133975" y="5680075"/>
          <p14:tracePt t="167218" x="5126038" y="5661025"/>
          <p14:tracePt t="167231" x="5108575" y="5643563"/>
          <p14:tracePt t="167246" x="5089525" y="5599113"/>
          <p14:tracePt t="167255" x="5072063" y="5554663"/>
          <p14:tracePt t="167267" x="5045075" y="5510213"/>
          <p14:tracePt t="167279" x="5010150" y="5438775"/>
          <p14:tracePt t="167313" x="4983163" y="5402263"/>
          <p14:tracePt t="167317" x="4965700" y="5348288"/>
          <p14:tracePt t="167328" x="4938713" y="5303838"/>
          <p14:tracePt t="167354" x="4929188" y="5276850"/>
          <p14:tracePt t="167367" x="4929188" y="5251450"/>
          <p14:tracePt t="167378" x="4938713" y="5232400"/>
          <p14:tracePt t="167400" x="4946650" y="5214938"/>
          <p14:tracePt t="167413" x="4983163" y="5197475"/>
          <p14:tracePt t="167427" x="4991100" y="5187950"/>
          <p14:tracePt t="167449" x="5010150" y="5187950"/>
          <p14:tracePt t="167465" x="5037138" y="5187950"/>
          <p14:tracePt t="167486" x="5045075" y="5187950"/>
          <p14:tracePt t="167500" x="5072063" y="5224463"/>
          <p14:tracePt t="167532" x="5081588" y="5241925"/>
          <p14:tracePt t="167535" x="5099050" y="5268913"/>
          <p14:tracePt t="167548" x="5126038" y="5322888"/>
          <p14:tracePt t="167578" x="5133975" y="5340350"/>
          <p14:tracePt t="167584" x="5170488" y="5402263"/>
          <p14:tracePt t="167597" x="5187950" y="5429250"/>
          <p14:tracePt t="167628" x="5214938" y="5465763"/>
          <p14:tracePt t="167634" x="5241925" y="5562600"/>
          <p14:tracePt t="167646" x="5259388" y="5589588"/>
          <p14:tracePt t="167669" x="5259388" y="5608638"/>
          <p14:tracePt t="167693" x="5259388" y="5616575"/>
          <p14:tracePt t="167717" x="5259388" y="5634038"/>
          <p14:tracePt t="167728" x="5214938" y="5653088"/>
          <p14:tracePt t="167751" x="5143500" y="5680075"/>
          <p14:tracePt t="167766" x="5089525" y="5697538"/>
          <p14:tracePt t="167781" x="5062538" y="5697538"/>
          <p14:tracePt t="167791" x="5027613" y="5697538"/>
          <p14:tracePt t="167802" x="4991100" y="5697538"/>
          <p14:tracePt t="167814" x="4919663" y="5670550"/>
          <p14:tracePt t="167830" x="4875213" y="5626100"/>
          <p14:tracePt t="167852" x="4822825" y="5562600"/>
          <p14:tracePt t="167864" x="4813300" y="5527675"/>
          <p14:tracePt t="167888" x="4803775" y="5491163"/>
          <p14:tracePt t="167900" x="4830763" y="5367338"/>
          <p14:tracePt t="167924" x="4884738" y="5268913"/>
          <p14:tracePt t="167937" x="4973638" y="5153025"/>
          <p14:tracePt t="167951" x="5224463" y="4956175"/>
          <p14:tracePt t="167972" x="5322888" y="4911725"/>
          <p14:tracePt t="167986" x="5402263" y="4875213"/>
          <p14:tracePt t="168002" x="5473700" y="4875213"/>
          <p14:tracePt t="168023" x="5483225" y="4875213"/>
          <p14:tracePt t="168035" x="5500688" y="4884738"/>
          <p14:tracePt t="168050" x="5518150" y="4919663"/>
          <p14:tracePt t="168084" x="5518150" y="4929188"/>
          <p14:tracePt t="168096" x="5518150" y="4956175"/>
          <p14:tracePt t="168117" x="5527675" y="4965700"/>
          <p14:tracePt t="168126" x="5527675" y="4983163"/>
          <p14:tracePt t="168135" x="5537200" y="5037138"/>
          <p14:tracePt t="168157" x="5537200" y="5081588"/>
          <p14:tracePt t="168168" x="5537200" y="5187950"/>
          <p14:tracePt t="168194" x="5537200" y="5241925"/>
          <p14:tracePt t="168205" x="5537200" y="5330825"/>
          <p14:tracePt t="168218" x="5527675" y="5384800"/>
          <p14:tracePt t="168251" x="5510213" y="5419725"/>
          <p14:tracePt t="168254" x="5473700" y="5473700"/>
          <p14:tracePt t="168278" x="5456238" y="5500688"/>
          <p14:tracePt t="168300" x="5394325" y="5545138"/>
          <p14:tracePt t="168314" x="5367338" y="5572125"/>
          <p14:tracePt t="168329" x="5241925" y="5634038"/>
          <p14:tracePt t="168341" x="5160963" y="5670550"/>
          <p14:tracePt t="168362" x="5108575" y="5688013"/>
          <p14:tracePt t="168376" x="5037138" y="5697538"/>
          <p14:tracePt t="168387" x="5027613" y="5697538"/>
          <p14:tracePt t="168863" x="5027613" y="5715000"/>
          <p14:tracePt t="168874" x="5027613" y="5741988"/>
          <p14:tracePt t="168886" x="5018088" y="5776913"/>
          <p14:tracePt t="168899" x="5010150" y="5813425"/>
          <p14:tracePt t="168911" x="5000625" y="5875338"/>
          <p14:tracePt t="168939" x="5000625" y="5902325"/>
          <p14:tracePt t="168948" x="4991100" y="5919788"/>
          <p14:tracePt t="168959" x="4991100" y="5929313"/>
          <p14:tracePt t="169388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 states of a polyatomic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88887"/>
              </p:ext>
            </p:extLst>
          </p:nvPr>
        </p:nvGraphicFramePr>
        <p:xfrm>
          <a:off x="685800" y="1477168"/>
          <a:ext cx="3657600" cy="78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7168"/>
                        <a:ext cx="3657600" cy="780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0646" y="746611"/>
            <a:ext cx="57215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polyatomic molecules (CO</a:t>
            </a:r>
            <a:r>
              <a:rPr lang="en-CA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nergy levels are the same as for the diatomic molecule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57158" y="356761"/>
            <a:ext cx="2248134" cy="2033984"/>
            <a:chOff x="6438666" y="1210350"/>
            <a:chExt cx="2248134" cy="2033984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239000" y="3048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239000" y="2667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239000" y="25908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239000" y="27432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239000" y="19812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239000" y="1905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239000" y="20574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239000" y="18288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239000" y="17526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881257" y="2667000"/>
              <a:ext cx="0" cy="381000"/>
            </a:xfrm>
            <a:prstGeom prst="line">
              <a:avLst/>
            </a:prstGeom>
            <a:ln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6438666" y="2875002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endParaRPr lang="en-CA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8666" y="2526268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 </a:t>
              </a:r>
              <a:endParaRPr lang="en-CA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57158" y="1752600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 </a:t>
              </a:r>
              <a:endParaRPr lang="en-CA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8294914" y="1907668"/>
              <a:ext cx="0" cy="1152000"/>
            </a:xfrm>
            <a:prstGeom prst="line">
              <a:avLst/>
            </a:prstGeom>
            <a:ln>
              <a:solidFill>
                <a:srgbClr val="FF0000"/>
              </a:solidFill>
              <a:headEnd type="arrow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7864654" y="265807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CA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245654" y="2667000"/>
              <a:ext cx="4411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CA" dirty="0"/>
            </a:p>
          </p:txBody>
        </p:sp>
        <p:sp>
          <p:nvSpPr>
            <p:cNvPr id="28" name="Rectangle 27"/>
            <p:cNvSpPr/>
            <p:nvPr/>
          </p:nvSpPr>
          <p:spPr>
            <a:xfrm rot="5400000">
              <a:off x="7392809" y="1220609"/>
              <a:ext cx="3898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CA" dirty="0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765987"/>
              </p:ext>
            </p:extLst>
          </p:nvPr>
        </p:nvGraphicFramePr>
        <p:xfrm>
          <a:off x="1143000" y="2696230"/>
          <a:ext cx="11715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8" imgW="749160" imgH="457200" progId="Equation.DSMT4">
                  <p:embed/>
                </p:oleObj>
              </mc:Choice>
              <mc:Fallback>
                <p:oleObj name="Equation" r:id="rId8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6230"/>
                        <a:ext cx="11715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80999" y="2362200"/>
            <a:ext cx="64289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ment of inertia with respect to the center of mass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1000" y="3562290"/>
            <a:ext cx="85344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linear molecules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 set of Cartesian coordinates passing through the center of mass can be always chosen, called the principle axes, such that the three rotations about these axes are independent.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ments of inertia about these axes are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ree corresponding rotational constants,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72992"/>
              </p:ext>
            </p:extLst>
          </p:nvPr>
        </p:nvGraphicFramePr>
        <p:xfrm>
          <a:off x="914400" y="5643563"/>
          <a:ext cx="10937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10" imgW="660240" imgH="482400" progId="Equation.DSMT4">
                  <p:embed/>
                </p:oleObj>
              </mc:Choice>
              <mc:Fallback>
                <p:oleObj name="Equation" r:id="rId10" imgW="66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3563"/>
                        <a:ext cx="109378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8" name="Object 154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05733"/>
              </p:ext>
            </p:extLst>
          </p:nvPr>
        </p:nvGraphicFramePr>
        <p:xfrm>
          <a:off x="2944812" y="5638800"/>
          <a:ext cx="10937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12" imgW="660240" imgH="482400" progId="Equation.DSMT4">
                  <p:embed/>
                </p:oleObj>
              </mc:Choice>
              <mc:Fallback>
                <p:oleObj name="Equation" r:id="rId12" imgW="66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2" y="5638800"/>
                        <a:ext cx="10937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89" name="Object 154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97524"/>
              </p:ext>
            </p:extLst>
          </p:nvPr>
        </p:nvGraphicFramePr>
        <p:xfrm>
          <a:off x="5078412" y="5638800"/>
          <a:ext cx="10937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14" imgW="660240" imgH="482400" progId="Equation.DSMT4">
                  <p:embed/>
                </p:oleObj>
              </mc:Choice>
              <mc:Fallback>
                <p:oleObj name="Equation" r:id="rId14" imgW="660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2" y="5638800"/>
                        <a:ext cx="10937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0" name="Object 154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71139"/>
              </p:ext>
            </p:extLst>
          </p:nvPr>
        </p:nvGraphicFramePr>
        <p:xfrm>
          <a:off x="4856163" y="1684080"/>
          <a:ext cx="12398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1684080"/>
                        <a:ext cx="12398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8580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084"/>
    </mc:Choice>
    <mc:Fallback xmlns="">
      <p:transition spd="slow" advTm="1370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1" grpId="0"/>
    </p:bldLst>
  </p:timing>
  <p:extLst mod="1">
    <p:ext uri="{3A86A75C-4F4B-4683-9AE1-C65F6400EC91}">
      <p14:laserTraceLst xmlns:p14="http://schemas.microsoft.com/office/powerpoint/2010/main">
        <p14:tracePtLst>
          <p14:tracePt t="11757" x="4983163" y="1223963"/>
          <p14:tracePt t="12247" x="4965700" y="1231900"/>
          <p14:tracePt t="12261" x="4938713" y="1258888"/>
          <p14:tracePt t="12272" x="4911725" y="1285875"/>
          <p14:tracePt t="12284" x="4867275" y="1339850"/>
          <p14:tracePt t="12308" x="4848225" y="1357313"/>
          <p14:tracePt t="12320" x="4822825" y="1384300"/>
          <p14:tracePt t="12332" x="4795838" y="1411288"/>
          <p14:tracePt t="12347" x="4786313" y="1428750"/>
          <p14:tracePt t="12356" x="4768850" y="1438275"/>
          <p14:tracePt t="12370" x="4751388" y="1438275"/>
          <p14:tracePt t="12381" x="4679950" y="1473200"/>
          <p14:tracePt t="12405" x="4608513" y="1509713"/>
          <p14:tracePt t="12418" x="4411663" y="1643063"/>
          <p14:tracePt t="12440" x="4340225" y="1687513"/>
          <p14:tracePt t="12455" x="4286250" y="1731963"/>
          <p14:tracePt t="12466" x="4251325" y="1758950"/>
          <p14:tracePt t="12760" x="4214813" y="1768475"/>
          <p14:tracePt t="12771" x="4133850" y="1768475"/>
          <p14:tracePt t="12785" x="4044950" y="1776413"/>
          <p14:tracePt t="12795" x="3919538" y="1803400"/>
          <p14:tracePt t="12808" x="3643313" y="1839913"/>
          <p14:tracePt t="12821" x="3465513" y="1884363"/>
          <p14:tracePt t="12845" x="3224213" y="1928813"/>
          <p14:tracePt t="12858" x="2768600" y="2044700"/>
          <p14:tracePt t="12888" x="2625725" y="2071688"/>
          <p14:tracePt t="12895" x="2554288" y="2081213"/>
          <p14:tracePt t="12906" x="2482850" y="2081213"/>
          <p14:tracePt t="12939" x="2465388" y="2081213"/>
          <p14:tracePt t="12967" x="2465388" y="2071688"/>
          <p14:tracePt t="12980" x="2465388" y="2054225"/>
          <p14:tracePt t="13209" x="2419350" y="2054225"/>
          <p14:tracePt t="13222" x="2357438" y="2054225"/>
          <p14:tracePt t="13235" x="2295525" y="2054225"/>
          <p14:tracePt t="13247" x="2232025" y="2054225"/>
          <p14:tracePt t="13259" x="2054225" y="1973263"/>
          <p14:tracePt t="13283" x="1955800" y="1901825"/>
          <p14:tracePt t="13295" x="1812925" y="1795463"/>
          <p14:tracePt t="13320" x="1776413" y="1758950"/>
          <p14:tracePt t="13332" x="1758950" y="1724025"/>
          <p14:tracePt t="13344" x="1741488" y="1625600"/>
          <p14:tracePt t="13376" x="1768475" y="1554163"/>
          <p14:tracePt t="13392" x="1830388" y="1482725"/>
          <p14:tracePt t="13396" x="1938338" y="1411288"/>
          <p14:tracePt t="13809" x="1919288" y="1411288"/>
          <p14:tracePt t="13823" x="1874838" y="1411288"/>
          <p14:tracePt t="13832" x="1839913" y="1411288"/>
          <p14:tracePt t="13844" x="1776413" y="1411288"/>
          <p14:tracePt t="13855" x="1714500" y="1411288"/>
          <p14:tracePt t="13869" x="1633538" y="1411288"/>
          <p14:tracePt t="13893" x="1598613" y="1411288"/>
          <p14:tracePt t="13905" x="1571625" y="1411288"/>
          <p14:tracePt t="13918" x="1544638" y="1419225"/>
          <p14:tracePt t="13938" x="1536700" y="1419225"/>
          <p14:tracePt t="13953" x="1517650" y="1438275"/>
          <p14:tracePt t="14295" x="1509713" y="1438275"/>
          <p14:tracePt t="14306" x="1490663" y="1446213"/>
          <p14:tracePt t="14323" x="1455738" y="1455738"/>
          <p14:tracePt t="14333" x="1419225" y="1465263"/>
          <p14:tracePt t="14343" x="1393825" y="1473200"/>
          <p14:tracePt t="14355" x="1330325" y="1490663"/>
          <p14:tracePt t="14368" x="1295400" y="1509713"/>
          <p14:tracePt t="14390" x="1268413" y="1517650"/>
          <p14:tracePt t="14403" x="1231900" y="1527175"/>
          <p14:tracePt t="14428" x="1214438" y="1527175"/>
          <p14:tracePt t="14439" x="1187450" y="1544638"/>
          <p14:tracePt t="14468" x="1187450" y="1554163"/>
          <p14:tracePt t="14475" x="1169988" y="1554163"/>
          <p14:tracePt t="14489" x="1160463" y="1554163"/>
          <p14:tracePt t="14518" x="1152525" y="1554163"/>
          <p14:tracePt t="16334" x="1152525" y="1581150"/>
          <p14:tracePt t="16345" x="1143000" y="1616075"/>
          <p14:tracePt t="16359" x="1143000" y="1697038"/>
          <p14:tracePt t="16385" x="1143000" y="1731963"/>
          <p14:tracePt t="16393" x="1143000" y="1758950"/>
          <p14:tracePt t="16407" x="1143000" y="1795463"/>
          <p14:tracePt t="16417" x="1143000" y="1830388"/>
          <p14:tracePt t="16432" x="1143000" y="1866900"/>
          <p14:tracePt t="16454" x="1133475" y="1893888"/>
          <p14:tracePt t="16466" x="1125538" y="1911350"/>
          <p14:tracePt t="16823" x="1116013" y="1965325"/>
          <p14:tracePt t="16832" x="1098550" y="2000250"/>
          <p14:tracePt t="16844" x="1098550" y="2027238"/>
          <p14:tracePt t="16858" x="1089025" y="2071688"/>
          <p14:tracePt t="16889" x="1089025" y="2089150"/>
          <p14:tracePt t="16894" x="1081088" y="2125663"/>
          <p14:tracePt t="18307" x="1081088" y="2143125"/>
          <p14:tracePt t="18318" x="1081088" y="2152650"/>
          <p14:tracePt t="18342" x="1071563" y="2152650"/>
          <p14:tracePt t="18392" x="1062038" y="2152650"/>
          <p14:tracePt t="18441" x="1054100" y="2152650"/>
          <p14:tracePt t="18513" x="1044575" y="2152650"/>
          <p14:tracePt t="18574" x="1036638" y="2152650"/>
          <p14:tracePt t="18660" x="1054100" y="2152650"/>
          <p14:tracePt t="18673" x="1089025" y="2152650"/>
          <p14:tracePt t="18683" x="1133475" y="2152650"/>
          <p14:tracePt t="18696" x="1179513" y="2152650"/>
          <p14:tracePt t="18707" x="1285875" y="2152650"/>
          <p14:tracePt t="18722" x="1347788" y="2143125"/>
          <p14:tracePt t="18744" x="1419225" y="2133600"/>
          <p14:tracePt t="18758" x="1500188" y="2108200"/>
          <p14:tracePt t="20229" x="1509713" y="2108200"/>
          <p14:tracePt t="20247" x="1527175" y="2116138"/>
          <p14:tracePt t="20267" x="1571625" y="2143125"/>
          <p14:tracePt t="20278" x="1598613" y="2152650"/>
          <p14:tracePt t="20292" x="1608138" y="2160588"/>
          <p14:tracePt t="20303" x="1660525" y="2179638"/>
          <p14:tracePt t="20329" x="1687513" y="2187575"/>
          <p14:tracePt t="20341" x="1731963" y="2197100"/>
          <p14:tracePt t="20364" x="1758950" y="2197100"/>
          <p14:tracePt t="24182" x="1758950" y="2205038"/>
          <p14:tracePt t="24256" x="1751013" y="2205038"/>
          <p14:tracePt t="24268" x="1741488" y="2205038"/>
          <p14:tracePt t="24281" x="1731963" y="2205038"/>
          <p14:tracePt t="24313" x="1724025" y="2205038"/>
          <p14:tracePt t="24325" x="1714500" y="2197100"/>
          <p14:tracePt t="24331" x="1704975" y="2197100"/>
          <p14:tracePt t="24402" x="1697038" y="2197100"/>
          <p14:tracePt t="24428" x="1697038" y="2187575"/>
          <p14:tracePt t="24755" x="1704975" y="2187575"/>
          <p14:tracePt t="24768" x="1714500" y="2187575"/>
          <p14:tracePt t="24779" x="1731963" y="2187575"/>
          <p14:tracePt t="24792" x="1758950" y="2187575"/>
          <p14:tracePt t="24815" x="1785938" y="2187575"/>
          <p14:tracePt t="24829" x="1795463" y="2187575"/>
          <p14:tracePt t="24842" x="1839913" y="2179638"/>
          <p14:tracePt t="24865" x="1847850" y="2179638"/>
          <p14:tracePt t="24877" x="1857375" y="2170113"/>
          <p14:tracePt t="25182" x="1884363" y="2160588"/>
          <p14:tracePt t="25194" x="1911350" y="2152650"/>
          <p14:tracePt t="25205" x="1938338" y="2143125"/>
          <p14:tracePt t="25219" x="1955800" y="2143125"/>
          <p14:tracePt t="25228" x="2000250" y="2133600"/>
          <p14:tracePt t="25260" x="2027238" y="2133600"/>
          <p14:tracePt t="25267" x="2054225" y="2133600"/>
          <p14:tracePt t="25280" x="2116138" y="2133600"/>
          <p14:tracePt t="25304" x="2143125" y="2133600"/>
          <p14:tracePt t="25315" x="2170113" y="2133600"/>
          <p14:tracePt t="25340" x="2187575" y="2133600"/>
          <p14:tracePt t="25352" x="2197100" y="2133600"/>
          <p14:tracePt t="25656" x="2232025" y="2133600"/>
          <p14:tracePt t="25670" x="2259013" y="2133600"/>
          <p14:tracePt t="25681" x="2276475" y="2133600"/>
          <p14:tracePt t="25693" x="2286000" y="2133600"/>
          <p14:tracePt t="25705" x="2303463" y="2133600"/>
          <p14:tracePt t="25716" x="2330450" y="2133600"/>
          <p14:tracePt t="25732" x="2357438" y="2133600"/>
          <p14:tracePt t="25753" x="2366963" y="2133600"/>
          <p14:tracePt t="25776" x="2384425" y="2133600"/>
          <p14:tracePt t="25793" x="2401888" y="2143125"/>
          <p14:tracePt t="25814" x="2419350" y="2143125"/>
          <p14:tracePt t="25826" x="2446338" y="2152650"/>
          <p14:tracePt t="25847" x="2473325" y="2170113"/>
          <p14:tracePt t="25851" x="2490788" y="2179638"/>
          <p14:tracePt t="25863" x="2500313" y="2187575"/>
          <p14:tracePt t="25900" x="2509838" y="2197100"/>
          <p14:tracePt t="26180" x="2571750" y="2187575"/>
          <p14:tracePt t="26193" x="2679700" y="2179638"/>
          <p14:tracePt t="26205" x="2803525" y="2160588"/>
          <p14:tracePt t="26218" x="2928938" y="2152650"/>
          <p14:tracePt t="26229" x="3017838" y="2152650"/>
          <p14:tracePt t="26236" x="3170238" y="2152650"/>
          <p14:tracePt t="26270" x="3232150" y="2143125"/>
          <p14:tracePt t="26276" x="3286125" y="2143125"/>
          <p14:tracePt t="26288" x="3411538" y="2143125"/>
          <p14:tracePt t="26318" x="3517900" y="2143125"/>
          <p14:tracePt t="26327" x="3562350" y="2143125"/>
          <p14:tracePt t="26358" x="3589338" y="2143125"/>
          <p14:tracePt t="26363" x="3625850" y="2143125"/>
          <p14:tracePt t="26374" x="3679825" y="2143125"/>
          <p14:tracePt t="26399" x="3705225" y="2143125"/>
          <p14:tracePt t="26642" x="3741738" y="2133600"/>
          <p14:tracePt t="26661" x="3822700" y="2098675"/>
          <p14:tracePt t="26668" x="3929063" y="2071688"/>
          <p14:tracePt t="26680" x="4054475" y="2062163"/>
          <p14:tracePt t="26693" x="4205288" y="2044700"/>
          <p14:tracePt t="26709" x="4259263" y="2044700"/>
          <p14:tracePt t="26709" x="4286250" y="2044700"/>
          <p14:tracePt t="26728" x="4313238" y="2044700"/>
          <p14:tracePt t="26743" x="4330700" y="2044700"/>
          <p14:tracePt t="26765" x="4340225" y="2044700"/>
          <p14:tracePt t="26776" x="4357688" y="2044700"/>
          <p14:tracePt t="26802" x="4367213" y="2036763"/>
          <p14:tracePt t="26841" x="4375150" y="2027238"/>
          <p14:tracePt t="27142" x="4357688" y="2044700"/>
          <p14:tracePt t="27156" x="4340225" y="2062163"/>
          <p14:tracePt t="27166" x="4322763" y="2071688"/>
          <p14:tracePt t="27177" x="4303713" y="2081213"/>
          <p14:tracePt t="27191" x="4303713" y="2089150"/>
          <p14:tracePt t="27202" x="4295775" y="2098675"/>
          <p14:tracePt t="27227" x="4286250" y="2098675"/>
          <p14:tracePt t="27348" x="4295775" y="2098675"/>
          <p14:tracePt t="34277" x="0" y="0"/>
        </p14:tracePtLst>
        <p14:tracePtLst>
          <p14:tracePt t="43412" x="4581525" y="2071688"/>
          <p14:tracePt t="43756" x="4581525" y="2089150"/>
          <p14:tracePt t="43767" x="4581525" y="2098675"/>
          <p14:tracePt t="43828" x="4625975" y="2098675"/>
          <p14:tracePt t="43843" x="4652963" y="2098675"/>
          <p14:tracePt t="43859" x="4705350" y="2098675"/>
          <p14:tracePt t="43864" x="4732338" y="2098675"/>
          <p14:tracePt t="43877" x="4768850" y="2098675"/>
          <p14:tracePt t="43890" x="4840288" y="2098675"/>
          <p14:tracePt t="43915" x="4867275" y="2098675"/>
          <p14:tracePt t="43927" x="4902200" y="2098675"/>
          <p14:tracePt t="43938" x="4946650" y="2098675"/>
          <p14:tracePt t="43963" x="4973638" y="2098675"/>
          <p14:tracePt t="43974" x="5010150" y="2098675"/>
          <p14:tracePt t="43989" x="5037138" y="2098675"/>
          <p14:tracePt t="44011" x="5054600" y="2098675"/>
          <p14:tracePt t="44655" x="5045075" y="2098675"/>
          <p14:tracePt t="44671" x="5018088" y="2098675"/>
          <p14:tracePt t="44682" x="4983163" y="2108200"/>
          <p14:tracePt t="44693" x="4956175" y="2116138"/>
          <p14:tracePt t="44706" x="4929188" y="2125663"/>
          <p14:tracePt t="44717" x="4902200" y="2125663"/>
          <p14:tracePt t="44730" x="4894263" y="2125663"/>
          <p14:tracePt t="44754" x="4884738" y="2125663"/>
          <p14:tracePt t="44769" x="4875213" y="2125663"/>
          <p14:tracePt t="44863" x="4884738" y="2125663"/>
          <p14:tracePt t="44886" x="4884738" y="2116138"/>
          <p14:tracePt t="44895" x="4902200" y="2108200"/>
          <p14:tracePt t="44904" x="4938713" y="2089150"/>
          <p14:tracePt t="44938" x="4946650" y="2081213"/>
          <p14:tracePt t="44941" x="4956175" y="2081213"/>
          <p14:tracePt t="44969" x="4956175" y="2071688"/>
          <p14:tracePt t="44973" x="4965700" y="2071688"/>
          <p14:tracePt t="45339" x="4973638" y="2071688"/>
          <p14:tracePt t="45351" x="4983163" y="2062163"/>
          <p14:tracePt t="45363" x="4983163" y="2054225"/>
          <p14:tracePt t="45447" x="5000625" y="2054225"/>
          <p14:tracePt t="45460" x="5010150" y="2054225"/>
          <p14:tracePt t="45485" x="5018088" y="2054225"/>
          <p14:tracePt t="45497" x="5027613" y="2054225"/>
          <p14:tracePt t="45520" x="5037138" y="2054225"/>
          <p14:tracePt t="45545" x="5054600" y="2054225"/>
          <p14:tracePt t="45554" x="5062538" y="2054225"/>
          <p14:tracePt t="45997" x="5072063" y="2054225"/>
          <p14:tracePt t="46012" x="5099050" y="2054225"/>
          <p14:tracePt t="46020" x="5133975" y="2054225"/>
          <p14:tracePt t="46031" x="5153025" y="2054225"/>
          <p14:tracePt t="46043" x="5170488" y="2054225"/>
          <p14:tracePt t="46059" x="5205413" y="2054225"/>
          <p14:tracePt t="46081" x="5224463" y="2054225"/>
          <p14:tracePt t="46094" x="5259388" y="2054225"/>
          <p14:tracePt t="46117" x="5276850" y="2054225"/>
          <p14:tracePt t="46398" x="5295900" y="2044700"/>
          <p14:tracePt t="46410" x="5330825" y="2044700"/>
          <p14:tracePt t="46423" x="5357813" y="2036763"/>
          <p14:tracePt t="46438" x="5419725" y="2036763"/>
          <p14:tracePt t="46459" x="5465763" y="2027238"/>
          <p14:tracePt t="46469" x="5500688" y="2027238"/>
          <p14:tracePt t="46483" x="5527675" y="2017713"/>
          <p14:tracePt t="46493" x="5545138" y="2017713"/>
          <p14:tracePt t="46872" x="5562600" y="2017713"/>
          <p14:tracePt t="46887" x="5572125" y="2017713"/>
          <p14:tracePt t="46896" x="5581650" y="2017713"/>
          <p14:tracePt t="46911" x="5599113" y="2017713"/>
          <p14:tracePt t="47226" x="5626100" y="2009775"/>
          <p14:tracePt t="47239" x="5634038" y="2009775"/>
          <p14:tracePt t="47251" x="5661025" y="2009775"/>
          <p14:tracePt t="47267" x="5680075" y="2009775"/>
          <p14:tracePt t="47287" x="5697538" y="2009775"/>
          <p14:tracePt t="47298" x="5705475" y="2009775"/>
          <p14:tracePt t="47384" x="5715000" y="2009775"/>
          <p14:tracePt t="47408" x="5724525" y="2009775"/>
          <p14:tracePt t="47439" x="5732463" y="2009775"/>
          <p14:tracePt t="48127" x="5715000" y="2009775"/>
          <p14:tracePt t="48140" x="5705475" y="2017713"/>
          <p14:tracePt t="48152" x="5680075" y="2027238"/>
          <p14:tracePt t="48163" x="5500688" y="2116138"/>
          <p14:tracePt t="48175" x="5303838" y="2251075"/>
          <p14:tracePt t="48200" x="5037138" y="2401888"/>
          <p14:tracePt t="48213" x="4348163" y="2751138"/>
          <p14:tracePt t="48235" x="3973513" y="3000375"/>
          <p14:tracePt t="48250" x="3500438" y="3357563"/>
          <p14:tracePt t="48260" x="3384550" y="3402013"/>
          <p14:tracePt t="48285" x="3322638" y="3429000"/>
          <p14:tracePt t="48297" x="3268663" y="3411538"/>
          <p14:tracePt t="48602" x="3259138" y="3419475"/>
          <p14:tracePt t="48615" x="3251200" y="3419475"/>
          <p14:tracePt t="48626" x="3251200" y="3429000"/>
          <p14:tracePt t="48638" x="3241675" y="3429000"/>
          <p14:tracePt t="48650" x="3098800" y="3429000"/>
          <p14:tracePt t="48676" x="2955925" y="3411538"/>
          <p14:tracePt t="48687" x="2776538" y="3348038"/>
          <p14:tracePt t="48699" x="2544763" y="3276600"/>
          <p14:tracePt t="48723" x="2473325" y="3241675"/>
          <p14:tracePt t="48736" x="2419350" y="3214688"/>
          <p14:tracePt t="48747" x="2411413" y="3214688"/>
          <p14:tracePt t="48808" x="2411413" y="3197225"/>
          <p14:tracePt t="48823" x="2438400" y="3170238"/>
          <p14:tracePt t="58443" x="0" y="0"/>
        </p14:tracePtLst>
        <p14:tracePtLst>
          <p14:tracePt t="121900" x="1527175" y="6037263"/>
          <p14:tracePt t="122380" x="1509713" y="6045200"/>
          <p14:tracePt t="122394" x="1500188" y="6045200"/>
          <p14:tracePt t="122429" x="1500188" y="6054725"/>
          <p14:tracePt t="122465" x="1509713" y="6062663"/>
          <p14:tracePt t="122479" x="1536700" y="6062663"/>
          <p14:tracePt t="122490" x="1562100" y="6062663"/>
          <p14:tracePt t="122502" x="1581150" y="6072188"/>
          <p14:tracePt t="122516" x="1652588" y="6072188"/>
          <p14:tracePt t="122538" x="1687513" y="6072188"/>
          <p14:tracePt t="122554" x="1758950" y="6089650"/>
          <p14:tracePt t="122567" x="1785938" y="6099175"/>
          <p14:tracePt t="122588" x="1822450" y="6108700"/>
          <p14:tracePt t="122600" x="1893888" y="6134100"/>
          <p14:tracePt t="122625" x="1928813" y="6143625"/>
          <p14:tracePt t="122638" x="2009775" y="6170613"/>
          <p14:tracePt t="122649" x="2054225" y="6188075"/>
          <p14:tracePt t="122673" x="2098675" y="6215063"/>
          <p14:tracePt t="122685" x="2197100" y="6276975"/>
          <p14:tracePt t="122710" x="2232025" y="6296025"/>
          <p14:tracePt t="122722" x="2268538" y="6323013"/>
          <p14:tracePt t="122734" x="2339975" y="6402388"/>
          <p14:tracePt t="122758" x="2366963" y="6429375"/>
          <p14:tracePt t="122769" x="2401888" y="6473825"/>
          <p14:tracePt t="122794" x="2411413" y="6473825"/>
          <p14:tracePt t="122807" x="2419350" y="6483350"/>
          <p14:tracePt t="122818" x="2446338" y="6500813"/>
          <p14:tracePt t="123087" x="2465388" y="6500813"/>
          <p14:tracePt t="123099" x="2500313" y="6500813"/>
          <p14:tracePt t="123110" x="2581275" y="6473825"/>
          <p14:tracePt t="123124" x="2840038" y="6465888"/>
          <p14:tracePt t="123158" x="3044825" y="6465888"/>
          <p14:tracePt t="123171" x="3108325" y="6465888"/>
          <p14:tracePt t="123187" x="3160713" y="6465888"/>
          <p14:tracePt t="123197" x="3187700" y="6465888"/>
          <p14:tracePt t="123219" x="3224213" y="6465888"/>
          <p14:tracePt t="123915" x="3224213" y="6483350"/>
          <p14:tracePt t="123926" x="3224213" y="6491288"/>
          <p14:tracePt t="123931" x="3224213" y="6500813"/>
          <p14:tracePt t="124001" x="3259138" y="6500813"/>
          <p14:tracePt t="124011" x="3295650" y="6483350"/>
          <p14:tracePt t="124023" x="3357563" y="6473825"/>
          <p14:tracePt t="124044" x="3438525" y="6473825"/>
          <p14:tracePt t="124051" x="3625850" y="6456363"/>
          <p14:tracePt t="124062" x="3732213" y="6456363"/>
          <p14:tracePt t="124094" x="3848100" y="6456363"/>
          <p14:tracePt t="124098" x="4081463" y="6446838"/>
          <p14:tracePt t="124122" x="4187825" y="6438900"/>
          <p14:tracePt t="124134" x="4295775" y="6411913"/>
          <p14:tracePt t="124464" x="4322763" y="6411913"/>
          <p14:tracePt t="124477" x="4357688" y="6402388"/>
          <p14:tracePt t="124487" x="4572000" y="6357938"/>
          <p14:tracePt t="124515" x="4867275" y="6340475"/>
          <p14:tracePt t="124534" x="5000625" y="6357938"/>
          <p14:tracePt t="124547" x="5143500" y="6367463"/>
          <p14:tracePt t="124561" x="5251450" y="6367463"/>
          <p14:tracePt t="124578" x="5322888" y="6367463"/>
          <p14:tracePt t="124584" x="5438775" y="6367463"/>
          <p14:tracePt t="125156" x="5429250" y="6367463"/>
          <p14:tracePt t="125169" x="5402263" y="6367463"/>
          <p14:tracePt t="125181" x="5375275" y="6375400"/>
          <p14:tracePt t="125193" x="5340350" y="6394450"/>
          <p14:tracePt t="125206" x="5268913" y="6429375"/>
          <p14:tracePt t="125230" x="5241925" y="6446838"/>
          <p14:tracePt t="125237" x="5214938" y="6456363"/>
          <p14:tracePt t="125266" x="5205413" y="6465888"/>
          <p14:tracePt t="126436" x="5197475" y="6465888"/>
          <p14:tracePt t="126451" x="5187950" y="6465888"/>
          <p14:tracePt t="126460" x="5187950" y="6456363"/>
          <p14:tracePt t="126557" x="5180013" y="6419850"/>
          <p14:tracePt t="126568" x="5160963" y="6394450"/>
          <p14:tracePt t="126580" x="5143500" y="6357938"/>
          <p14:tracePt t="126594" x="5133975" y="6323013"/>
          <p14:tracePt t="126605" x="5116513" y="6286500"/>
          <p14:tracePt t="126617" x="5072063" y="6215063"/>
          <p14:tracePt t="126642" x="5054600" y="6134100"/>
          <p14:tracePt t="126654" x="5027613" y="6054725"/>
          <p14:tracePt t="126668" x="5018088" y="5894388"/>
          <p14:tracePt t="126691" x="5018088" y="5822950"/>
          <p14:tracePt t="126707" x="5116513" y="5634038"/>
          <p14:tracePt t="126727" x="5205413" y="5554663"/>
          <p14:tracePt t="126737" x="5348288" y="5394325"/>
          <p14:tracePt t="126752" x="5394325" y="5340350"/>
          <p14:tracePt t="127080" x="5375275" y="5340350"/>
          <p14:tracePt t="127092" x="5348288" y="5340350"/>
          <p14:tracePt t="127108" x="5322888" y="5348288"/>
          <p14:tracePt t="127125" x="5295900" y="5348288"/>
          <p14:tracePt t="127130" x="5276850" y="5348288"/>
          <p14:tracePt t="127141" x="5214938" y="5367338"/>
          <p14:tracePt t="127166" x="5187950" y="5384800"/>
          <p14:tracePt t="127178" x="5160963" y="5402263"/>
          <p14:tracePt t="127189" x="5126038" y="5429250"/>
          <p14:tracePt t="127221" x="5108575" y="5446713"/>
          <p14:tracePt t="127226" x="5081588" y="5456238"/>
          <p14:tracePt t="127237" x="5062538" y="5473700"/>
          <p14:tracePt t="127262" x="5045075" y="5483225"/>
          <p14:tracePt t="127276" x="5027613" y="5500688"/>
          <p14:tracePt t="127299" x="5027613" y="5510213"/>
          <p14:tracePt t="127313" x="5018088" y="5510213"/>
          <p14:tracePt t="127690" x="5018088" y="5500688"/>
          <p14:tracePt t="127702" x="5018088" y="5473700"/>
          <p14:tracePt t="127725" x="5018088" y="5456238"/>
          <p14:tracePt t="127731" x="5010150" y="5446713"/>
          <p14:tracePt t="127779" x="5000625" y="5446713"/>
          <p14:tracePt t="127786" x="5000625" y="5438775"/>
          <p14:tracePt t="129212" x="5000625" y="5429250"/>
          <p14:tracePt t="129285" x="5000625" y="5419725"/>
          <p14:tracePt t="129321" x="5000625" y="5411788"/>
          <p14:tracePt t="129455" x="4991100" y="5411788"/>
          <p14:tracePt t="129601" x="5000625" y="5411788"/>
          <p14:tracePt t="129614" x="5018088" y="5411788"/>
          <p14:tracePt t="129626" x="5037138" y="5411788"/>
          <p14:tracePt t="129638" x="5045075" y="5411788"/>
          <p14:tracePt t="129649" x="5054600" y="5411788"/>
          <p14:tracePt t="129663" x="5062538" y="5411788"/>
          <p14:tracePt t="129688" x="5081588" y="5411788"/>
          <p14:tracePt t="130065" x="5089525" y="5411788"/>
          <p14:tracePt t="130075" x="5099050" y="5402263"/>
          <p14:tracePt t="130089" x="5116513" y="5402263"/>
          <p14:tracePt t="130100" x="5126038" y="5402263"/>
          <p14:tracePt t="130113" x="5170488" y="5402263"/>
          <p14:tracePt t="130137" x="5180013" y="5402263"/>
          <p14:tracePt t="130150" x="5205413" y="5402263"/>
          <p14:tracePt t="130175" x="5214938" y="5402263"/>
          <p14:tracePt t="130186" x="5232400" y="5402263"/>
          <p14:tracePt t="130197" x="5276850" y="5394325"/>
          <p14:tracePt t="130235" x="5286375" y="5394325"/>
          <p14:tracePt t="130238" x="5295900" y="5394325"/>
          <p14:tracePt t="130270" x="5295900" y="5384800"/>
          <p14:tracePt t="130653" x="5303838" y="5367338"/>
          <p14:tracePt t="130661" x="5313363" y="5348288"/>
          <p14:tracePt t="130674" x="5322888" y="5348288"/>
          <p14:tracePt t="130771" x="5313363" y="5357813"/>
          <p14:tracePt t="130781" x="5286375" y="5367338"/>
          <p14:tracePt t="130795" x="5276850" y="5367338"/>
          <p14:tracePt t="130808" x="5232400" y="5384800"/>
          <p14:tracePt t="130832" x="5224463" y="5384800"/>
          <p14:tracePt t="130844" x="5205413" y="5384800"/>
          <p14:tracePt t="130856" x="5197475" y="5384800"/>
          <p14:tracePt t="130881" x="5187950" y="5384800"/>
          <p14:tracePt t="131368" x="5160963" y="5394325"/>
          <p14:tracePt t="131379" x="5153025" y="5402263"/>
          <p14:tracePt t="131391" x="5133975" y="5402263"/>
          <p14:tracePt t="131404" x="5108575" y="5411788"/>
          <p14:tracePt t="131415" x="5089525" y="5419725"/>
          <p14:tracePt t="131428" x="5062538" y="5438775"/>
          <p14:tracePt t="131441" x="5045075" y="5446713"/>
          <p14:tracePt t="131458" x="5027613" y="5456238"/>
          <p14:tracePt t="131489" x="5018088" y="5465763"/>
          <p14:tracePt t="131623" x="5018088" y="5456238"/>
          <p14:tracePt t="132840" x="5027613" y="5456238"/>
          <p14:tracePt t="132853" x="5045075" y="5456238"/>
          <p14:tracePt t="132866" x="5054600" y="5456238"/>
          <p14:tracePt t="132876" x="5072063" y="5446713"/>
          <p14:tracePt t="132889" x="5116513" y="5446713"/>
          <p14:tracePt t="132915" x="5126038" y="5438775"/>
          <p14:tracePt t="132926" x="5143500" y="5438775"/>
          <p14:tracePt t="132939" x="5170488" y="5438775"/>
          <p14:tracePt t="132970" x="5187950" y="5438775"/>
          <p14:tracePt t="132974" x="5197475" y="5438775"/>
          <p14:tracePt t="133012" x="5205413" y="5438775"/>
          <p14:tracePt t="133036" x="5214938" y="5429250"/>
          <p14:tracePt t="133047" x="5232400" y="5429250"/>
          <p14:tracePt t="133061" x="5241925" y="5429250"/>
          <p14:tracePt t="133073" x="5286375" y="5429250"/>
          <p14:tracePt t="133364" x="5330825" y="5402263"/>
          <p14:tracePt t="133376" x="5429250" y="5375275"/>
          <p14:tracePt t="133390" x="5537200" y="5348288"/>
          <p14:tracePt t="133408" x="5661025" y="5340350"/>
          <p14:tracePt t="133412" x="5768975" y="5330825"/>
          <p14:tracePt t="133427" x="5965825" y="5330825"/>
          <p14:tracePt t="133441" x="6045200" y="5330825"/>
          <p14:tracePt t="133458" x="6161088" y="5330825"/>
          <p14:tracePt t="133487" x="6224588" y="5330825"/>
          <p14:tracePt t="133498" x="6259513" y="5330825"/>
          <p14:tracePt t="133510" x="6323013" y="5330825"/>
          <p14:tracePt t="133535" x="6357938" y="5330825"/>
          <p14:tracePt t="135536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 states of a polyatomic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08146"/>
              </p:ext>
            </p:extLst>
          </p:nvPr>
        </p:nvGraphicFramePr>
        <p:xfrm>
          <a:off x="693737" y="1476375"/>
          <a:ext cx="23542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6" imgW="1422360" imgH="469800" progId="Equation.DSMT4">
                  <p:embed/>
                </p:oleObj>
              </mc:Choice>
              <mc:Fallback>
                <p:oleObj name="Equation" r:id="rId6" imgW="1422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1476375"/>
                        <a:ext cx="23542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0646" y="746611"/>
            <a:ext cx="57215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herical top molecules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quantum mechanical spherical top molecule is solvable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57158" y="834479"/>
            <a:ext cx="2564302" cy="1556266"/>
            <a:chOff x="6438666" y="1688068"/>
            <a:chExt cx="2564302" cy="1556266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7906308" y="3048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239000" y="19812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239000" y="19050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239000" y="20574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7239000" y="18288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239000" y="1752600"/>
              <a:ext cx="533400" cy="0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6438666" y="2875002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0 </a:t>
              </a:r>
              <a:endParaRPr lang="en-CA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438666" y="2526268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1 </a:t>
              </a:r>
              <a:endParaRPr lang="en-CA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457158" y="1752600"/>
              <a:ext cx="7056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CA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2 </a:t>
              </a:r>
              <a:endParaRPr lang="en-CA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753908" y="1688068"/>
              <a:ext cx="12490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 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 states</a:t>
              </a:r>
              <a:endParaRPr lang="en-CA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380999" y="2706231"/>
            <a:ext cx="85344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 rotational temperature are small and the high temperature limit of the partition function can be used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9207"/>
              </p:ext>
            </p:extLst>
          </p:nvPr>
        </p:nvGraphicFramePr>
        <p:xfrm>
          <a:off x="3881438" y="1643063"/>
          <a:ext cx="1512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8" imgW="914400" imgH="279360" progId="Equation.DSMT4">
                  <p:embed/>
                </p:oleObj>
              </mc:Choice>
              <mc:Fallback>
                <p:oleObj name="Equation" r:id="rId8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1643063"/>
                        <a:ext cx="15128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7924800" y="19050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924800" y="18288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924800" y="17526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534400" y="17526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534400" y="18288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8534400" y="19050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315200" y="17526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15200" y="18288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315200" y="1905000"/>
            <a:ext cx="533400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99839"/>
              </p:ext>
            </p:extLst>
          </p:nvPr>
        </p:nvGraphicFramePr>
        <p:xfrm>
          <a:off x="633412" y="3438525"/>
          <a:ext cx="69103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10" imgW="4114800" imgH="583920" progId="Equation.DSMT4">
                  <p:embed/>
                </p:oleObj>
              </mc:Choice>
              <mc:Fallback>
                <p:oleObj name="Equation" r:id="rId10" imgW="4114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" y="3438525"/>
                        <a:ext cx="69103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29021" y="4535031"/>
            <a:ext cx="825777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ymmetry number of the molecule (number of pure rotational elements in the point group of the molecule in addition to the identity)</a:t>
            </a:r>
          </a:p>
          <a:p>
            <a:pPr>
              <a:spcAft>
                <a:spcPts val="600"/>
              </a:spcAft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ethane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</a:t>
            </a:r>
          </a:p>
          <a:p>
            <a:pPr>
              <a:spcAft>
                <a:spcPts val="600"/>
              </a:spcAft>
            </a:pP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symmetry.otterbein.edu/tutorial/methane.html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070787" y="2124045"/>
            <a:ext cx="20391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cy of rotational state</a:t>
            </a:r>
            <a:endParaRPr lang="en-CA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3381429" y="2021413"/>
            <a:ext cx="574777" cy="1640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9392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803"/>
    </mc:Choice>
    <mc:Fallback xmlns="">
      <p:transition spd="slow" advTm="1248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0" grpId="0"/>
      <p:bldP spid="43" grpId="0"/>
    </p:bldLst>
  </p:timing>
  <p:extLst mod="1">
    <p:ext uri="{3A86A75C-4F4B-4683-9AE1-C65F6400EC91}">
      <p14:laserTraceLst xmlns:p14="http://schemas.microsoft.com/office/powerpoint/2010/main">
        <p14:tracePtLst>
          <p14:tracePt t="33207" x="5072063" y="4330700"/>
          <p14:tracePt t="33383" x="5045075" y="4313238"/>
          <p14:tracePt t="33396" x="5027613" y="4295775"/>
          <p14:tracePt t="33408" x="5010150" y="4276725"/>
          <p14:tracePt t="33412" x="4991100" y="4251325"/>
          <p14:tracePt t="33432" x="4965700" y="4214813"/>
          <p14:tracePt t="33446" x="4894263" y="4081463"/>
          <p14:tracePt t="33479" x="4751388" y="3840163"/>
          <p14:tracePt t="33494" x="4616450" y="3625850"/>
          <p14:tracePt t="33505" x="4473575" y="3357563"/>
          <p14:tracePt t="33518" x="4322763" y="3108325"/>
          <p14:tracePt t="33531" x="4133850" y="2857500"/>
          <p14:tracePt t="33543" x="3867150" y="2473325"/>
          <p14:tracePt t="33577" x="3660775" y="2241550"/>
          <p14:tracePt t="33580" x="3589338" y="2152650"/>
          <p14:tracePt t="33604" x="3536950" y="2071688"/>
          <p14:tracePt t="33613" x="3490913" y="2017713"/>
          <p14:tracePt t="33634" x="3438525" y="1965325"/>
          <p14:tracePt t="33652" x="3429000" y="1938338"/>
          <p14:tracePt t="33664" x="3429000" y="1928813"/>
          <p14:tracePt t="33678" x="3429000" y="1911350"/>
          <p14:tracePt t="33895" x="3438525" y="1884363"/>
          <p14:tracePt t="33908" x="3446463" y="1839913"/>
          <p14:tracePt t="33911" x="3465513" y="1758950"/>
          <p14:tracePt t="33932" x="3473450" y="1589088"/>
          <p14:tracePt t="33966" x="3473450" y="1517650"/>
          <p14:tracePt t="33981" x="3473450" y="1509713"/>
          <p14:tracePt t="33994" x="3473450" y="1490663"/>
          <p14:tracePt t="34005" x="3473450" y="1482725"/>
          <p14:tracePt t="34016" x="3473450" y="1473200"/>
          <p14:tracePt t="34058" x="3473450" y="1465263"/>
          <p14:tracePt t="34116" x="3490913" y="1465263"/>
          <p14:tracePt t="34134" x="3490913" y="1455738"/>
          <p14:tracePt t="34138" x="3500438" y="1446213"/>
          <p14:tracePt t="34151" x="3500438" y="1438275"/>
          <p14:tracePt t="34167" x="3509963" y="1438275"/>
          <p14:tracePt t="34199" x="3509963" y="1428750"/>
          <p14:tracePt t="34212" x="3517900" y="1411288"/>
          <p14:tracePt t="34224" x="3517900" y="1401763"/>
          <p14:tracePt t="34578" x="3517900" y="1393825"/>
          <p14:tracePt t="34596" x="3517900" y="1374775"/>
          <p14:tracePt t="34611" x="3517900" y="1357313"/>
          <p14:tracePt t="34635" x="3527425" y="1312863"/>
          <p14:tracePt t="34661" x="3536950" y="1295400"/>
          <p14:tracePt t="34674" x="3536950" y="1285875"/>
          <p14:tracePt t="34797" x="3536950" y="1276350"/>
          <p14:tracePt t="34821" x="3536950" y="1268413"/>
          <p14:tracePt t="34857" x="3536950" y="1258888"/>
          <p14:tracePt t="34870" x="3536950" y="1250950"/>
          <p14:tracePt t="34883" x="3544888" y="1241425"/>
          <p14:tracePt t="34918" x="3554413" y="1231900"/>
          <p14:tracePt t="34931" x="3554413" y="1223963"/>
          <p14:tracePt t="34967" x="3554413" y="1214438"/>
          <p14:tracePt t="34993" x="3571875" y="1204913"/>
          <p14:tracePt t="35009" x="3598863" y="1169988"/>
          <p14:tracePt t="35016" x="3625850" y="1152525"/>
          <p14:tracePt t="35028" x="3652838" y="1133475"/>
          <p14:tracePt t="35041" x="3687763" y="1108075"/>
          <p14:tracePt t="35070" x="3714750" y="1089025"/>
          <p14:tracePt t="35076" x="3724275" y="1081088"/>
          <p14:tracePt t="35089" x="3776663" y="1062038"/>
          <p14:tracePt t="35113" x="3803650" y="1062038"/>
          <p14:tracePt t="35122" x="3848100" y="1062038"/>
          <p14:tracePt t="35150" x="3884613" y="1062038"/>
          <p14:tracePt t="35162" x="3911600" y="1062038"/>
          <p14:tracePt t="35175" x="3946525" y="1062038"/>
          <p14:tracePt t="35198" x="3965575" y="1062038"/>
          <p14:tracePt t="35209" x="3990975" y="1062038"/>
          <p14:tracePt t="35224" x="4017963" y="1062038"/>
          <p14:tracePt t="35247" x="4044950" y="1062038"/>
          <p14:tracePt t="35528" x="4054475" y="1062038"/>
          <p14:tracePt t="35539" x="4081463" y="1062038"/>
          <p14:tracePt t="35552" x="4116388" y="1062038"/>
          <p14:tracePt t="35562" x="4160838" y="1062038"/>
          <p14:tracePt t="35589" x="4187825" y="1062038"/>
          <p14:tracePt t="35601" x="4224338" y="1062038"/>
          <p14:tracePt t="35613" x="4268788" y="1062038"/>
          <p14:tracePt t="35638" x="4295775" y="1062038"/>
          <p14:tracePt t="35649" x="4322763" y="1062038"/>
          <p14:tracePt t="35665" x="4340225" y="1081088"/>
          <p14:tracePt t="35687" x="4357688" y="1089025"/>
          <p14:tracePt t="36014" x="4384675" y="1089025"/>
          <p14:tracePt t="36027" x="4411663" y="1098550"/>
          <p14:tracePt t="36037" x="4446588" y="1108075"/>
          <p14:tracePt t="36051" x="4500563" y="1125538"/>
          <p14:tracePt t="36074" x="4518025" y="1133475"/>
          <p14:tracePt t="36088" x="4537075" y="1133475"/>
          <p14:tracePt t="36100" x="4554538" y="1152525"/>
          <p14:tracePt t="36136" x="4562475" y="1152525"/>
          <p14:tracePt t="36162" x="4572000" y="1152525"/>
          <p14:tracePt t="36905" x="4572000" y="1160463"/>
          <p14:tracePt t="36975" x="4572000" y="1169988"/>
          <p14:tracePt t="36992" x="4562475" y="1179513"/>
          <p14:tracePt t="37009" x="4510088" y="1204913"/>
          <p14:tracePt t="37026" x="4438650" y="1250950"/>
          <p14:tracePt t="37036" x="4313238" y="1330325"/>
          <p14:tracePt t="37051" x="4143375" y="1411288"/>
          <p14:tracePt t="37061" x="3848100" y="1544638"/>
          <p14:tracePt t="37072" x="3394075" y="1724025"/>
          <p14:tracePt t="37102" x="3251200" y="1776413"/>
          <p14:tracePt t="37109" x="3143250" y="1812925"/>
          <p14:tracePt t="37118" x="2965450" y="1884363"/>
          <p14:tracePt t="37152" x="2911475" y="1901825"/>
          <p14:tracePt t="37159" x="2857500" y="1928813"/>
          <p14:tracePt t="37184" x="2857500" y="1938338"/>
          <p14:tracePt t="37428" x="2803525" y="1973263"/>
          <p14:tracePt t="37438" x="2732088" y="1990725"/>
          <p14:tracePt t="37451" x="2643188" y="2017713"/>
          <p14:tracePt t="37463" x="2517775" y="2027238"/>
          <p14:tracePt t="37477" x="2098675" y="2133600"/>
          <p14:tracePt t="37499" x="1785938" y="2205038"/>
          <p14:tracePt t="37512" x="1250950" y="2393950"/>
          <p14:tracePt t="37537" x="1054100" y="2473325"/>
          <p14:tracePt t="37550" x="938213" y="2517775"/>
          <p14:tracePt t="37561" x="847725" y="2562225"/>
          <p14:tracePt t="37576" x="830263" y="2562225"/>
          <p14:tracePt t="37609" x="822325" y="2571750"/>
          <p14:tracePt t="37941" x="812800" y="2554288"/>
          <p14:tracePt t="37950" x="812800" y="2517775"/>
          <p14:tracePt t="37963" x="812800" y="2482850"/>
          <p14:tracePt t="37975" x="812800" y="2438400"/>
          <p14:tracePt t="37986" x="812800" y="2401888"/>
          <p14:tracePt t="38001" x="812800" y="2357438"/>
          <p14:tracePt t="38013" x="812800" y="2347913"/>
          <p14:tracePt t="38035" x="812800" y="2339975"/>
          <p14:tracePt t="38048" x="812800" y="2312988"/>
          <p14:tracePt t="38072" x="822325" y="2303463"/>
          <p14:tracePt t="38084" x="830263" y="2286000"/>
          <p14:tracePt t="38887" x="847725" y="2276475"/>
          <p14:tracePt t="38902" x="893763" y="2259013"/>
          <p14:tracePt t="38908" x="965200" y="2232025"/>
          <p14:tracePt t="38923" x="1152525" y="2214563"/>
          <p14:tracePt t="38949" x="1285875" y="2197100"/>
          <p14:tracePt t="38972" x="1339850" y="2197100"/>
          <p14:tracePt t="38993" x="1384300" y="2197100"/>
          <p14:tracePt t="39010" x="1401763" y="2197100"/>
          <p14:tracePt t="39022" x="1411288" y="2187575"/>
          <p14:tracePt t="39040" x="1428750" y="2187575"/>
          <p14:tracePt t="39046" x="1446213" y="2187575"/>
          <p14:tracePt t="39425" x="1428750" y="2187575"/>
          <p14:tracePt t="39438" x="1384300" y="2187575"/>
          <p14:tracePt t="39448" x="1347788" y="2187575"/>
          <p14:tracePt t="39460" x="1268413" y="2187575"/>
          <p14:tracePt t="39484" x="1231900" y="2187575"/>
          <p14:tracePt t="39496" x="1196975" y="2187575"/>
          <p14:tracePt t="39512" x="1152525" y="2179638"/>
          <p14:tracePt t="39533" x="1133475" y="2170113"/>
          <p14:tracePt t="39546" x="1116013" y="2170113"/>
          <p14:tracePt t="39582" x="1108075" y="2170113"/>
          <p14:tracePt t="39621" x="1098550" y="2170113"/>
          <p14:tracePt t="39656" x="1089025" y="2170113"/>
          <p14:tracePt t="39667" x="1081088" y="2170113"/>
          <p14:tracePt t="39679" x="1071563" y="2170113"/>
          <p14:tracePt t="39728" x="1062038" y="2170113"/>
          <p14:tracePt t="39738" x="1054100" y="2170113"/>
          <p14:tracePt t="39752" x="1044575" y="2170113"/>
          <p14:tracePt t="39764" x="1017588" y="2170113"/>
          <p14:tracePt t="39801" x="1009650" y="2170113"/>
          <p14:tracePt t="39816" x="1000125" y="2170113"/>
          <p14:tracePt t="39827" x="990600" y="2170113"/>
          <p14:tracePt t="39849" x="982663" y="2170113"/>
          <p14:tracePt t="39874" x="973138" y="2170113"/>
          <p14:tracePt t="39910" x="973138" y="2160588"/>
          <p14:tracePt t="39937" x="973138" y="2152650"/>
          <p14:tracePt t="39998" x="973138" y="2143125"/>
          <p14:tracePt t="40045" x="973138" y="2133600"/>
          <p14:tracePt t="40056" x="982663" y="2133600"/>
          <p14:tracePt t="40070" x="1017588" y="2116138"/>
          <p14:tracePt t="40082" x="1044575" y="2108200"/>
          <p14:tracePt t="40106" x="1062038" y="2108200"/>
          <p14:tracePt t="40114" x="1098550" y="2098675"/>
          <p14:tracePt t="40152" x="1125538" y="2098675"/>
          <p14:tracePt t="40187" x="1133475" y="2098675"/>
          <p14:tracePt t="40192" x="1143000" y="2098675"/>
          <p14:tracePt t="40204" x="1160463" y="2098675"/>
          <p14:tracePt t="40215" x="1179513" y="2098675"/>
          <p14:tracePt t="40240" x="1187450" y="2098675"/>
          <p14:tracePt t="40251" x="1231900" y="2108200"/>
          <p14:tracePt t="40277" x="1258888" y="2108200"/>
          <p14:tracePt t="40301" x="1285875" y="2116138"/>
          <p14:tracePt t="40321" x="1322388" y="2125663"/>
          <p14:tracePt t="40641" x="1339850" y="2125663"/>
          <p14:tracePt t="40655" x="1357313" y="2125663"/>
          <p14:tracePt t="40671" x="1366838" y="2125663"/>
          <p14:tracePt t="40680" x="1393825" y="2125663"/>
          <p14:tracePt t="40753" x="1401763" y="2125663"/>
          <p14:tracePt t="40763" x="1419225" y="2125663"/>
          <p14:tracePt t="40775" x="1428750" y="2125663"/>
          <p14:tracePt t="40787" x="1482725" y="2125663"/>
          <p14:tracePt t="40813" x="1509713" y="2125663"/>
          <p14:tracePt t="40824" x="1562100" y="2152650"/>
          <p14:tracePt t="40837" x="1598613" y="2152650"/>
          <p14:tracePt t="40859" x="1625600" y="2160588"/>
          <p14:tracePt t="40888" x="1660525" y="2179638"/>
          <p14:tracePt t="41190" x="1697038" y="2179638"/>
          <p14:tracePt t="41204" x="1758950" y="2179638"/>
          <p14:tracePt t="41214" x="1839913" y="2179638"/>
          <p14:tracePt t="41227" x="1990725" y="2179638"/>
          <p14:tracePt t="41251" x="2054225" y="2179638"/>
          <p14:tracePt t="41263" x="2152650" y="2179638"/>
          <p14:tracePt t="41274" x="2187575" y="2179638"/>
          <p14:tracePt t="41299" x="2214563" y="2179638"/>
          <p14:tracePt t="41616" x="2224088" y="2179638"/>
          <p14:tracePt t="41631" x="2224088" y="2170113"/>
          <p14:tracePt t="41664" x="2224088" y="2160588"/>
          <p14:tracePt t="41689" x="2170113" y="2143125"/>
          <p14:tracePt t="41699" x="2071688" y="2116138"/>
          <p14:tracePt t="41714" x="1973263" y="2116138"/>
          <p14:tracePt t="41726" x="1847850" y="2116138"/>
          <p14:tracePt t="41745" x="1741488" y="2133600"/>
          <p14:tracePt t="41763" x="1598613" y="2160588"/>
          <p14:tracePt t="41774" x="1562100" y="2170113"/>
          <p14:tracePt t="41788" x="1536700" y="2170113"/>
          <p14:tracePt t="41799" x="1517650" y="2170113"/>
          <p14:tracePt t="41824" x="1509713" y="2179638"/>
          <p14:tracePt t="41957" x="1517650" y="2179638"/>
          <p14:tracePt t="41969" x="1536700" y="2170113"/>
          <p14:tracePt t="41981" x="1562100" y="2160588"/>
          <p14:tracePt t="41992" x="1616075" y="2152650"/>
          <p14:tracePt t="42007" x="1687513" y="2143125"/>
          <p14:tracePt t="42018" x="1830388" y="2125663"/>
          <p14:tracePt t="42043" x="1911350" y="2116138"/>
          <p14:tracePt t="42058" x="2000250" y="2116138"/>
          <p14:tracePt t="42080" x="2054225" y="2108200"/>
          <p14:tracePt t="42091" x="2098675" y="2108200"/>
          <p14:tracePt t="42103" x="2214563" y="2108200"/>
          <p14:tracePt t="42115" x="2241550" y="2108200"/>
          <p14:tracePt t="42138" x="2268538" y="2108200"/>
          <p14:tracePt t="42821" x="2259013" y="2108200"/>
          <p14:tracePt t="42833" x="2241550" y="2108200"/>
          <p14:tracePt t="42847" x="2232025" y="2108200"/>
          <p14:tracePt t="42858" x="2187575" y="2108200"/>
          <p14:tracePt t="42872" x="2160588" y="2108200"/>
          <p14:tracePt t="42895" x="2108200" y="2108200"/>
          <p14:tracePt t="42908" x="1982788" y="2108200"/>
          <p14:tracePt t="42922" x="1938338" y="2108200"/>
          <p14:tracePt t="42943" x="1839913" y="2125663"/>
          <p14:tracePt t="42956" x="1803400" y="2125663"/>
          <p14:tracePt t="42979" x="1776413" y="2133600"/>
          <p14:tracePt t="42992" x="1751013" y="2133600"/>
          <p14:tracePt t="43028" x="1741488" y="2143125"/>
          <p14:tracePt t="43175" x="1741488" y="2133600"/>
          <p14:tracePt t="43186" x="1758950" y="2133600"/>
          <p14:tracePt t="43200" x="1776413" y="2133600"/>
          <p14:tracePt t="43212" x="1847850" y="2125663"/>
          <p14:tracePt t="43240" x="1893888" y="2125663"/>
          <p14:tracePt t="43248" x="1955800" y="2125663"/>
          <p14:tracePt t="43260" x="2036763" y="2125663"/>
          <p14:tracePt t="43291" x="2081213" y="2125663"/>
          <p14:tracePt t="43308" x="2205038" y="2133600"/>
          <p14:tracePt t="43321" x="2259013" y="2143125"/>
          <p14:tracePt t="43333" x="2312988" y="2160588"/>
          <p14:tracePt t="43346" x="2357438" y="2160588"/>
          <p14:tracePt t="43649" x="2374900" y="2160588"/>
          <p14:tracePt t="43666" x="2401888" y="2160588"/>
          <p14:tracePt t="43675" x="2438400" y="2160588"/>
          <p14:tracePt t="43695" x="2473325" y="2160588"/>
          <p14:tracePt t="43699" x="2536825" y="2160588"/>
          <p14:tracePt t="43735" x="2544763" y="2160588"/>
          <p14:tracePt t="43759" x="2554288" y="2160588"/>
          <p14:tracePt t="43796" x="2571750" y="2160588"/>
          <p14:tracePt t="43808" x="2598738" y="2160588"/>
          <p14:tracePt t="44185" x="2625725" y="2179638"/>
          <p14:tracePt t="44200" x="2625725" y="2187575"/>
          <p14:tracePt t="44210" x="2633663" y="2205038"/>
          <p14:tracePt t="44221" x="2652713" y="2224088"/>
          <p14:tracePt t="44258" x="2652713" y="2232025"/>
          <p14:tracePt t="44273" x="2652713" y="2241550"/>
          <p14:tracePt t="44294" x="2643188" y="2251075"/>
          <p14:tracePt t="44322" x="2633663" y="2251075"/>
          <p14:tracePt t="44331" x="2608263" y="2179638"/>
          <p14:tracePt t="44636" x="2589213" y="2179638"/>
          <p14:tracePt t="44651" x="2571750" y="2179638"/>
          <p14:tracePt t="44657" x="2536825" y="2179638"/>
          <p14:tracePt t="44672" x="2455863" y="2179638"/>
          <p14:tracePt t="44698" x="2419350" y="2179638"/>
          <p14:tracePt t="44709" x="2366963" y="2179638"/>
          <p14:tracePt t="44721" x="2347913" y="2179638"/>
          <p14:tracePt t="44745" x="2330450" y="2179638"/>
          <p14:tracePt t="44770" x="2312988" y="2179638"/>
          <p14:tracePt t="44782" x="2303463" y="2179638"/>
          <p14:tracePt t="44809" x="2295525" y="2179638"/>
          <p14:tracePt t="44819" x="2286000" y="2179638"/>
          <p14:tracePt t="46857" x="2286000" y="2160588"/>
          <p14:tracePt t="46870" x="2295525" y="2152650"/>
          <p14:tracePt t="46880" x="2322513" y="2143125"/>
          <p14:tracePt t="46892" x="2419350" y="2133600"/>
          <p14:tracePt t="46908" x="2527300" y="2133600"/>
          <p14:tracePt t="46928" x="2633663" y="2133600"/>
          <p14:tracePt t="46945" x="2867025" y="2143125"/>
          <p14:tracePt t="46966" x="2973388" y="2160588"/>
          <p14:tracePt t="46977" x="3205163" y="2214563"/>
          <p14:tracePt t="47006" x="3303588" y="2251075"/>
          <p14:tracePt t="47014" x="3402013" y="2268538"/>
          <p14:tracePt t="47026" x="3490913" y="2295525"/>
          <p14:tracePt t="47257" x="3490913" y="2322513"/>
          <p14:tracePt t="47270" x="3490913" y="2330450"/>
          <p14:tracePt t="47282" x="3509963" y="2330450"/>
          <p14:tracePt t="47296" x="3616325" y="2330450"/>
          <p14:tracePt t="47318" x="3732213" y="2330450"/>
          <p14:tracePt t="47330" x="3965575" y="2330450"/>
          <p14:tracePt t="47355" x="4054475" y="2339975"/>
          <p14:tracePt t="47372" x="4143375" y="2357438"/>
          <p14:tracePt t="47381" x="4170363" y="2357438"/>
          <p14:tracePt t="47406" x="4197350" y="2366963"/>
          <p14:tracePt t="47414" x="4259263" y="2347913"/>
          <p14:tracePt t="47744" x="4259263" y="2339975"/>
          <p14:tracePt t="47770" x="4259263" y="2330450"/>
          <p14:tracePt t="47818" x="4286250" y="2295525"/>
          <p14:tracePt t="47829" x="4330700" y="2251075"/>
          <p14:tracePt t="47843" x="4357688" y="2224088"/>
          <p14:tracePt t="47855" x="4375150" y="2205038"/>
          <p14:tracePt t="47866" x="4394200" y="2197100"/>
          <p14:tracePt t="47891" x="4411663" y="2179638"/>
          <p14:tracePt t="47907" x="4419600" y="2179638"/>
          <p14:tracePt t="47914" x="4446588" y="2170113"/>
          <p14:tracePt t="48282" x="4473575" y="2170113"/>
          <p14:tracePt t="48293" x="4500563" y="2170113"/>
          <p14:tracePt t="48304" x="4554538" y="2160588"/>
          <p14:tracePt t="48322" x="4598988" y="2160588"/>
          <p14:tracePt t="48335" x="4633913" y="2160588"/>
          <p14:tracePt t="48342" x="4660900" y="2160588"/>
          <p14:tracePt t="48354" x="4714875" y="2160588"/>
          <p14:tracePt t="48385" x="4741863" y="2160588"/>
          <p14:tracePt t="48391" x="4751388" y="2160588"/>
          <p14:tracePt t="48818" x="4759325" y="2160588"/>
          <p14:tracePt t="48828" x="4776788" y="2160588"/>
          <p14:tracePt t="48875" x="4786313" y="2160588"/>
          <p14:tracePt t="48889" x="4795838" y="2160588"/>
          <p14:tracePt t="49243" x="4803775" y="2160588"/>
          <p14:tracePt t="49255" x="4830763" y="2152650"/>
          <p14:tracePt t="49266" x="4857750" y="2152650"/>
          <p14:tracePt t="49284" x="4884738" y="2143125"/>
          <p14:tracePt t="49292" x="4919663" y="2125663"/>
          <p14:tracePt t="49303" x="4956175" y="2108200"/>
          <p14:tracePt t="49315" x="4991100" y="2098675"/>
          <p14:tracePt t="49327" x="5027613" y="2089150"/>
          <p14:tracePt t="49352" x="5037138" y="2089150"/>
          <p14:tracePt t="49365" x="5054600" y="2081213"/>
          <p14:tracePt t="49388" x="5062538" y="2081213"/>
          <p14:tracePt t="49401" x="5072063" y="2081213"/>
          <p14:tracePt t="49413" x="5081588" y="2081213"/>
          <p14:tracePt t="49742" x="5045075" y="2081213"/>
          <p14:tracePt t="49754" x="5018088" y="2081213"/>
          <p14:tracePt t="49767" x="4973638" y="2081213"/>
          <p14:tracePt t="49778" x="4911725" y="2081213"/>
          <p14:tracePt t="49791" x="4813300" y="2081213"/>
          <p14:tracePt t="49802" x="4776788" y="2081213"/>
          <p14:tracePt t="49827" x="4759325" y="2089150"/>
          <p14:tracePt t="49840" x="4732338" y="2089150"/>
          <p14:tracePt t="49852" x="4714875" y="2089150"/>
          <p14:tracePt t="49889" x="4705350" y="2089150"/>
          <p14:tracePt t="50314" x="4724400" y="2089150"/>
          <p14:tracePt t="50328" x="4759325" y="2089150"/>
          <p14:tracePt t="50339" x="4830763" y="2089150"/>
          <p14:tracePt t="50363" x="4875213" y="2089150"/>
          <p14:tracePt t="50388" x="4902200" y="2089150"/>
          <p14:tracePt t="50399" x="4929188" y="2089150"/>
          <p14:tracePt t="50420" x="4956175" y="2089150"/>
          <p14:tracePt t="50424" x="4973638" y="2089150"/>
          <p14:tracePt t="50447" x="4983163" y="2089150"/>
          <p14:tracePt t="50728" x="5000625" y="2089150"/>
          <p14:tracePt t="50744" x="5018088" y="2089150"/>
          <p14:tracePt t="50752" x="5045075" y="2089150"/>
          <p14:tracePt t="50766" x="5081588" y="2089150"/>
          <p14:tracePt t="50777" x="5108575" y="2089150"/>
          <p14:tracePt t="50791" x="5153025" y="2081213"/>
          <p14:tracePt t="50812" x="5160963" y="2081213"/>
          <p14:tracePt t="50824" x="5187950" y="2081213"/>
          <p14:tracePt t="50856" x="5214938" y="2081213"/>
          <p14:tracePt t="51203" x="5224463" y="2081213"/>
          <p14:tracePt t="51231" x="5241925" y="2081213"/>
          <p14:tracePt t="51241" x="5268913" y="2081213"/>
          <p14:tracePt t="51251" x="5286375" y="2081213"/>
          <p14:tracePt t="51264" x="5295900" y="2081213"/>
          <p14:tracePt t="51278" x="5313363" y="2081213"/>
          <p14:tracePt t="51299" x="5322888" y="2081213"/>
          <p14:tracePt t="51648" x="5303838" y="2081213"/>
          <p14:tracePt t="51656" x="5259388" y="2081213"/>
          <p14:tracePt t="51667" x="5153025" y="2081213"/>
          <p14:tracePt t="51697" x="5072063" y="2081213"/>
          <p14:tracePt t="51714" x="4902200" y="2081213"/>
          <p14:tracePt t="51728" x="4822825" y="2081213"/>
          <p14:tracePt t="51739" x="4768850" y="2081213"/>
          <p14:tracePt t="51750" x="4697413" y="2081213"/>
          <p14:tracePt t="51775" x="4670425" y="2081213"/>
          <p14:tracePt t="51787" x="4652963" y="2081213"/>
          <p14:tracePt t="51800" x="4633913" y="2089150"/>
          <p14:tracePt t="52664" x="4652963" y="2089150"/>
          <p14:tracePt t="52678" x="4670425" y="2089150"/>
          <p14:tracePt t="52693" x="4679950" y="2089150"/>
          <p14:tracePt t="52700" x="4687888" y="2098675"/>
          <p14:tracePt t="52714" x="4705350" y="2108200"/>
          <p14:tracePt t="52739" x="4714875" y="2108200"/>
          <p14:tracePt t="52756" x="4724400" y="2116138"/>
          <p14:tracePt t="52761" x="4732338" y="2125663"/>
          <p14:tracePt t="52775" x="4751388" y="2133600"/>
          <p14:tracePt t="53138" x="4768850" y="2133600"/>
          <p14:tracePt t="53152" x="4795838" y="2133600"/>
          <p14:tracePt t="53163" x="4830763" y="2143125"/>
          <p14:tracePt t="53187" x="4848225" y="2143125"/>
          <p14:tracePt t="53199" x="4867275" y="2152650"/>
          <p14:tracePt t="53211" x="4902200" y="2170113"/>
          <p14:tracePt t="53247" x="4929188" y="2187575"/>
          <p14:tracePt t="53251" x="4938713" y="2197100"/>
          <p14:tracePt t="53261" x="4938713" y="2205038"/>
          <p14:tracePt t="53286" x="4938713" y="2214563"/>
          <p14:tracePt t="53311" x="4946650" y="2214563"/>
          <p14:tracePt t="54040" x="4946650" y="2224088"/>
          <p14:tracePt t="54079" x="4956175" y="2224088"/>
          <p14:tracePt t="54090" x="4956175" y="2232025"/>
          <p14:tracePt t="54102" x="4956175" y="2241550"/>
          <p14:tracePt t="54126" x="4965700" y="2241550"/>
          <p14:tracePt t="54150" x="4965700" y="2251075"/>
          <p14:tracePt t="54174" x="4965700" y="2259013"/>
          <p14:tracePt t="54192" x="4973638" y="2259013"/>
          <p14:tracePt t="55677" x="0" y="0"/>
        </p14:tracePtLst>
        <p14:tracePtLst>
          <p14:tracePt t="58437" x="4751388" y="2027238"/>
          <p14:tracePt t="58853" x="4751388" y="2036763"/>
          <p14:tracePt t="58878" x="4759325" y="2036763"/>
          <p14:tracePt t="58890" x="4759325" y="2044700"/>
          <p14:tracePt t="58913" x="4768850" y="2044700"/>
          <p14:tracePt t="58927" x="4786313" y="2044700"/>
          <p14:tracePt t="58943" x="4786313" y="2054225"/>
          <p14:tracePt t="58955" x="4803775" y="2054225"/>
          <p14:tracePt t="58988" x="4822825" y="2054225"/>
          <p14:tracePt t="59004" x="4830763" y="2062163"/>
          <p14:tracePt t="59012" x="4830763" y="2071688"/>
          <p14:tracePt t="59024" x="4848225" y="2089150"/>
          <p14:tracePt t="59036" x="4867275" y="2089150"/>
          <p14:tracePt t="59060" x="4884738" y="2098675"/>
          <p14:tracePt t="59069" x="4894263" y="2108200"/>
          <p14:tracePt t="59079" x="4919663" y="2116138"/>
          <p14:tracePt t="59096" x="4938713" y="2125663"/>
          <p14:tracePt t="59120" x="4938713" y="2133600"/>
          <p14:tracePt t="59133" x="4946650" y="2133600"/>
          <p14:tracePt t="59693" x="4956175" y="2133600"/>
          <p14:tracePt t="59707" x="4973638" y="2108200"/>
          <p14:tracePt t="59716" x="5108575" y="1982788"/>
          <p14:tracePt t="59742" x="5205413" y="1901825"/>
          <p14:tracePt t="59753" x="5348288" y="1822450"/>
          <p14:tracePt t="59767" x="5715000" y="1741488"/>
          <p14:tracePt t="59791" x="5848350" y="1741488"/>
          <p14:tracePt t="59803" x="6126163" y="1741488"/>
          <p14:tracePt t="59826" x="6232525" y="1741488"/>
          <p14:tracePt t="59840" x="6323013" y="1741488"/>
          <p14:tracePt t="59852" x="6483350" y="1776413"/>
          <p14:tracePt t="59885" x="6626225" y="1803400"/>
          <p14:tracePt t="59889" x="6688138" y="1803400"/>
          <p14:tracePt t="59902" x="6769100" y="1803400"/>
          <p14:tracePt t="60231" x="6796088" y="1803400"/>
          <p14:tracePt t="60242" x="6831013" y="1803400"/>
          <p14:tracePt t="60257" x="6875463" y="1803400"/>
          <p14:tracePt t="60265" x="6929438" y="1822450"/>
          <p14:tracePt t="60279" x="6983413" y="1839913"/>
          <p14:tracePt t="60290" x="7099300" y="1884363"/>
          <p14:tracePt t="60320" x="7134225" y="1901825"/>
          <p14:tracePt t="60328" x="7197725" y="1919288"/>
          <p14:tracePt t="60339" x="7224713" y="1928813"/>
          <p14:tracePt t="60372" x="7242175" y="1928813"/>
          <p14:tracePt t="60620" x="7205663" y="1928813"/>
          <p14:tracePt t="60631" x="7126288" y="1928813"/>
          <p14:tracePt t="60643" x="6983413" y="1928813"/>
          <p14:tracePt t="60654" x="6751638" y="1911350"/>
          <p14:tracePt t="60668" x="6188075" y="1911350"/>
          <p14:tracePt t="60680" x="5973763" y="1911350"/>
          <p14:tracePt t="60693" x="5759450" y="1946275"/>
          <p14:tracePt t="60715" x="5616575" y="1973263"/>
          <p14:tracePt t="60727" x="5527675" y="2000250"/>
          <p14:tracePt t="60742" x="5402263" y="2036763"/>
          <p14:tracePt t="60765" x="5367338" y="2054225"/>
          <p14:tracePt t="60801" x="5357813" y="2054225"/>
          <p14:tracePt t="60827" x="5367338" y="2044700"/>
          <p14:tracePt t="61074" x="5367338" y="2036763"/>
          <p14:tracePt t="61094" x="5429250" y="2027238"/>
          <p14:tracePt t="61105" x="5518150" y="2009775"/>
          <p14:tracePt t="61119" x="5643563" y="2000250"/>
          <p14:tracePt t="61131" x="5875338" y="1990725"/>
          <p14:tracePt t="61155" x="5983288" y="1973263"/>
          <p14:tracePt t="61167" x="6089650" y="1955800"/>
          <p14:tracePt t="61180" x="6276975" y="1919288"/>
          <p14:tracePt t="61205" x="6340475" y="1911350"/>
          <p14:tracePt t="61217" x="6446838" y="1911350"/>
          <p14:tracePt t="61230" x="6500813" y="1911350"/>
          <p14:tracePt t="61263" x="6537325" y="1919288"/>
          <p14:tracePt t="61266" x="6562725" y="1938338"/>
          <p14:tracePt t="61290" x="6589713" y="1938338"/>
          <p14:tracePt t="61598" x="6616700" y="1938338"/>
          <p14:tracePt t="61607" x="6653213" y="1938338"/>
          <p14:tracePt t="61613" x="6732588" y="1928813"/>
          <p14:tracePt t="61643" x="6769100" y="1928813"/>
          <p14:tracePt t="61654" x="6786563" y="1919288"/>
          <p14:tracePt t="61667" x="6804025" y="1919288"/>
          <p14:tracePt t="61700" x="6813550" y="1911350"/>
          <p14:tracePt t="61715" x="6813550" y="1884363"/>
          <p14:tracePt t="61727" x="6796088" y="1847850"/>
          <p14:tracePt t="61740" x="6732588" y="1803400"/>
          <p14:tracePt t="61752" x="6634163" y="1670050"/>
          <p14:tracePt t="61776" x="6599238" y="1571625"/>
          <p14:tracePt t="61789" x="6581775" y="1295400"/>
          <p14:tracePt t="61822" x="6626225" y="1062038"/>
          <p14:tracePt t="61837" x="6643688" y="1009650"/>
          <p14:tracePt t="61855" x="6670675" y="965200"/>
          <p14:tracePt t="61860" x="6680200" y="946150"/>
          <p14:tracePt t="61876" x="6697663" y="919163"/>
          <p14:tracePt t="61886" x="6759575" y="857250"/>
          <p14:tracePt t="61920" x="6848475" y="776288"/>
          <p14:tracePt t="61924" x="6875463" y="768350"/>
          <p14:tracePt t="61946" x="6894513" y="750888"/>
          <p14:tracePt t="62215" x="6902450" y="776288"/>
          <p14:tracePt t="62226" x="6911975" y="803275"/>
          <p14:tracePt t="62239" x="6929438" y="822325"/>
          <p14:tracePt t="62251" x="6929438" y="857250"/>
          <p14:tracePt t="62264" x="6938963" y="874713"/>
          <p14:tracePt t="62276" x="6973888" y="901700"/>
          <p14:tracePt t="62309" x="7010400" y="938213"/>
          <p14:tracePt t="62324" x="7027863" y="955675"/>
          <p14:tracePt t="62339" x="7037388" y="965200"/>
          <p14:tracePt t="62591" x="7027863" y="965200"/>
          <p14:tracePt t="62619" x="7018338" y="965200"/>
          <p14:tracePt t="62691" x="7018338" y="973138"/>
          <p14:tracePt t="62764" x="7018338" y="982663"/>
          <p14:tracePt t="62786" x="7018338" y="990600"/>
          <p14:tracePt t="62945" x="7018338" y="1000125"/>
          <p14:tracePt t="62994" x="7018338" y="1009650"/>
          <p14:tracePt t="63042" x="6983413" y="1017588"/>
          <p14:tracePt t="63054" x="6911975" y="1036638"/>
          <p14:tracePt t="63062" x="6823075" y="1054100"/>
          <p14:tracePt t="63079" x="6589713" y="1098550"/>
          <p14:tracePt t="63104" x="6465888" y="1125538"/>
          <p14:tracePt t="63115" x="6259513" y="1204913"/>
          <p14:tracePt t="63130" x="6170613" y="1258888"/>
          <p14:tracePt t="63152" x="6108700" y="1303338"/>
          <p14:tracePt t="63165" x="6010275" y="1374775"/>
          <p14:tracePt t="63197" x="5965825" y="1411288"/>
          <p14:tracePt t="63432" x="5956300" y="1419225"/>
          <p14:tracePt t="63445" x="5938838" y="1428750"/>
          <p14:tracePt t="63456" x="5919788" y="1438275"/>
          <p14:tracePt t="63470" x="5875338" y="1473200"/>
          <p14:tracePt t="63481" x="5768975" y="1544638"/>
          <p14:tracePt t="63492" x="5653088" y="1679575"/>
          <p14:tracePt t="63508" x="5545138" y="1785938"/>
          <p14:tracePt t="63518" x="5446713" y="1893888"/>
          <p14:tracePt t="63541" x="5419725" y="1919288"/>
          <p14:tracePt t="63555" x="5340350" y="2017713"/>
          <p14:tracePt t="63566" x="5295900" y="2044700"/>
          <p14:tracePt t="63590" x="5276850" y="2071688"/>
          <p14:tracePt t="63603" x="5268913" y="2071688"/>
          <p14:tracePt t="63918" x="5251450" y="2116138"/>
          <p14:tracePt t="63938" x="5214938" y="2170113"/>
          <p14:tracePt t="63945" x="5197475" y="2205038"/>
          <p14:tracePt t="63956" x="5153025" y="2312988"/>
          <p14:tracePt t="63981" x="5143500" y="2347913"/>
          <p14:tracePt t="63994" x="5126038" y="2366963"/>
          <p14:tracePt t="64004" x="5108575" y="2401888"/>
          <p14:tracePt t="64029" x="5089525" y="2419350"/>
          <p14:tracePt t="64042" x="5072063" y="2438400"/>
          <p14:tracePt t="64467" x="0" y="0"/>
        </p14:tracePtLst>
        <p14:tracePtLst>
          <p14:tracePt t="72388" x="446088" y="3544888"/>
          <p14:tracePt t="72802" x="446088" y="3571875"/>
          <p14:tracePt t="72813" x="446088" y="3589338"/>
          <p14:tracePt t="72825" x="446088" y="3616325"/>
          <p14:tracePt t="72838" x="446088" y="3633788"/>
          <p14:tracePt t="72849" x="446088" y="3679825"/>
          <p14:tracePt t="72883" x="446088" y="3697288"/>
          <p14:tracePt t="72888" x="446088" y="3724275"/>
          <p14:tracePt t="72899" x="455613" y="3759200"/>
          <p14:tracePt t="72913" x="455613" y="3786188"/>
          <p14:tracePt t="72934" x="455613" y="3813175"/>
          <p14:tracePt t="72947" x="455613" y="3867150"/>
          <p14:tracePt t="72972" x="455613" y="3884613"/>
          <p14:tracePt t="72985" x="455613" y="3894138"/>
          <p14:tracePt t="73317" x="455613" y="3902075"/>
          <p14:tracePt t="73375" x="446088" y="3946525"/>
          <p14:tracePt t="73385" x="438150" y="3983038"/>
          <p14:tracePt t="73399" x="428625" y="4000500"/>
          <p14:tracePt t="73413" x="428625" y="4027488"/>
          <p14:tracePt t="73424" x="419100" y="4062413"/>
          <p14:tracePt t="73472" x="419100" y="4071938"/>
          <p14:tracePt t="73496" x="419100" y="4081463"/>
          <p14:tracePt t="73519" x="419100" y="4089400"/>
          <p14:tracePt t="75431" x="428625" y="4089400"/>
          <p14:tracePt t="75444" x="438150" y="4089400"/>
          <p14:tracePt t="75516" x="438150" y="4081463"/>
          <p14:tracePt t="75565" x="455613" y="4081463"/>
          <p14:tracePt t="75578" x="473075" y="4081463"/>
          <p14:tracePt t="75589" x="517525" y="4081463"/>
          <p14:tracePt t="75613" x="544513" y="4081463"/>
          <p14:tracePt t="75636" x="625475" y="4081463"/>
          <p14:tracePt t="75650" x="669925" y="4081463"/>
          <p14:tracePt t="75669" x="704850" y="4081463"/>
          <p14:tracePt t="75677" x="776288" y="4098925"/>
          <p14:tracePt t="75688" x="812800" y="4116388"/>
          <p14:tracePt t="76003" x="830263" y="4116388"/>
          <p14:tracePt t="76016" x="857250" y="4108450"/>
          <p14:tracePt t="76028" x="965200" y="4089400"/>
          <p14:tracePt t="76041" x="1044575" y="4089400"/>
          <p14:tracePt t="76072" x="1116013" y="4089400"/>
          <p14:tracePt t="76076" x="1179513" y="4089400"/>
          <p14:tracePt t="76094" x="1258888" y="4108450"/>
          <p14:tracePt t="76106" x="1285875" y="4116388"/>
          <p14:tracePt t="76124" x="1303338" y="4133850"/>
          <p14:tracePt t="76149" x="1322388" y="4133850"/>
          <p14:tracePt t="76163" x="1339850" y="4133850"/>
          <p14:tracePt t="76819" x="1339850" y="4125913"/>
          <p14:tracePt t="76836" x="1366838" y="4116388"/>
          <p14:tracePt t="76850" x="1384300" y="4116388"/>
          <p14:tracePt t="76857" x="1419225" y="4108450"/>
          <p14:tracePt t="76868" x="1465263" y="4098925"/>
          <p14:tracePt t="76882" x="1527175" y="4089400"/>
          <p14:tracePt t="76906" x="1554163" y="4089400"/>
          <p14:tracePt t="76914" x="1598613" y="4089400"/>
          <p14:tracePt t="76947" x="1633538" y="4081463"/>
          <p14:tracePt t="76955" x="1670050" y="4071938"/>
          <p14:tracePt t="76966" x="1758950" y="4054475"/>
          <p14:tracePt t="76991" x="1803400" y="4054475"/>
          <p14:tracePt t="77002" x="1857375" y="4054475"/>
          <p14:tracePt t="77027" x="1874838" y="4054475"/>
          <p14:tracePt t="77294" x="1893888" y="4054475"/>
          <p14:tracePt t="77308" x="1928813" y="4054475"/>
          <p14:tracePt t="77319" x="1955800" y="4054475"/>
          <p14:tracePt t="77331" x="1990725" y="4054475"/>
          <p14:tracePt t="77344" x="2027238" y="4054475"/>
          <p14:tracePt t="77355" x="2071688" y="4054475"/>
          <p14:tracePt t="77372" x="2170113" y="4054475"/>
          <p14:tracePt t="77394" x="2205038" y="4054475"/>
          <p14:tracePt t="77406" x="2259013" y="4054475"/>
          <p14:tracePt t="77419" x="2286000" y="4054475"/>
          <p14:tracePt t="77435" x="2322513" y="4054475"/>
          <p14:tracePt t="77465" x="2339975" y="4062413"/>
          <p14:tracePt t="77478" x="2347913" y="4071938"/>
          <p14:tracePt t="77782" x="2357438" y="4071938"/>
          <p14:tracePt t="77795" x="2384425" y="4071938"/>
          <p14:tracePt t="77805" x="2401888" y="4071938"/>
          <p14:tracePt t="77820" x="2428875" y="4062413"/>
          <p14:tracePt t="77831" x="2455863" y="4062413"/>
          <p14:tracePt t="77855" x="2517775" y="4054475"/>
          <p14:tracePt t="77867" x="2581275" y="4054475"/>
          <p14:tracePt t="77878" x="2625725" y="4054475"/>
          <p14:tracePt t="77892" x="2679700" y="4054475"/>
          <p14:tracePt t="77907" x="2759075" y="4054475"/>
          <p14:tracePt t="77922" x="2813050" y="4054475"/>
          <p14:tracePt t="77942" x="2830513" y="4062413"/>
          <p14:tracePt t="77965" x="2840038" y="4062413"/>
          <p14:tracePt t="77978" x="2847975" y="4081463"/>
          <p14:tracePt t="78006" x="2857500" y="4081463"/>
          <p14:tracePt t="78282" x="2867025" y="4081463"/>
          <p14:tracePt t="78294" x="2884488" y="4081463"/>
          <p14:tracePt t="78306" x="2911475" y="4081463"/>
          <p14:tracePt t="78317" x="2938463" y="4081463"/>
          <p14:tracePt t="78332" x="3000375" y="4071938"/>
          <p14:tracePt t="78355" x="3054350" y="4062413"/>
          <p14:tracePt t="78366" x="3098800" y="4062413"/>
          <p14:tracePt t="78380" x="3133725" y="4062413"/>
          <p14:tracePt t="78391" x="3187700" y="4062413"/>
          <p14:tracePt t="78407" x="3214688" y="4062413"/>
          <p14:tracePt t="78426" x="3276600" y="4044950"/>
          <p14:tracePt t="78451" x="3303588" y="4037013"/>
          <p14:tracePt t="78464" x="3330575" y="4017963"/>
          <p14:tracePt t="78720" x="3340100" y="4017963"/>
          <p14:tracePt t="78731" x="3375025" y="4017963"/>
          <p14:tracePt t="78743" x="3419475" y="4017963"/>
          <p14:tracePt t="78761" x="3527425" y="4017963"/>
          <p14:tracePt t="78769" x="3732213" y="4037013"/>
          <p14:tracePt t="78780" x="3803650" y="4044950"/>
          <p14:tracePt t="78806" x="3857625" y="4062413"/>
          <p14:tracePt t="78817" x="3946525" y="4081463"/>
          <p14:tracePt t="78831" x="3990975" y="4098925"/>
          <p14:tracePt t="78853" x="4017963" y="4098925"/>
          <p14:tracePt t="78865" x="4071938" y="4098925"/>
          <p14:tracePt t="79220" x="4098925" y="4098925"/>
          <p14:tracePt t="79232" x="4133850" y="4098925"/>
          <p14:tracePt t="79243" x="4187825" y="4089400"/>
          <p14:tracePt t="79255" x="4348163" y="4037013"/>
          <p14:tracePt t="79279" x="4419600" y="4027488"/>
          <p14:tracePt t="79296" x="4562475" y="4017963"/>
          <p14:tracePt t="79305" x="4616450" y="4017963"/>
          <p14:tracePt t="79338" x="4687888" y="4017963"/>
          <p14:tracePt t="79353" x="4714875" y="4017963"/>
          <p14:tracePt t="79369" x="4741863" y="4017963"/>
          <p14:tracePt t="79387" x="4776788" y="4017963"/>
          <p14:tracePt t="79890" x="4741863" y="4017963"/>
          <p14:tracePt t="79900" x="4660900" y="4017963"/>
          <p14:tracePt t="79910" x="4402138" y="4054475"/>
          <p14:tracePt t="79947" x="4205288" y="4098925"/>
          <p14:tracePt t="79957" x="3990975" y="4143375"/>
          <p14:tracePt t="79966" x="3643313" y="4241800"/>
          <p14:tracePt t="79975" x="3509963" y="4268788"/>
          <p14:tracePt t="79998" x="3402013" y="4295775"/>
          <p14:tracePt t="80010" x="3241675" y="4313238"/>
          <p14:tracePt t="80040" x="3179763" y="4313238"/>
          <p14:tracePt t="80047" x="3143250" y="4313238"/>
          <p14:tracePt t="80059" x="3116263" y="4303713"/>
          <p14:tracePt t="80083" x="3108325" y="4303713"/>
          <p14:tracePt t="80096" x="3098800" y="4276725"/>
          <p14:tracePt t="80135" x="3098800" y="4251325"/>
          <p14:tracePt t="80400" x="3062288" y="4251325"/>
          <p14:tracePt t="80415" x="3017838" y="4251325"/>
          <p14:tracePt t="80417" x="2946400" y="4251325"/>
          <p14:tracePt t="80438" x="2867025" y="4251325"/>
          <p14:tracePt t="80450" x="2724150" y="4251325"/>
          <p14:tracePt t="80461" x="2679700" y="4251325"/>
          <p14:tracePt t="80494" x="2643188" y="4251325"/>
          <p14:tracePt t="80510" x="2608263" y="4241800"/>
          <p14:tracePt t="80523" x="2589213" y="4232275"/>
          <p14:tracePt t="80534" x="2581275" y="4232275"/>
          <p14:tracePt t="80555" x="2571750" y="4232275"/>
          <p14:tracePt t="80586" x="2562225" y="4232275"/>
          <p14:tracePt t="80632" x="2581275" y="4214813"/>
          <p14:tracePt t="84570" x="2589213" y="4205288"/>
          <p14:tracePt t="84585" x="2608263" y="4197350"/>
          <p14:tracePt t="84596" x="2625725" y="4197350"/>
          <p14:tracePt t="84607" x="2652713" y="4187825"/>
          <p14:tracePt t="84618" x="2660650" y="4187825"/>
          <p14:tracePt t="84634" x="2697163" y="4179888"/>
          <p14:tracePt t="84656" x="2705100" y="4179888"/>
          <p14:tracePt t="84669" x="2732088" y="4170363"/>
          <p14:tracePt t="84682" x="2776538" y="4170363"/>
          <p14:tracePt t="84704" x="2795588" y="4170363"/>
          <p14:tracePt t="84718" x="2813050" y="4170363"/>
          <p14:tracePt t="84731" x="2822575" y="4160838"/>
          <p14:tracePt t="85144" x="2847975" y="4160838"/>
          <p14:tracePt t="85159" x="2874963" y="4160838"/>
          <p14:tracePt t="85167" x="2911475" y="4160838"/>
          <p14:tracePt t="85181" x="2946400" y="4152900"/>
          <p14:tracePt t="85193" x="2973388" y="4143375"/>
          <p14:tracePt t="85204" x="3071813" y="4133850"/>
          <p14:tracePt t="85230" x="3160713" y="4108450"/>
          <p14:tracePt t="85255" x="3187700" y="4098925"/>
          <p14:tracePt t="85266" x="3251200" y="4071938"/>
          <p14:tracePt t="85290" x="3268663" y="4062413"/>
          <p14:tracePt t="85307" x="3295650" y="4062413"/>
          <p14:tracePt t="85323" x="3340100" y="4062413"/>
          <p14:tracePt t="85622" x="3357563" y="4062413"/>
          <p14:tracePt t="85632" x="3384550" y="4062413"/>
          <p14:tracePt t="85643" x="3455988" y="4062413"/>
          <p14:tracePt t="85667" x="3500438" y="4062413"/>
          <p14:tracePt t="85680" x="3536950" y="4062413"/>
          <p14:tracePt t="85691" x="3608388" y="4081463"/>
          <p14:tracePt t="85715" x="3643313" y="4081463"/>
          <p14:tracePt t="85729" x="3697288" y="4081463"/>
          <p14:tracePt t="85739" x="3732213" y="4081463"/>
          <p14:tracePt t="86058" x="3751263" y="4089400"/>
          <p14:tracePt t="86069" x="3776663" y="4098925"/>
          <p14:tracePt t="86082" x="3795713" y="4098925"/>
          <p14:tracePt t="86093" x="3822700" y="4098925"/>
          <p14:tracePt t="86107" x="3840163" y="4108450"/>
          <p14:tracePt t="86113" x="3867150" y="4108450"/>
          <p14:tracePt t="86130" x="3875088" y="4108450"/>
          <p14:tracePt t="86146" x="3884613" y="4108450"/>
          <p14:tracePt t="86190" x="3894138" y="4108450"/>
          <p14:tracePt t="86226" x="3902075" y="4125913"/>
          <p14:tracePt t="86247" x="3919538" y="4125913"/>
          <p14:tracePt t="86252" x="3946525" y="4143375"/>
          <p14:tracePt t="86264" x="3983038" y="4170363"/>
          <p14:tracePt t="86279" x="4010025" y="4187825"/>
          <p14:tracePt t="86301" x="4027488" y="4197350"/>
          <p14:tracePt t="86702" x="4044950" y="4197350"/>
          <p14:tracePt t="86716" x="4062413" y="4197350"/>
          <p14:tracePt t="86728" x="4089400" y="4197350"/>
          <p14:tracePt t="86739" x="4116388" y="4197350"/>
          <p14:tracePt t="86752" x="4143375" y="4197350"/>
          <p14:tracePt t="86791" x="4152900" y="4197350"/>
          <p14:tracePt t="86912" x="4108450" y="4187825"/>
          <p14:tracePt t="86926" x="4027488" y="4179888"/>
          <p14:tracePt t="86935" x="3902075" y="4170363"/>
          <p14:tracePt t="86946" x="3732213" y="4143375"/>
          <p14:tracePt t="86957" x="3455988" y="4143375"/>
          <p14:tracePt t="86970" x="2795588" y="4143375"/>
          <p14:tracePt t="86996" x="2544763" y="4143375"/>
          <p14:tracePt t="87007" x="2384425" y="4143375"/>
          <p14:tracePt t="87018" x="2197100" y="4160838"/>
          <p14:tracePt t="87043" x="2170113" y="4179888"/>
          <p14:tracePt t="87055" x="2152650" y="4197350"/>
          <p14:tracePt t="87324" x="2133600" y="4205288"/>
          <p14:tracePt t="87335" x="2089150" y="4224338"/>
          <p14:tracePt t="87347" x="1982788" y="4268788"/>
          <p14:tracePt t="87360" x="1928813" y="4286250"/>
          <p14:tracePt t="87372" x="1884363" y="4303713"/>
          <p14:tracePt t="87397" x="1839913" y="4330700"/>
          <p14:tracePt t="87408" x="1822450" y="4330700"/>
          <p14:tracePt t="87424" x="1768475" y="4348163"/>
          <p14:tracePt t="87445" x="1758950" y="4348163"/>
          <p14:tracePt t="87457" x="1741488" y="4367213"/>
          <p14:tracePt t="87494" x="1741488" y="4375150"/>
          <p14:tracePt t="87909" x="1741488" y="4367213"/>
          <p14:tracePt t="87919" x="1741488" y="4348163"/>
          <p14:tracePt t="87932" x="1741488" y="4340225"/>
          <p14:tracePt t="87945" x="1741488" y="4322763"/>
          <p14:tracePt t="87959" x="1731963" y="4295775"/>
          <p14:tracePt t="87969" x="1724025" y="4276725"/>
          <p14:tracePt t="87981" x="1714500" y="4259263"/>
          <p14:tracePt t="87995" x="1704975" y="4241800"/>
          <p14:tracePt t="88067" x="1697038" y="4241800"/>
          <p14:tracePt t="88213" x="1697038" y="4259263"/>
          <p14:tracePt t="88224" x="1697038" y="4268788"/>
          <p14:tracePt t="88239" x="1697038" y="4286250"/>
          <p14:tracePt t="88261" x="1697038" y="4295775"/>
          <p14:tracePt t="88273" x="1704975" y="4295775"/>
          <p14:tracePt t="88287" x="1724025" y="4313238"/>
          <p14:tracePt t="88297" x="1741488" y="4330700"/>
          <p14:tracePt t="88323" x="1758950" y="4348163"/>
          <p14:tracePt t="91783" x="1776413" y="4348163"/>
          <p14:tracePt t="91796" x="1785938" y="4348163"/>
          <p14:tracePt t="91808" x="1795463" y="4348163"/>
          <p14:tracePt t="91819" x="1822450" y="4348163"/>
          <p14:tracePt t="91832" x="1857375" y="4348163"/>
          <p14:tracePt t="91843" x="1946275" y="4348163"/>
          <p14:tracePt t="91867" x="2036763" y="4348163"/>
          <p14:tracePt t="91881" x="2251075" y="4348163"/>
          <p14:tracePt t="91905" x="2374900" y="4348163"/>
          <p14:tracePt t="91913" x="2633663" y="4348163"/>
          <p14:tracePt t="91929" x="2759075" y="4348163"/>
          <p14:tracePt t="91959" x="2867025" y="4367213"/>
          <p14:tracePt t="91967" x="2990850" y="4384675"/>
          <p14:tracePt t="91978" x="3081338" y="4419600"/>
          <p14:tracePt t="92282" x="3108325" y="4419600"/>
          <p14:tracePt t="92294" x="3143250" y="4419600"/>
          <p14:tracePt t="92306" x="3187700" y="4419600"/>
          <p14:tracePt t="92319" x="3313113" y="4419600"/>
          <p14:tracePt t="92350" x="3384550" y="4419600"/>
          <p14:tracePt t="92354" x="3482975" y="4419600"/>
          <p14:tracePt t="92366" x="3724275" y="4446588"/>
          <p14:tracePt t="92381" x="3848100" y="4473575"/>
          <p14:tracePt t="92402" x="3973513" y="4483100"/>
          <p14:tracePt t="92416" x="4160838" y="4537075"/>
          <p14:tracePt t="92448" x="4241800" y="4545013"/>
          <p14:tracePt t="92453" x="4322763" y="4554538"/>
          <p14:tracePt t="92695" x="4322763" y="4572000"/>
          <p14:tracePt t="92721" x="4322763" y="4581525"/>
          <p14:tracePt t="92782" x="4313238" y="4572000"/>
          <p14:tracePt t="92794" x="4286250" y="4554538"/>
          <p14:tracePt t="92805" x="4251325" y="4527550"/>
          <p14:tracePt t="92818" x="4081463" y="4429125"/>
          <p14:tracePt t="92850" x="3973513" y="4367213"/>
          <p14:tracePt t="92854" x="3759200" y="4286250"/>
          <p14:tracePt t="92884" x="3652838" y="4259263"/>
          <p14:tracePt t="92891" x="3562350" y="4232275"/>
          <p14:tracePt t="92903" x="3402013" y="4224338"/>
          <p14:tracePt t="92918" x="3367088" y="4224338"/>
          <p14:tracePt t="92940" x="3313113" y="4224338"/>
          <p14:tracePt t="92964" x="3286125" y="4224338"/>
          <p14:tracePt t="92975" x="3259138" y="4224338"/>
          <p14:tracePt t="92989" x="3197225" y="4241800"/>
          <p14:tracePt t="93012" x="3187700" y="4251325"/>
          <p14:tracePt t="93028" x="3170238" y="4251325"/>
          <p14:tracePt t="93037" x="3152775" y="4259263"/>
          <p14:tracePt t="93195" x="3152775" y="4251325"/>
          <p14:tracePt t="93206" x="3179763" y="4232275"/>
          <p14:tracePt t="93219" x="3205163" y="4205288"/>
          <p14:tracePt t="93232" x="3251200" y="4179888"/>
          <p14:tracePt t="93247" x="3384550" y="4108450"/>
          <p14:tracePt t="93269" x="3490913" y="4062413"/>
          <p14:tracePt t="93280" x="3670300" y="4010025"/>
          <p14:tracePt t="93292" x="4143375" y="3946525"/>
          <p14:tracePt t="93305" x="4303713" y="3929063"/>
          <p14:tracePt t="93330" x="4456113" y="3929063"/>
          <p14:tracePt t="93341" x="4687888" y="3946525"/>
          <p14:tracePt t="93355" x="4786313" y="3965575"/>
          <p14:tracePt t="93388" x="4902200" y="4010025"/>
          <p14:tracePt t="93633" x="4929188" y="4010025"/>
          <p14:tracePt t="93645" x="4965700" y="4010025"/>
          <p14:tracePt t="93658" x="5045075" y="4010025"/>
          <p14:tracePt t="93669" x="5153025" y="4010025"/>
          <p14:tracePt t="93681" x="5268913" y="4010025"/>
          <p14:tracePt t="93694" x="5491163" y="4071938"/>
          <p14:tracePt t="93725" x="5589588" y="4098925"/>
          <p14:tracePt t="93731" x="5680075" y="4108450"/>
          <p14:tracePt t="93742" x="5894388" y="4116388"/>
          <p14:tracePt t="94024" x="5956300" y="4116388"/>
          <p14:tracePt t="94037" x="6062663" y="4116388"/>
          <p14:tracePt t="94049" x="6170613" y="4116388"/>
          <p14:tracePt t="94059" x="6276975" y="4116388"/>
          <p14:tracePt t="94072" x="6402388" y="4143375"/>
          <p14:tracePt t="94083" x="6527800" y="4179888"/>
          <p14:tracePt t="94098" x="6724650" y="4232275"/>
          <p14:tracePt t="94119" x="6823075" y="4251325"/>
          <p14:tracePt t="94134" x="6919913" y="4259263"/>
          <p14:tracePt t="94146" x="6946900" y="4259263"/>
          <p14:tracePt t="94168" x="6956425" y="4259263"/>
          <p14:tracePt t="94306" x="6956425" y="4268788"/>
          <p14:tracePt t="94317" x="6946900" y="4268788"/>
          <p14:tracePt t="94327" x="6919913" y="4276725"/>
          <p14:tracePt t="94341" x="6867525" y="4295775"/>
          <p14:tracePt t="94352" x="6840538" y="4295775"/>
          <p14:tracePt t="94364" x="6804025" y="4295775"/>
          <p14:tracePt t="94389" x="6751638" y="4295775"/>
          <p14:tracePt t="94399" x="6581775" y="4295775"/>
          <p14:tracePt t="94415" x="6483350" y="4276725"/>
          <p14:tracePt t="94447" x="6286500" y="4197350"/>
          <p14:tracePt t="94450" x="6224588" y="4152900"/>
          <p14:tracePt t="94481" x="6161088" y="4089400"/>
          <p14:tracePt t="94486" x="6099175" y="3973513"/>
          <p14:tracePt t="94510" x="6099175" y="3884613"/>
          <p14:tracePt t="94523" x="6116638" y="3768725"/>
          <p14:tracePt t="94534" x="6242050" y="3482975"/>
          <p14:tracePt t="94559" x="6303963" y="3384550"/>
          <p14:tracePt t="94571" x="6367463" y="3303588"/>
          <p14:tracePt t="94583" x="6465888" y="3205163"/>
          <p14:tracePt t="94608" x="6545263" y="3143250"/>
          <p14:tracePt t="94616" x="6786563" y="2990850"/>
          <p14:tracePt t="94644" x="6902450" y="2928938"/>
          <p14:tracePt t="94656" x="6983413" y="2867025"/>
          <p14:tracePt t="94670" x="7072313" y="2847975"/>
          <p14:tracePt t="94684" x="7108825" y="2847975"/>
          <p14:tracePt t="94701" x="7188200" y="2867025"/>
          <p14:tracePt t="94718" x="7232650" y="2911475"/>
          <p14:tracePt t="94741" x="7259638" y="2965450"/>
          <p14:tracePt t="94755" x="7348538" y="3089275"/>
          <p14:tracePt t="94780" x="7394575" y="3133725"/>
          <p14:tracePt t="94791" x="7446963" y="3179763"/>
          <p14:tracePt t="94802" x="7518400" y="3268663"/>
          <p14:tracePt t="94827" x="7554913" y="3322638"/>
          <p14:tracePt t="94842" x="7572375" y="3375025"/>
          <p14:tracePt t="94852" x="7616825" y="3473450"/>
          <p14:tracePt t="94884" x="7661275" y="3598863"/>
          <p14:tracePt t="94888" x="7670800" y="3660775"/>
          <p14:tracePt t="94902" x="7680325" y="3724275"/>
          <p14:tracePt t="94919" x="7705725" y="3786188"/>
          <p14:tracePt t="95205" x="7742238" y="3795713"/>
          <p14:tracePt t="95217" x="7759700" y="3813175"/>
          <p14:tracePt t="95229" x="7804150" y="3857625"/>
          <p14:tracePt t="95241" x="7912100" y="3929063"/>
          <p14:tracePt t="95276" x="7983538" y="3973513"/>
          <p14:tracePt t="95279" x="8037513" y="4017963"/>
          <p14:tracePt t="95290" x="8108950" y="4044950"/>
          <p14:tracePt t="95322" x="8143875" y="4054475"/>
          <p14:tracePt t="95326" x="8161338" y="4054475"/>
          <p14:tracePt t="100979" x="8153400" y="4062413"/>
          <p14:tracePt t="100992" x="8126413" y="4081463"/>
          <p14:tracePt t="101009" x="8081963" y="4098925"/>
          <p14:tracePt t="101020" x="8018463" y="4108450"/>
          <p14:tracePt t="101029" x="7939088" y="4133850"/>
          <p14:tracePt t="101040" x="7769225" y="4143375"/>
          <p14:tracePt t="101071" x="7688263" y="4152900"/>
          <p14:tracePt t="101076" x="7545388" y="4152900"/>
          <p14:tracePt t="101089" x="7473950" y="4152900"/>
          <p14:tracePt t="101116" x="7348538" y="4170363"/>
          <p14:tracePt t="101127" x="7286625" y="4170363"/>
          <p14:tracePt t="101149" x="7251700" y="4170363"/>
          <p14:tracePt t="101162" x="7224713" y="4170363"/>
          <p14:tracePt t="101174" x="7180263" y="4170363"/>
          <p14:tracePt t="101199" x="7161213" y="4170363"/>
          <p14:tracePt t="101210" x="7143750" y="4170363"/>
          <p14:tracePt t="101238" x="7134225" y="4170363"/>
          <p14:tracePt t="101247" x="7134225" y="4152900"/>
          <p14:tracePt t="101503" x="7108825" y="4152900"/>
          <p14:tracePt t="101514" x="7081838" y="4133850"/>
          <p14:tracePt t="101526" x="7045325" y="4108450"/>
          <p14:tracePt t="101542" x="7010400" y="4089400"/>
          <p14:tracePt t="101553" x="6929438" y="4037013"/>
          <p14:tracePt t="101564" x="6894513" y="4027488"/>
          <p14:tracePt t="101577" x="6867525" y="4027488"/>
          <p14:tracePt t="101601" x="6858000" y="4017963"/>
          <p14:tracePt t="101612" x="6840538" y="4017963"/>
          <p14:tracePt t="101651" x="6831013" y="4017963"/>
          <p14:tracePt t="101686" x="6823075" y="4017963"/>
          <p14:tracePt t="101710" x="6813550" y="4017963"/>
          <p14:tracePt t="101736" x="6804025" y="4017963"/>
          <p14:tracePt t="101782" x="6796088" y="4017963"/>
          <p14:tracePt t="101795" x="6786563" y="4017963"/>
          <p14:tracePt t="101820" x="6777038" y="4017963"/>
          <p14:tracePt t="101831" x="6769100" y="4010025"/>
          <p14:tracePt t="101843" x="6759575" y="4010025"/>
          <p14:tracePt t="101870" x="6751638" y="4000500"/>
          <p14:tracePt t="101883" x="6742113" y="3990975"/>
          <p14:tracePt t="101891" x="6732588" y="3990975"/>
          <p14:tracePt t="101906" x="6732588" y="3965575"/>
          <p14:tracePt t="101918" x="6732588" y="3946525"/>
          <p14:tracePt t="101929" x="6732588" y="3929063"/>
          <p14:tracePt t="101954" x="6732588" y="3919538"/>
          <p14:tracePt t="102209" x="6732588" y="3929063"/>
          <p14:tracePt t="102233" x="6732588" y="3938588"/>
          <p14:tracePt t="102258" x="6715125" y="3929063"/>
          <p14:tracePt t="102270" x="6661150" y="3884613"/>
          <p14:tracePt t="102284" x="6572250" y="3822700"/>
          <p14:tracePt t="102294" x="6456363" y="3732213"/>
          <p14:tracePt t="102306" x="6313488" y="3643313"/>
          <p14:tracePt t="102317" x="5946775" y="3429000"/>
          <p14:tracePt t="102344" x="5688013" y="3268663"/>
          <p14:tracePt t="102368" x="5572125" y="3197225"/>
          <p14:tracePt t="102383" x="5491163" y="3133725"/>
          <p14:tracePt t="102391" x="5446713" y="3062288"/>
          <p14:tracePt t="102404" x="5402263" y="2919413"/>
          <p14:tracePt t="102683" x="5384800" y="2901950"/>
          <p14:tracePt t="102697" x="5367338" y="2874963"/>
          <p14:tracePt t="102710" x="5224463" y="2705100"/>
          <p14:tracePt t="102720" x="5081588" y="2544763"/>
          <p14:tracePt t="102745" x="4902200" y="2366963"/>
          <p14:tracePt t="102757" x="4572000" y="2098675"/>
          <p14:tracePt t="102782" x="4438650" y="2009775"/>
          <p14:tracePt t="102794" x="4340225" y="1928813"/>
          <p14:tracePt t="102807" x="4224338" y="1803400"/>
          <p14:tracePt t="102830" x="4205288" y="1652588"/>
          <p14:tracePt t="103074" x="4187825" y="1652588"/>
          <p14:tracePt t="103086" x="4179888" y="1652588"/>
          <p14:tracePt t="103097" x="4143375" y="1652588"/>
          <p14:tracePt t="103109" x="4089400" y="1633538"/>
          <p14:tracePt t="103119" x="3946525" y="1581150"/>
          <p14:tracePt t="103145" x="3867150" y="1544638"/>
          <p14:tracePt t="103157" x="3732213" y="1490663"/>
          <p14:tracePt t="103182" x="3679825" y="1473200"/>
          <p14:tracePt t="103197" x="3643313" y="1465263"/>
          <p14:tracePt t="103209" x="3581400" y="1428750"/>
          <p14:tracePt t="103243" x="3536950" y="1393825"/>
          <p14:tracePt t="103246" x="3517900" y="1374775"/>
          <p14:tracePt t="103268" x="3509963" y="1366838"/>
          <p14:tracePt t="103281" x="3500438" y="1347788"/>
          <p14:tracePt t="103292" x="3490913" y="1339850"/>
          <p14:tracePt t="103323" x="3482975" y="1330325"/>
          <p14:tracePt t="103344" x="3482975" y="1322388"/>
          <p14:tracePt t="103354" x="3482975" y="1312863"/>
          <p14:tracePt t="103379" x="3482975" y="1303338"/>
          <p14:tracePt t="103390" x="3473450" y="1303338"/>
          <p14:tracePt t="103402" x="3473450" y="1295400"/>
          <p14:tracePt t="103415" x="3473450" y="1285875"/>
          <p14:tracePt t="103426" x="3473450" y="1276350"/>
          <p14:tracePt t="103464" x="3473450" y="1268413"/>
          <p14:tracePt t="103499" x="3473450" y="1258888"/>
          <p14:tracePt t="103563" x="3482975" y="1250950"/>
          <p14:tracePt t="103573" x="3482975" y="1231900"/>
          <p14:tracePt t="103585" x="3500438" y="1223963"/>
          <p14:tracePt t="103598" x="3536950" y="1214438"/>
          <p14:tracePt t="103619" x="3544888" y="1204913"/>
          <p14:tracePt t="103633" x="3562350" y="1204913"/>
          <p14:tracePt t="103646" x="3581400" y="1204913"/>
          <p14:tracePt t="103661" x="3616325" y="1196975"/>
          <p14:tracePt t="103682" x="3652838" y="1196975"/>
          <p14:tracePt t="103695" x="3679825" y="1196975"/>
          <p14:tracePt t="103718" x="3705225" y="1196975"/>
          <p14:tracePt t="103731" x="3741738" y="1196975"/>
          <p14:tracePt t="103761" x="3768725" y="1196975"/>
          <p14:tracePt t="103777" x="3822700" y="1196975"/>
          <p14:tracePt t="103781" x="3830638" y="1196975"/>
          <p14:tracePt t="103804" x="3848100" y="1196975"/>
          <p14:tracePt t="103816" x="3902075" y="1196975"/>
          <p14:tracePt t="103830" x="3929063" y="1196975"/>
          <p14:tracePt t="103853" x="3965575" y="1196975"/>
          <p14:tracePt t="103866" x="4027488" y="1187450"/>
          <p14:tracePt t="103889" x="4054475" y="1179513"/>
          <p14:tracePt t="103903" x="4071938" y="1169988"/>
          <p14:tracePt t="103914" x="4116388" y="1160463"/>
          <p14:tracePt t="103946" x="4133850" y="1160463"/>
          <p14:tracePt t="103950" x="4170363" y="1152525"/>
          <p14:tracePt t="103973" x="4205288" y="1133475"/>
          <p14:tracePt t="103987" x="4232275" y="1125538"/>
          <p14:tracePt t="103998" x="4268788" y="1125538"/>
          <p14:tracePt t="104014" x="4295775" y="1125538"/>
          <p14:tracePt t="104035" x="4303713" y="1125538"/>
          <p14:tracePt t="104049" x="4322763" y="1125538"/>
          <p14:tracePt t="104461" x="4348163" y="1116013"/>
          <p14:tracePt t="104474" x="4384675" y="1116013"/>
          <p14:tracePt t="104487" x="4411663" y="1108075"/>
          <p14:tracePt t="104505" x="4429125" y="1098550"/>
          <p14:tracePt t="104512" x="4465638" y="1098550"/>
          <p14:tracePt t="104523" x="4491038" y="1098550"/>
          <p14:tracePt t="104537" x="4589463" y="1098550"/>
          <p14:tracePt t="104558" x="4687888" y="1125538"/>
          <p14:tracePt t="104570" x="4894263" y="1258888"/>
          <p14:tracePt t="104595" x="5045075" y="1357313"/>
          <p14:tracePt t="104607" x="5187950" y="1482725"/>
          <p14:tracePt t="104618" x="5510213" y="1812925"/>
          <p14:tracePt t="104652" x="5697538" y="2017713"/>
          <p14:tracePt t="104657" x="6054725" y="2446338"/>
          <p14:tracePt t="104682" x="6215063" y="2687638"/>
          <p14:tracePt t="104940" x="6232525" y="2697163"/>
          <p14:tracePt t="104949" x="6259513" y="2714625"/>
          <p14:tracePt t="104960" x="6323013" y="2751138"/>
          <p14:tracePt t="104974" x="6634163" y="2973388"/>
          <p14:tracePt t="104998" x="6823075" y="3179763"/>
          <p14:tracePt t="105009" x="7134225" y="3517900"/>
          <p14:tracePt t="105034" x="7277100" y="3670300"/>
          <p14:tracePt t="105046" x="7375525" y="3768725"/>
          <p14:tracePt t="105060" x="7491413" y="3857625"/>
          <p14:tracePt t="105379" x="7518400" y="3875088"/>
          <p14:tracePt t="105387" x="7562850" y="3894138"/>
          <p14:tracePt t="105398" x="7608888" y="3919538"/>
          <p14:tracePt t="105408" x="7670800" y="3956050"/>
          <p14:tracePt t="105435" x="7680325" y="3965575"/>
          <p14:tracePt t="105472" x="7688263" y="3973513"/>
          <p14:tracePt t="105487" x="7697788" y="3973513"/>
          <p14:tracePt t="105498" x="7697788" y="3983038"/>
          <p14:tracePt t="105509" x="7705725" y="3983038"/>
          <p14:tracePt t="105526" x="7715250" y="3983038"/>
          <p14:tracePt t="105533" x="7724775" y="3990975"/>
          <p14:tracePt t="105548" x="7751763" y="4010025"/>
          <p14:tracePt t="106557" x="7751763" y="4017963"/>
          <p14:tracePt t="106582" x="7751763" y="4037013"/>
          <p14:tracePt t="106592" x="7742238" y="4054475"/>
          <p14:tracePt t="106604" x="7742238" y="4062413"/>
          <p14:tracePt t="106619" x="7732713" y="4089400"/>
          <p14:tracePt t="106635" x="7732713" y="4108450"/>
          <p14:tracePt t="106640" x="7732713" y="4133850"/>
          <p14:tracePt t="106653" x="7732713" y="4152900"/>
          <p14:tracePt t="106678" x="7732713" y="4160838"/>
          <p14:tracePt t="106689" x="7732713" y="4187825"/>
          <p14:tracePt t="106703" x="7732713" y="4197350"/>
          <p14:tracePt t="107067" x="7705725" y="4224338"/>
          <p14:tracePt t="107081" x="7634288" y="4276725"/>
          <p14:tracePt t="107093" x="7348538" y="4456113"/>
          <p14:tracePt t="107111" x="7054850" y="4608513"/>
          <p14:tracePt t="107127" x="6313488" y="4902200"/>
          <p14:tracePt t="107152" x="5938838" y="5045075"/>
          <p14:tracePt t="107164" x="5589588" y="5160963"/>
          <p14:tracePt t="107176" x="5081588" y="5330825"/>
          <p14:tracePt t="107201" x="4759325" y="5491163"/>
          <p14:tracePt t="107226" x="4643438" y="5572125"/>
          <p14:tracePt t="107241" x="4572000" y="5643563"/>
          <p14:tracePt t="107250" x="4545013" y="5670550"/>
          <p14:tracePt t="107480" x="4537075" y="5680075"/>
          <p14:tracePt t="107493" x="4518025" y="5697538"/>
          <p14:tracePt t="107510" x="4500563" y="5715000"/>
          <p14:tracePt t="107518" x="4438650" y="5732463"/>
          <p14:tracePt t="107529" x="4108450" y="5803900"/>
          <p14:tracePt t="107544" x="3848100" y="5813425"/>
          <p14:tracePt t="107566" x="3598863" y="5830888"/>
          <p14:tracePt t="107580" x="3170238" y="5867400"/>
          <p14:tracePt t="107603" x="3017838" y="5884863"/>
          <p14:tracePt t="107612" x="2813050" y="5911850"/>
          <p14:tracePt t="107629" x="2751138" y="5938838"/>
          <p14:tracePt t="107652" x="2714625" y="5965825"/>
          <p14:tracePt t="107663" x="2679700" y="5991225"/>
          <p14:tracePt t="108005" x="2679700" y="5973763"/>
          <p14:tracePt t="108017" x="2679700" y="5946775"/>
          <p14:tracePt t="108033" x="2679700" y="5929313"/>
          <p14:tracePt t="108043" x="2679700" y="5911850"/>
          <p14:tracePt t="108055" x="2679700" y="5884863"/>
          <p14:tracePt t="108067" x="2679700" y="5867400"/>
          <p14:tracePt t="108092" x="2679700" y="5848350"/>
          <p14:tracePt t="108116" x="2687638" y="5840413"/>
          <p14:tracePt t="108126" x="2687638" y="5822950"/>
          <p14:tracePt t="108141" x="2687638" y="5813425"/>
          <p14:tracePt t="108152" x="2705100" y="5786438"/>
          <p14:tracePt t="108175" x="2714625" y="5786438"/>
          <p14:tracePt t="108200" x="2714625" y="5776913"/>
          <p14:tracePt t="110744" x="2705100" y="5776913"/>
          <p14:tracePt t="110771" x="2687638" y="5776913"/>
          <p14:tracePt t="110781" x="2660650" y="5768975"/>
          <p14:tracePt t="110792" x="2625725" y="5751513"/>
          <p14:tracePt t="110806" x="2562225" y="5732463"/>
          <p14:tracePt t="110830" x="2527300" y="5715000"/>
          <p14:tracePt t="110843" x="2428875" y="5697538"/>
          <p14:tracePt t="110856" x="2393950" y="5688013"/>
          <p14:tracePt t="110874" x="2357438" y="5680075"/>
          <p14:tracePt t="110891" x="2330450" y="5670550"/>
          <p14:tracePt t="110914" x="2312988" y="5670550"/>
          <p14:tracePt t="110927" x="2303463" y="5661025"/>
          <p14:tracePt t="110976" x="2295525" y="5661025"/>
          <p14:tracePt t="110992" x="2276475" y="5661025"/>
          <p14:tracePt t="111010" x="2259013" y="5653088"/>
          <p14:tracePt t="111024" x="2251075" y="5653088"/>
          <p14:tracePt t="111145" x="2268538" y="5653088"/>
          <p14:tracePt t="111162" x="2295525" y="5653088"/>
          <p14:tracePt t="111171" x="2312988" y="5653088"/>
          <p14:tracePt t="111183" x="2339975" y="5653088"/>
          <p14:tracePt t="111194" x="2384425" y="5661025"/>
          <p14:tracePt t="111221" x="2401888" y="5670550"/>
          <p14:tracePt t="111231" x="2419350" y="5670550"/>
          <p14:tracePt t="111243" x="2428875" y="5688013"/>
          <p14:tracePt t="111306" x="2419350" y="5697538"/>
          <p14:tracePt t="111318" x="2401888" y="5697538"/>
          <p14:tracePt t="111328" x="2374900" y="5697538"/>
          <p14:tracePt t="111342" x="2347913" y="5697538"/>
          <p14:tracePt t="111353" x="2295525" y="5697538"/>
          <p14:tracePt t="111379" x="2268538" y="5697538"/>
          <p14:tracePt t="111390" x="2232025" y="5688013"/>
          <p14:tracePt t="111402" x="2179638" y="5661025"/>
          <p14:tracePt t="111416" x="2108200" y="5626100"/>
          <p14:tracePt t="111443" x="2071688" y="5608638"/>
          <p14:tracePt t="111452" x="2036763" y="5599113"/>
          <p14:tracePt t="111463" x="1982788" y="5562600"/>
          <p14:tracePt t="111499" x="1965325" y="5562600"/>
          <p14:tracePt t="111609" x="1973263" y="5545138"/>
          <p14:tracePt t="111621" x="2000250" y="5527675"/>
          <p14:tracePt t="111913" x="1982788" y="5527675"/>
          <p14:tracePt t="111924" x="1973263" y="5527675"/>
          <p14:tracePt t="111951" x="1955800" y="5527675"/>
          <p14:tracePt t="111962" x="1938338" y="5527675"/>
          <p14:tracePt t="111974" x="1919288" y="5527675"/>
          <p14:tracePt t="111987" x="1874838" y="5527675"/>
          <p14:tracePt t="112010" x="1866900" y="5527675"/>
          <p14:tracePt t="112038" x="1857375" y="5527675"/>
          <p14:tracePt t="112194" x="1874838" y="5527675"/>
          <p14:tracePt t="112205" x="1884363" y="5527675"/>
          <p14:tracePt t="112218" x="1893888" y="5527675"/>
          <p14:tracePt t="112230" x="1911350" y="5527675"/>
          <p14:tracePt t="112242" x="1919288" y="5527675"/>
          <p14:tracePt t="112270" x="1938338" y="5527675"/>
          <p14:tracePt t="112291" x="1946275" y="5527675"/>
          <p14:tracePt t="112644" x="1955800" y="5527675"/>
          <p14:tracePt t="112680" x="1965325" y="5527675"/>
          <p14:tracePt t="112717" x="1973263" y="5527675"/>
          <p14:tracePt t="112730" x="1990725" y="5527675"/>
          <p14:tracePt t="112742" x="2027238" y="5527675"/>
          <p14:tracePt t="112755" x="2044700" y="5527675"/>
          <p14:tracePt t="112778" x="2071688" y="5527675"/>
          <p14:tracePt t="112794" x="2116138" y="5537200"/>
          <p14:tracePt t="112822" x="2133600" y="5545138"/>
          <p14:tracePt t="112826" x="2197100" y="5554663"/>
          <p14:tracePt t="112839" x="2214563" y="5562600"/>
          <p14:tracePt t="113110" x="2241550" y="5562600"/>
          <p14:tracePt t="113119" x="2268538" y="5562600"/>
          <p14:tracePt t="113130" x="2312988" y="5562600"/>
          <p14:tracePt t="113145" x="2357438" y="5562600"/>
          <p14:tracePt t="113155" x="2419350" y="5562600"/>
          <p14:tracePt t="113167" x="2473325" y="5562600"/>
          <p14:tracePt t="113180" x="2544763" y="5562600"/>
          <p14:tracePt t="113203" x="2571750" y="5562600"/>
          <p14:tracePt t="113219" x="2643188" y="5562600"/>
          <p14:tracePt t="113230" x="2679700" y="5562600"/>
          <p14:tracePt t="113259" x="2724150" y="5562600"/>
          <p14:tracePt t="113278" x="2759075" y="5562600"/>
          <p14:tracePt t="113289" x="2795588" y="5562600"/>
          <p14:tracePt t="113303" x="2830513" y="5562600"/>
          <p14:tracePt t="113605" x="2830513" y="5572125"/>
          <p14:tracePt t="113630" x="2822575" y="5572125"/>
          <p14:tracePt t="113650" x="2822575" y="5581650"/>
          <p14:tracePt t="113740" x="2840038" y="5581650"/>
          <p14:tracePt t="113762" x="2847975" y="5581650"/>
          <p14:tracePt t="113771" x="2867025" y="5581650"/>
          <p14:tracePt t="113780" x="2884488" y="5581650"/>
          <p14:tracePt t="113801" x="2901950" y="5581650"/>
          <p14:tracePt t="113819" x="2911475" y="5581650"/>
          <p14:tracePt t="113826" x="2928938" y="5581650"/>
          <p14:tracePt t="113837" x="2955925" y="5581650"/>
          <p14:tracePt t="113848" x="2982913" y="5581650"/>
          <p14:tracePt t="113881" x="3017838" y="5581650"/>
          <p14:tracePt t="113886" x="3108325" y="5554663"/>
          <p14:tracePt t="113919" x="3133725" y="5527675"/>
          <p14:tracePt t="119238" x="3170238" y="5483225"/>
          <p14:tracePt t="119251" x="3268663" y="5419725"/>
          <p14:tracePt t="119263" x="3402013" y="5330825"/>
          <p14:tracePt t="119274" x="3544888" y="5251450"/>
          <p14:tracePt t="119286" x="3724275" y="5143500"/>
          <p14:tracePt t="119299" x="4081463" y="4956175"/>
          <p14:tracePt t="119325" x="4214813" y="4894263"/>
          <p14:tracePt t="119335" x="4313238" y="4840288"/>
          <p14:tracePt t="119347" x="4429125" y="4776788"/>
          <p14:tracePt t="119372" x="4483100" y="4751388"/>
          <p14:tracePt t="119389" x="4625975" y="4697413"/>
          <p14:tracePt t="119401" x="4705350" y="4679950"/>
          <p14:tracePt t="119414" x="4786313" y="4652963"/>
          <p14:tracePt t="119691" x="4803775" y="4633913"/>
          <p14:tracePt t="119700" x="4822825" y="4616450"/>
          <p14:tracePt t="119715" x="4848225" y="4589463"/>
          <p14:tracePt t="119725" x="4875213" y="4581525"/>
          <p14:tracePt t="119737" x="4902200" y="4581525"/>
          <p14:tracePt t="119751" x="4983163" y="4554538"/>
          <p14:tracePt t="119774" x="5045075" y="4537075"/>
          <p14:tracePt t="119785" x="5126038" y="4518025"/>
          <p14:tracePt t="119810" x="5160963" y="4500563"/>
          <p14:tracePt t="119822" x="5197475" y="4483100"/>
          <p14:tracePt t="119837" x="5259388" y="4456113"/>
          <p14:tracePt t="119859" x="5276850" y="4446588"/>
          <p14:tracePt t="119870" x="5295900" y="4438650"/>
          <p14:tracePt t="119884" x="5330825" y="4411663"/>
          <p14:tracePt t="119908" x="5348288" y="4402138"/>
          <p14:tracePt t="119916" x="5394325" y="4384675"/>
          <p14:tracePt t="120311" x="5402263" y="4375150"/>
          <p14:tracePt t="120323" x="5419725" y="4367213"/>
          <p14:tracePt t="120333" x="5438775" y="4348163"/>
          <p14:tracePt t="120346" x="5465763" y="4340225"/>
          <p14:tracePt t="120359" x="5510213" y="4313238"/>
          <p14:tracePt t="120372" x="5537200" y="4303713"/>
          <p14:tracePt t="120395" x="5554663" y="4295775"/>
          <p14:tracePt t="120405" x="5589588" y="4286250"/>
          <p14:tracePt t="120431" x="5599113" y="4286250"/>
          <p14:tracePt t="120460" x="5599113" y="4276725"/>
          <p14:tracePt t="120471" x="5608638" y="4276725"/>
          <p14:tracePt t="120504" x="5616575" y="4276725"/>
          <p14:tracePt t="120871" x="5599113" y="4276725"/>
          <p14:tracePt t="120883" x="5572125" y="4276725"/>
          <p14:tracePt t="120895" x="5554663" y="4276725"/>
          <p14:tracePt t="120907" x="5518150" y="4268788"/>
          <p14:tracePt t="120912" x="5483225" y="4268788"/>
          <p14:tracePt t="120931" x="5456238" y="4268788"/>
          <p14:tracePt t="120943" x="5438775" y="4268788"/>
          <p14:tracePt t="120968" x="5429250" y="4268788"/>
          <p14:tracePt t="120979" x="5419725" y="4268788"/>
          <p14:tracePt t="121115" x="5429250" y="4268788"/>
          <p14:tracePt t="121128" x="5429250" y="4276725"/>
          <p14:tracePt t="121138" x="5438775" y="4286250"/>
          <p14:tracePt t="121177" x="5438775" y="4295775"/>
          <p14:tracePt t="121202" x="5438775" y="4313238"/>
          <p14:tracePt t="121211" x="5438775" y="4322763"/>
          <p14:tracePt t="121222" x="5438775" y="4340225"/>
          <p14:tracePt t="121234" x="5438775" y="4357688"/>
          <p14:tracePt t="121247" x="5438775" y="4375150"/>
          <p14:tracePt t="121277" x="5438775" y="4384675"/>
          <p14:tracePt t="121285" x="5438775" y="4394200"/>
          <p14:tracePt t="121588" x="5429250" y="4411663"/>
          <p14:tracePt t="121603" x="5402263" y="4438650"/>
          <p14:tracePt t="121618" x="5357813" y="4510088"/>
          <p14:tracePt t="121620" x="5286375" y="4589463"/>
          <p14:tracePt t="121637" x="5072063" y="4857750"/>
          <p14:tracePt t="121649" x="4965700" y="4991100"/>
          <p14:tracePt t="121673" x="4894263" y="5089525"/>
          <p14:tracePt t="121686" x="4776788" y="5197475"/>
          <p14:tracePt t="121699" x="4741863" y="5232400"/>
          <p14:tracePt t="121721" x="4714875" y="5251450"/>
          <p14:tracePt t="121734" x="4616450" y="5286375"/>
          <p14:tracePt t="121758" x="4589463" y="5286375"/>
          <p14:tracePt t="122014" x="4572000" y="5303838"/>
          <p14:tracePt t="122026" x="4554538" y="5322888"/>
          <p14:tracePt t="122038" x="4527550" y="5348288"/>
          <p14:tracePt t="122055" x="4473575" y="5402263"/>
          <p14:tracePt t="122068" x="4394200" y="5465763"/>
          <p14:tracePt t="122075" x="4303713" y="5518150"/>
          <p14:tracePt t="122087" x="4197350" y="5608638"/>
          <p14:tracePt t="122113" x="4152900" y="5634038"/>
          <p14:tracePt t="122136" x="4133850" y="5643563"/>
          <p14:tracePt t="122162" x="4116388" y="5653088"/>
          <p14:tracePt t="122167" x="4108450" y="5653088"/>
          <p14:tracePt t="122176" x="4089400" y="5653088"/>
          <p14:tracePt t="122435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 states of a polyatomic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64647"/>
              </p:ext>
            </p:extLst>
          </p:nvPr>
        </p:nvGraphicFramePr>
        <p:xfrm>
          <a:off x="457200" y="1469886"/>
          <a:ext cx="43513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6" imgW="2628720" imgH="507960" progId="Equation.DSMT4">
                  <p:embed/>
                </p:oleObj>
              </mc:Choice>
              <mc:Fallback>
                <p:oleObj name="Equation" r:id="rId6" imgW="2628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69886"/>
                        <a:ext cx="43513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298246" y="762000"/>
            <a:ext cx="86171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 top molecules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quantum mechanical symmetric top molecule is solvable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5329009" y="1469886"/>
            <a:ext cx="373879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1, 2, …</a:t>
            </a:r>
          </a:p>
          <a:p>
            <a:pPr>
              <a:spcAft>
                <a:spcPts val="600"/>
              </a:spcAft>
            </a:pP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,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…,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, –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71629"/>
              </p:ext>
            </p:extLst>
          </p:nvPr>
        </p:nvGraphicFramePr>
        <p:xfrm>
          <a:off x="517525" y="2590800"/>
          <a:ext cx="1555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590800"/>
                        <a:ext cx="15557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78397"/>
              </p:ext>
            </p:extLst>
          </p:nvPr>
        </p:nvGraphicFramePr>
        <p:xfrm>
          <a:off x="515937" y="3733800"/>
          <a:ext cx="6037263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0" imgW="3593880" imgH="1015920" progId="Equation.DSMT4">
                  <p:embed/>
                </p:oleObj>
              </mc:Choice>
              <mc:Fallback>
                <p:oleObj name="Equation" r:id="rId10" imgW="35938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3733800"/>
                        <a:ext cx="6037263" cy="170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184514" y="3025914"/>
            <a:ext cx="8730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 rotational temperature are small and the high temperature limit of the partition function can be used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98247" y="5943600"/>
            <a:ext cx="23687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mmonia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70787" y="2363911"/>
            <a:ext cx="20391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cy of rotational state</a:t>
            </a:r>
            <a:endParaRPr lang="en-CA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209800" y="2656298"/>
            <a:ext cx="762000" cy="1631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83786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182"/>
    </mc:Choice>
    <mc:Fallback xmlns="">
      <p:transition spd="slow" advTm="891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0" grpId="0"/>
      <p:bldP spid="51" grpId="0"/>
    </p:bldLst>
  </p:timing>
  <p:extLst mod="1">
    <p:ext uri="{3A86A75C-4F4B-4683-9AE1-C65F6400EC91}">
      <p14:laserTraceLst xmlns:p14="http://schemas.microsoft.com/office/powerpoint/2010/main">
        <p14:tracePtLst>
          <p14:tracePt t="7589" x="2571750" y="4965700"/>
          <p14:tracePt t="7814" x="2571750" y="4946650"/>
          <p14:tracePt t="7841" x="2571750" y="4938713"/>
          <p14:tracePt t="7850" x="2571750" y="4919663"/>
          <p14:tracePt t="7861" x="2562225" y="4902200"/>
          <p14:tracePt t="7875" x="2509838" y="4848225"/>
          <p14:tracePt t="7887" x="2419350" y="4759325"/>
          <p14:tracePt t="7900" x="2286000" y="4589463"/>
          <p14:tracePt t="7911" x="1955800" y="4010025"/>
          <p14:tracePt t="7943" x="1795463" y="3652838"/>
          <p14:tracePt t="7948" x="1554163" y="3009900"/>
          <p14:tracePt t="7974" x="1490663" y="2795588"/>
          <p14:tracePt t="7985" x="1446213" y="2608263"/>
          <p14:tracePt t="7996" x="1438275" y="2295525"/>
          <p14:tracePt t="8021" x="1482725" y="2133600"/>
          <p14:tracePt t="8033" x="1581150" y="1982788"/>
          <p14:tracePt t="8045" x="1697038" y="1822450"/>
          <p14:tracePt t="8288" x="1724025" y="1724025"/>
          <p14:tracePt t="8302" x="1741488" y="1616075"/>
          <p14:tracePt t="8314" x="1758950" y="1509713"/>
          <p14:tracePt t="8329" x="1812925" y="1330325"/>
          <p14:tracePt t="8350" x="1839913" y="1250950"/>
          <p14:tracePt t="8366" x="1884363" y="1169988"/>
          <p14:tracePt t="8375" x="1973263" y="1054100"/>
          <p14:tracePt t="8386" x="2071688" y="901700"/>
          <p14:tracePt t="8400" x="2268538" y="652463"/>
          <p14:tracePt t="8423" x="2339975" y="554038"/>
          <p14:tracePt t="8436" x="2401888" y="473075"/>
          <p14:tracePt t="8448" x="2517775" y="330200"/>
          <p14:tracePt t="8474" x="2571750" y="285750"/>
          <p14:tracePt t="8778" x="2562225" y="312738"/>
          <p14:tracePt t="8791" x="2554288" y="357188"/>
          <p14:tracePt t="8801" x="2536825" y="411163"/>
          <p14:tracePt t="8812" x="2509838" y="490538"/>
          <p14:tracePt t="8826" x="2482850" y="554038"/>
          <p14:tracePt t="8838" x="2473325" y="652463"/>
          <p14:tracePt t="8851" x="2465388" y="696913"/>
          <p14:tracePt t="8874" x="2465388" y="750888"/>
          <p14:tracePt t="8885" x="2465388" y="812800"/>
          <p14:tracePt t="8902" x="2465388" y="919163"/>
          <p14:tracePt t="8921" x="2465388" y="990600"/>
          <p14:tracePt t="8936" x="2465388" y="1017588"/>
          <p14:tracePt t="8959" x="2465388" y="1044575"/>
          <p14:tracePt t="8971" x="2465388" y="1089025"/>
          <p14:tracePt t="9288" x="2455863" y="1108075"/>
          <p14:tracePt t="9301" x="2438400" y="1125538"/>
          <p14:tracePt t="9313" x="2411413" y="1133475"/>
          <p14:tracePt t="9335" x="2401888" y="1133475"/>
          <p14:tracePt t="9341" x="2401888" y="1143000"/>
          <p14:tracePt t="9361" x="2393950" y="1143000"/>
          <p14:tracePt t="9373" x="2393950" y="1152525"/>
          <p14:tracePt t="9410" x="2393950" y="1160463"/>
          <p14:tracePt t="9434" x="2401888" y="1160463"/>
          <p14:tracePt t="9446" x="2428875" y="1160463"/>
          <p14:tracePt t="9460" x="2438400" y="1160463"/>
          <p14:tracePt t="9471" x="2473325" y="1160463"/>
          <p14:tracePt t="9482" x="2509838" y="1160463"/>
          <p14:tracePt t="9506" x="2598738" y="1160463"/>
          <p14:tracePt t="9885" x="2608263" y="1169988"/>
          <p14:tracePt t="9895" x="2625725" y="1169988"/>
          <p14:tracePt t="9910" x="2643188" y="1179513"/>
          <p14:tracePt t="9920" x="2643188" y="1187450"/>
          <p14:tracePt t="9932" x="2660650" y="1187450"/>
          <p14:tracePt t="9946" x="2687638" y="1187450"/>
          <p14:tracePt t="9973" x="2705100" y="1196975"/>
          <p14:tracePt t="9983" x="2741613" y="1196975"/>
          <p14:tracePt t="9996" x="2759075" y="1196975"/>
          <p14:tracePt t="10017" x="2776538" y="1196975"/>
          <p14:tracePt t="10031" x="2795588" y="1196975"/>
          <p14:tracePt t="10054" x="2803525" y="1196975"/>
          <p14:tracePt t="10347" x="2813050" y="1196975"/>
          <p14:tracePt t="10358" x="2822575" y="1196975"/>
          <p14:tracePt t="10372" x="2830513" y="1196975"/>
          <p14:tracePt t="10382" x="2857500" y="1196975"/>
          <p14:tracePt t="10408" x="2874963" y="1196975"/>
          <p14:tracePt t="10419" x="2894013" y="1196975"/>
          <p14:tracePt t="10432" x="2919413" y="1187450"/>
          <p14:tracePt t="10495" x="2928938" y="1187450"/>
          <p14:tracePt t="10519" x="2946400" y="1187450"/>
          <p14:tracePt t="10531" x="2955925" y="1179513"/>
          <p14:tracePt t="10809" x="3027363" y="1179513"/>
          <p14:tracePt t="10827" x="3125788" y="1179513"/>
          <p14:tracePt t="10835" x="3214688" y="1179513"/>
          <p14:tracePt t="10839" x="3303588" y="1179513"/>
          <p14:tracePt t="10858" x="3367088" y="1179513"/>
          <p14:tracePt t="10872" x="3429000" y="1179513"/>
          <p14:tracePt t="10894" x="3438525" y="1179513"/>
          <p14:tracePt t="10908" x="3465513" y="1179513"/>
          <p14:tracePt t="10919" x="3482975" y="1179513"/>
          <p14:tracePt t="10943" x="3490913" y="1179513"/>
          <p14:tracePt t="10956" x="3500438" y="1179513"/>
          <p14:tracePt t="11211" x="3527425" y="1179513"/>
          <p14:tracePt t="11224" x="3571875" y="1179513"/>
          <p14:tracePt t="11235" x="3633788" y="1179513"/>
          <p14:tracePt t="11248" x="3751263" y="1204913"/>
          <p14:tracePt t="11260" x="3786188" y="1204913"/>
          <p14:tracePt t="11285" x="3822700" y="1204913"/>
          <p14:tracePt t="11296" x="3848100" y="1204913"/>
          <p14:tracePt t="11310" x="3884613" y="1204913"/>
          <p14:tracePt t="11333" x="3902075" y="1187450"/>
          <p14:tracePt t="11343" x="3919538" y="1160463"/>
          <p14:tracePt t="11358" x="3929063" y="1133475"/>
          <p14:tracePt t="11736" x="3911600" y="1133475"/>
          <p14:tracePt t="11748" x="3884613" y="1133475"/>
          <p14:tracePt t="11759" x="3840163" y="1133475"/>
          <p14:tracePt t="11772" x="3803650" y="1133475"/>
          <p14:tracePt t="11779" x="3759200" y="1133475"/>
          <p14:tracePt t="11796" x="3714750" y="1133475"/>
          <p14:tracePt t="11825" x="3687763" y="1143000"/>
          <p14:tracePt t="11832" x="3670300" y="1143000"/>
          <p14:tracePt t="11844" x="3652838" y="1152525"/>
          <p14:tracePt t="11876" x="3625850" y="1152525"/>
          <p14:tracePt t="11885" x="3608388" y="1160463"/>
          <p14:tracePt t="11895" x="3581400" y="1169988"/>
          <p14:tracePt t="11920" x="3562350" y="1179513"/>
          <p14:tracePt t="11943" x="3554413" y="1179513"/>
          <p14:tracePt t="11954" x="3544888" y="1179513"/>
          <p14:tracePt t="11966" x="3536950" y="1179513"/>
          <p14:tracePt t="11979" x="3509963" y="1179513"/>
          <p14:tracePt t="11995" x="3500438" y="1179513"/>
          <p14:tracePt t="12041" x="3490913" y="1179513"/>
          <p14:tracePt t="12112" x="3509963" y="1179513"/>
          <p14:tracePt t="12124" x="3536950" y="1169988"/>
          <p14:tracePt t="12140" x="3562350" y="1169988"/>
          <p14:tracePt t="12150" x="3598863" y="1160463"/>
          <p14:tracePt t="12162" x="3660775" y="1160463"/>
          <p14:tracePt t="12173" x="3687763" y="1160463"/>
          <p14:tracePt t="12187" x="3741738" y="1152525"/>
          <p14:tracePt t="12198" x="3803650" y="1152525"/>
          <p14:tracePt t="12213" x="3840163" y="1152525"/>
          <p14:tracePt t="12234" x="3875088" y="1152525"/>
          <p14:tracePt t="12247" x="3938588" y="1152525"/>
          <p14:tracePt t="12271" x="3956050" y="1152525"/>
          <p14:tracePt t="12283" x="3973513" y="1152525"/>
          <p14:tracePt t="12612" x="3983038" y="1152525"/>
          <p14:tracePt t="12673" x="3965575" y="1152525"/>
          <p14:tracePt t="12687" x="3919538" y="1160463"/>
          <p14:tracePt t="12696" x="3867150" y="1179513"/>
          <p14:tracePt t="12712" x="3724275" y="1196975"/>
          <p14:tracePt t="12722" x="3660775" y="1204913"/>
          <p14:tracePt t="12734" x="3616325" y="1204913"/>
          <p14:tracePt t="12759" x="3571875" y="1204913"/>
          <p14:tracePt t="12770" x="3509963" y="1214438"/>
          <p14:tracePt t="12784" x="3482975" y="1214438"/>
          <p14:tracePt t="12807" x="3473450" y="1214438"/>
          <p14:tracePt t="12819" x="3465513" y="1214438"/>
          <p14:tracePt t="12867" x="3490913" y="1179513"/>
          <p14:tracePt t="12881" x="3536950" y="1143000"/>
          <p14:tracePt t="12892" x="3589338" y="1081088"/>
          <p14:tracePt t="13246" x="3598863" y="1081088"/>
          <p14:tracePt t="13257" x="3633788" y="1081088"/>
          <p14:tracePt t="13271" x="3670300" y="1089025"/>
          <p14:tracePt t="13275" x="3714750" y="1089025"/>
          <p14:tracePt t="13294" x="3751263" y="1098550"/>
          <p14:tracePt t="13307" x="3822700" y="1108075"/>
          <p14:tracePt t="13331" x="3848100" y="1116013"/>
          <p14:tracePt t="13342" x="3894138" y="1125538"/>
          <p14:tracePt t="13361" x="3911600" y="1125538"/>
          <p14:tracePt t="13380" x="3929063" y="1133475"/>
          <p14:tracePt t="13393" x="3946525" y="1133475"/>
          <p14:tracePt t="14367" x="3956050" y="1133475"/>
          <p14:tracePt t="14378" x="3965575" y="1133475"/>
          <p14:tracePt t="14389" x="3983038" y="1143000"/>
          <p14:tracePt t="14402" x="4010025" y="1143000"/>
          <p14:tracePt t="14416" x="4081463" y="1160463"/>
          <p14:tracePt t="14438" x="4116388" y="1179513"/>
          <p14:tracePt t="14452" x="4179888" y="1196975"/>
          <p14:tracePt t="14474" x="4205288" y="1204913"/>
          <p14:tracePt t="14488" x="4251325" y="1214438"/>
          <p14:tracePt t="14866" x="4268788" y="1214438"/>
          <p14:tracePt t="14878" x="4295775" y="1214438"/>
          <p14:tracePt t="14889" x="4340225" y="1204913"/>
          <p14:tracePt t="14913" x="4384675" y="1196975"/>
          <p14:tracePt t="14926" x="4419600" y="1187450"/>
          <p14:tracePt t="14940" x="4510088" y="1143000"/>
          <p14:tracePt t="14961" x="4537075" y="1133475"/>
          <p14:tracePt t="14976" x="4554538" y="1125538"/>
          <p14:tracePt t="14988" x="4572000" y="1125538"/>
          <p14:tracePt t="15020" x="4589463" y="1125538"/>
          <p14:tracePt t="15376" x="4581525" y="1133475"/>
          <p14:tracePt t="15388" x="4572000" y="1143000"/>
          <p14:tracePt t="15401" x="4562475" y="1160463"/>
          <p14:tracePt t="15427" x="4554538" y="1169988"/>
          <p14:tracePt t="15453" x="4545013" y="1169988"/>
          <p14:tracePt t="15486" x="4545013" y="1179513"/>
          <p14:tracePt t="15973" x="4545013" y="1187450"/>
          <p14:tracePt t="15987" x="4545013" y="1196975"/>
          <p14:tracePt t="15997" x="4545013" y="1204913"/>
          <p14:tracePt t="16032" x="4537075" y="1223963"/>
          <p14:tracePt t="16047" x="4537075" y="1231900"/>
          <p14:tracePt t="16083" x="4537075" y="1187450"/>
          <p14:tracePt t="16924" x="4537075" y="1196975"/>
          <p14:tracePt t="16935" x="4537075" y="1204913"/>
          <p14:tracePt t="16972" x="4537075" y="1214438"/>
          <p14:tracePt t="17008" x="4537075" y="1223963"/>
          <p14:tracePt t="17020" x="4537075" y="1187450"/>
          <p14:tracePt t="18069" x="4537075" y="1196975"/>
          <p14:tracePt t="18116" x="4537075" y="1204913"/>
          <p14:tracePt t="18128" x="4537075" y="1214438"/>
          <p14:tracePt t="18142" x="4537075" y="1223963"/>
          <p14:tracePt t="18154" x="4537075" y="1241425"/>
          <p14:tracePt t="18165" x="4545013" y="1258888"/>
          <p14:tracePt t="18191" x="4554538" y="1276350"/>
          <p14:tracePt t="19457" x="4537075" y="1312863"/>
          <p14:tracePt t="19467" x="4518025" y="1330325"/>
          <p14:tracePt t="19481" x="4518025" y="1339850"/>
          <p14:tracePt t="19518" x="4518025" y="1347788"/>
          <p14:tracePt t="19529" x="4510088" y="1357313"/>
          <p14:tracePt t="19541" x="4491038" y="1366838"/>
          <p14:tracePt t="19558" x="4456113" y="1384300"/>
          <p14:tracePt t="19567" x="4419600" y="1411288"/>
          <p14:tracePt t="19578" x="4205288" y="1536700"/>
          <p14:tracePt t="19609" x="4037013" y="1633538"/>
          <p14:tracePt t="19616" x="3768725" y="1795463"/>
          <p14:tracePt t="19627" x="3687763" y="1839913"/>
          <p14:tracePt t="19651" x="3633788" y="1884363"/>
          <p14:tracePt t="19664" x="3500438" y="1965325"/>
          <p14:tracePt t="19677" x="3455988" y="1982788"/>
          <p14:tracePt t="19700" x="3446463" y="1990725"/>
          <p14:tracePt t="19713" x="3429000" y="2000250"/>
          <p14:tracePt t="19982" x="3402013" y="2009775"/>
          <p14:tracePt t="20000" x="3330575" y="2009775"/>
          <p14:tracePt t="20005" x="3197225" y="2044700"/>
          <p14:tracePt t="20017" x="2759075" y="2125663"/>
          <p14:tracePt t="20040" x="2581275" y="2152650"/>
          <p14:tracePt t="20053" x="2473325" y="2160588"/>
          <p14:tracePt t="20066" x="2303463" y="2197100"/>
          <p14:tracePt t="20088" x="2241550" y="2205038"/>
          <p14:tracePt t="20101" x="2133600" y="2224088"/>
          <p14:tracePt t="20114" x="2108200" y="2224088"/>
          <p14:tracePt t="20139" x="2081213" y="2232025"/>
          <p14:tracePt t="20151" x="2054225" y="2232025"/>
          <p14:tracePt t="20444" x="2009775" y="2232025"/>
          <p14:tracePt t="20455" x="1919288" y="2232025"/>
          <p14:tracePt t="20467" x="1812925" y="2232025"/>
          <p14:tracePt t="20484" x="1704975" y="2232025"/>
          <p14:tracePt t="20491" x="1562100" y="2232025"/>
          <p14:tracePt t="20503" x="1428750" y="2214563"/>
          <p14:tracePt t="20518" x="1223963" y="2197100"/>
          <p14:tracePt t="20539" x="1160463" y="2187575"/>
          <p14:tracePt t="20551" x="1116013" y="2187575"/>
          <p14:tracePt t="20577" x="1108075" y="2187575"/>
          <p14:tracePt t="20601" x="1098550" y="2187575"/>
          <p14:tracePt t="20650" x="1116013" y="2152650"/>
          <p14:tracePt t="21138" x="1098550" y="2152650"/>
          <p14:tracePt t="21150" x="1081088" y="2152650"/>
          <p14:tracePt t="21164" x="1044575" y="2152650"/>
          <p14:tracePt t="21175" x="965200" y="2152650"/>
          <p14:tracePt t="21197" x="928688" y="2152650"/>
          <p14:tracePt t="21211" x="847725" y="2152650"/>
          <p14:tracePt t="21224" x="822325" y="2152650"/>
          <p14:tracePt t="21241" x="812800" y="2152650"/>
          <p14:tracePt t="21260" x="785813" y="2152650"/>
          <p14:tracePt t="21295" x="776288" y="2152650"/>
          <p14:tracePt t="21345" x="776288" y="2143125"/>
          <p14:tracePt t="21383" x="776288" y="2125663"/>
          <p14:tracePt t="21393" x="803275" y="2116138"/>
          <p14:tracePt t="21405" x="839788" y="2089150"/>
          <p14:tracePt t="21419" x="893763" y="2054225"/>
          <p14:tracePt t="21443" x="1044575" y="2000250"/>
          <p14:tracePt t="21459" x="1152525" y="1973263"/>
          <p14:tracePt t="21467" x="1295400" y="1965325"/>
          <p14:tracePt t="21483" x="1581150" y="1946275"/>
          <p14:tracePt t="21504" x="1751013" y="1946275"/>
          <p14:tracePt t="21515" x="2036763" y="1990725"/>
          <p14:tracePt t="21528" x="2143125" y="2017713"/>
          <p14:tracePt t="21553" x="2232025" y="2054225"/>
          <p14:tracePt t="21843" x="2268538" y="2044700"/>
          <p14:tracePt t="21855" x="2347913" y="2009775"/>
          <p14:tracePt t="21881" x="2608263" y="1990725"/>
          <p14:tracePt t="21892" x="2759075" y="1990725"/>
          <p14:tracePt t="21906" x="2919413" y="1990725"/>
          <p14:tracePt t="21918" x="3187700" y="2017713"/>
          <p14:tracePt t="21942" x="3268663" y="2036763"/>
          <p14:tracePt t="21953" x="3330575" y="2054225"/>
          <p14:tracePt t="21965" x="3375025" y="2081213"/>
          <p14:tracePt t="22527" x="3384550" y="2081213"/>
          <p14:tracePt t="22537" x="3402013" y="2081213"/>
          <p14:tracePt t="22552" x="3429000" y="2081213"/>
          <p14:tracePt t="22562" x="3446463" y="2081213"/>
          <p14:tracePt t="22569" x="3536950" y="2062163"/>
          <p14:tracePt t="22588" x="3616325" y="2036763"/>
          <p14:tracePt t="22612" x="3724275" y="2009775"/>
          <p14:tracePt t="22623" x="3894138" y="1990725"/>
          <p14:tracePt t="22637" x="3946525" y="1990725"/>
          <p14:tracePt t="22661" x="4000500" y="1990725"/>
          <p14:tracePt t="22672" x="4027488" y="2017713"/>
          <p14:tracePt t="22697" x="4044950" y="2027238"/>
          <p14:tracePt t="22964" x="4037013" y="2027238"/>
          <p14:tracePt t="22977" x="3990975" y="2027238"/>
          <p14:tracePt t="22988" x="3946525" y="2027238"/>
          <p14:tracePt t="23002" x="3867150" y="2027238"/>
          <p14:tracePt t="23013" x="3759200" y="2017713"/>
          <p14:tracePt t="23025" x="3500438" y="2009775"/>
          <p14:tracePt t="23050" x="3340100" y="1990725"/>
          <p14:tracePt t="23061" x="3108325" y="1990725"/>
          <p14:tracePt t="23074" x="3017838" y="2000250"/>
          <p14:tracePt t="23098" x="2946400" y="2009775"/>
          <p14:tracePt t="23111" x="2867025" y="2027238"/>
          <p14:tracePt t="23134" x="2830513" y="2036763"/>
          <p14:tracePt t="23147" x="2803525" y="2036763"/>
          <p14:tracePt t="23159" x="2795588" y="2036763"/>
          <p14:tracePt t="23562" x="2795588" y="2044700"/>
          <p14:tracePt t="23596" x="2813050" y="2044700"/>
          <p14:tracePt t="23614" x="2840038" y="2054225"/>
          <p14:tracePt t="23624" x="2857500" y="2054225"/>
          <p14:tracePt t="23632" x="2894013" y="2062163"/>
          <p14:tracePt t="23646" x="2901950" y="2062163"/>
          <p14:tracePt t="23679" x="2928938" y="2062163"/>
          <p14:tracePt t="23684" x="2955925" y="2071688"/>
          <p14:tracePt t="23696" x="3027363" y="2108200"/>
          <p14:tracePt t="23723" x="3108325" y="2143125"/>
          <p14:tracePt t="23750" x="3125788" y="2160588"/>
          <p14:tracePt t="23755" x="3152775" y="2170113"/>
          <p14:tracePt t="23768" x="3179763" y="2187575"/>
          <p14:tracePt t="24049" x="3205163" y="2187575"/>
          <p14:tracePt t="24060" x="3232150" y="2187575"/>
          <p14:tracePt t="24072" x="3259138" y="2187575"/>
          <p14:tracePt t="24086" x="3295650" y="2187575"/>
          <p14:tracePt t="24098" x="3322638" y="2187575"/>
          <p14:tracePt t="24112" x="3340100" y="2187575"/>
          <p14:tracePt t="24170" x="3348038" y="2187575"/>
          <p14:tracePt t="24205" x="3367088" y="2187575"/>
          <p14:tracePt t="24231" x="3384550" y="2187575"/>
          <p14:tracePt t="24243" x="3402013" y="2187575"/>
          <p14:tracePt t="24623" x="3429000" y="2187575"/>
          <p14:tracePt t="24633" x="3465513" y="2179638"/>
          <p14:tracePt t="24644" x="3500438" y="2160588"/>
          <p14:tracePt t="24658" x="3598863" y="2133600"/>
          <p14:tracePt t="24691" x="3633788" y="2125663"/>
          <p14:tracePt t="24694" x="3670300" y="2116138"/>
          <p14:tracePt t="24705" x="3741738" y="2116138"/>
          <p14:tracePt t="24729" x="3768725" y="2116138"/>
          <p14:tracePt t="24741" x="3803650" y="2116138"/>
          <p14:tracePt t="24755" x="3848100" y="2133600"/>
          <p14:tracePt t="25059" x="3857625" y="2133600"/>
          <p14:tracePt t="25077" x="3894138" y="2133600"/>
          <p14:tracePt t="25084" x="3929063" y="2133600"/>
          <p14:tracePt t="25094" x="4044950" y="2160588"/>
          <p14:tracePt t="25110" x="4089400" y="2170113"/>
          <p14:tracePt t="25131" x="4143375" y="2179638"/>
          <p14:tracePt t="25144" x="4224338" y="2205038"/>
          <p14:tracePt t="25168" x="4251325" y="2224088"/>
          <p14:tracePt t="25181" x="4303713" y="2251075"/>
          <p14:tracePt t="25193" x="4313238" y="2251075"/>
          <p14:tracePt t="25226" x="4322763" y="2251075"/>
          <p14:tracePt t="25448" x="4348163" y="2251075"/>
          <p14:tracePt t="25465" x="4384675" y="2251075"/>
          <p14:tracePt t="25472" x="4429125" y="2259013"/>
          <p14:tracePt t="25484" x="4491038" y="2276475"/>
          <p14:tracePt t="25499" x="4625975" y="2322513"/>
          <p14:tracePt t="25521" x="4679950" y="2357438"/>
          <p14:tracePt t="25536" x="4705350" y="2366963"/>
          <p14:tracePt t="25547" x="4759325" y="2384425"/>
          <p14:tracePt t="25570" x="4768850" y="2384425"/>
          <p14:tracePt t="25583" x="4776788" y="2384425"/>
          <p14:tracePt t="26460" x="4786313" y="2384425"/>
          <p14:tracePt t="26497" x="4803775" y="2384425"/>
          <p14:tracePt t="26509" x="4813300" y="2384425"/>
          <p14:tracePt t="26521" x="4830763" y="2393950"/>
          <p14:tracePt t="26533" x="4830763" y="2401888"/>
          <p14:tracePt t="26545" x="4830763" y="2411413"/>
          <p14:tracePt t="26557" x="4848225" y="2419350"/>
          <p14:tracePt t="26582" x="4857750" y="2428875"/>
          <p14:tracePt t="26618" x="4857750" y="2438400"/>
          <p14:tracePt t="26629" x="4867275" y="2438400"/>
          <p14:tracePt t="27068" x="4875213" y="2438400"/>
          <p14:tracePt t="27095" x="4884738" y="2438400"/>
          <p14:tracePt t="27108" x="4894263" y="2438400"/>
          <p14:tracePt t="27202" x="4902200" y="2438400"/>
          <p14:tracePt t="27688" x="4911725" y="2438400"/>
          <p14:tracePt t="27702" x="4911725" y="2428875"/>
          <p14:tracePt t="27718" x="4919663" y="2401888"/>
          <p14:tracePt t="27725" x="4929188" y="2347913"/>
          <p14:tracePt t="27738" x="4946650" y="2295525"/>
          <p14:tracePt t="27751" x="4991100" y="2179638"/>
          <p14:tracePt t="27784" x="5027613" y="2125663"/>
          <p14:tracePt t="27786" x="5037138" y="2081213"/>
          <p14:tracePt t="27799" x="5072063" y="2017713"/>
          <p14:tracePt t="27830" x="5089525" y="1973263"/>
          <p14:tracePt t="27836" x="5143500" y="1928813"/>
          <p14:tracePt t="27848" x="5170488" y="1901825"/>
          <p14:tracePt t="28127" x="5170488" y="1874838"/>
          <p14:tracePt t="28141" x="5170488" y="1847850"/>
          <p14:tracePt t="28155" x="5170488" y="1822450"/>
          <p14:tracePt t="28164" x="5170488" y="1803400"/>
          <p14:tracePt t="28178" x="5170488" y="1768475"/>
          <p14:tracePt t="28225" x="5170488" y="1758950"/>
          <p14:tracePt t="28249" x="5170488" y="1751013"/>
          <p14:tracePt t="28274" x="5180013" y="1741488"/>
          <p14:tracePt t="28847" x="5197475" y="1731963"/>
          <p14:tracePt t="28860" x="5232400" y="1704975"/>
          <p14:tracePt t="28878" x="5286375" y="1679575"/>
          <p14:tracePt t="28882" x="5348288" y="1652588"/>
          <p14:tracePt t="28895" x="5429250" y="1616075"/>
          <p14:tracePt t="28907" x="5456238" y="1616075"/>
          <p14:tracePt t="28940" x="5465763" y="1616075"/>
          <p14:tracePt t="28947" x="5527675" y="1608138"/>
          <p14:tracePt t="28957" x="5545138" y="1598613"/>
          <p14:tracePt t="28981" x="5572125" y="1581150"/>
          <p14:tracePt t="28994" x="5589588" y="1562100"/>
          <p14:tracePt t="29017" x="5608638" y="1554163"/>
          <p14:tracePt t="29360" x="5599113" y="1554163"/>
          <p14:tracePt t="29382" x="5581650" y="1554163"/>
          <p14:tracePt t="29395" x="5572125" y="1554163"/>
          <p14:tracePt t="29417" x="5562600" y="1554163"/>
          <p14:tracePt t="29444" x="5554663" y="1554163"/>
          <p14:tracePt t="29516" x="5562600" y="1544638"/>
          <p14:tracePt t="29533" x="5599113" y="1527175"/>
          <p14:tracePt t="29541" x="5634038" y="1517650"/>
          <p14:tracePt t="29552" x="5670550" y="1517650"/>
          <p14:tracePt t="29566" x="5715000" y="1517650"/>
          <p14:tracePt t="29588" x="5741988" y="1517650"/>
          <p14:tracePt t="29601" x="5759450" y="1517650"/>
          <p14:tracePt t="29614" x="5786438" y="1517650"/>
          <p14:tracePt t="29637" x="5803900" y="1517650"/>
          <p14:tracePt t="29651" x="5840413" y="1517650"/>
          <p14:tracePt t="29664" x="5857875" y="1517650"/>
          <p14:tracePt t="29685" x="5867400" y="1517650"/>
          <p14:tracePt t="29700" x="5894388" y="1517650"/>
          <p14:tracePt t="29966" x="5938838" y="1517650"/>
          <p14:tracePt t="29986" x="5973763" y="1527175"/>
          <p14:tracePt t="29991" x="6027738" y="1544638"/>
          <p14:tracePt t="30007" x="6099175" y="1554163"/>
          <p14:tracePt t="30017" x="6134100" y="1554163"/>
          <p14:tracePt t="30040" x="6170613" y="1554163"/>
          <p14:tracePt t="30052" x="6215063" y="1554163"/>
          <p14:tracePt t="30076" x="6242050" y="1554163"/>
          <p14:tracePt t="30332" x="6215063" y="1562100"/>
          <p14:tracePt t="30344" x="6153150" y="1571625"/>
          <p14:tracePt t="30357" x="6054725" y="1608138"/>
          <p14:tracePt t="30369" x="5911850" y="1660525"/>
          <p14:tracePt t="30380" x="5724525" y="1758950"/>
          <p14:tracePt t="30392" x="5510213" y="1893888"/>
          <p14:tracePt t="30405" x="5322888" y="2027238"/>
          <p14:tracePt t="30429" x="5286375" y="2062163"/>
          <p14:tracePt t="30441" x="5251450" y="2133600"/>
          <p14:tracePt t="30455" x="5251450" y="2160588"/>
          <p14:tracePt t="30478" x="5251450" y="2187575"/>
          <p14:tracePt t="30489" x="5268913" y="2251075"/>
          <p14:tracePt t="30513" x="5286375" y="2276475"/>
          <p14:tracePt t="30528" x="5303838" y="2303463"/>
          <p14:tracePt t="30543" x="5357813" y="2330450"/>
          <p14:tracePt t="30555" x="5384800" y="2347913"/>
          <p14:tracePt t="30577" x="5402263" y="2357438"/>
          <p14:tracePt t="31185" x="5402263" y="2366963"/>
          <p14:tracePt t="31209" x="5402263" y="2374900"/>
          <p14:tracePt t="31220" x="5411788" y="2374900"/>
          <p14:tracePt t="31246" x="5419725" y="2374900"/>
          <p14:tracePt t="31258" x="5429250" y="2374900"/>
          <p14:tracePt t="31283" x="5438775" y="2374900"/>
          <p14:tracePt t="31297" x="5446713" y="2384425"/>
          <p14:tracePt t="31318" x="5465763" y="2384425"/>
          <p14:tracePt t="31331" x="5473700" y="2384425"/>
          <p14:tracePt t="31346" x="5473700" y="2393950"/>
          <p14:tracePt t="31354" x="5491163" y="2393950"/>
          <p14:tracePt t="31368" x="5500688" y="2393950"/>
          <p14:tracePt t="31389" x="5510213" y="2393950"/>
          <p14:tracePt t="31404" x="5527675" y="2393950"/>
          <p14:tracePt t="31697" x="5545138" y="2384425"/>
          <p14:tracePt t="31707" x="5554663" y="2366963"/>
          <p14:tracePt t="31720" x="5599113" y="2339975"/>
          <p14:tracePt t="31732" x="5680075" y="2268538"/>
          <p14:tracePt t="31756" x="5732463" y="2241550"/>
          <p14:tracePt t="31769" x="5803900" y="2197100"/>
          <p14:tracePt t="31782" x="5830888" y="2187575"/>
          <p14:tracePt t="31815" x="5848350" y="2187575"/>
          <p14:tracePt t="31832" x="5857875" y="2187575"/>
          <p14:tracePt t="31854" x="5867400" y="2179638"/>
          <p14:tracePt t="31865" x="5875338" y="2179638"/>
          <p14:tracePt t="31878" x="5894388" y="2170113"/>
          <p14:tracePt t="31891" x="5911850" y="2160588"/>
          <p14:tracePt t="31902" x="5919788" y="2152650"/>
          <p14:tracePt t="32161" x="5919788" y="2160588"/>
          <p14:tracePt t="32170" x="5919788" y="2170113"/>
          <p14:tracePt t="32258" x="5919788" y="2187575"/>
          <p14:tracePt t="32269" x="5919788" y="2197100"/>
          <p14:tracePt t="32427" x="5919788" y="2205038"/>
          <p14:tracePt t="32438" x="5919788" y="2214563"/>
          <p14:tracePt t="32465" x="5919788" y="2224088"/>
          <p14:tracePt t="32476" x="5911850" y="2224088"/>
          <p14:tracePt t="32487" x="5911850" y="2232025"/>
          <p14:tracePt t="32504" x="5911850" y="2241550"/>
          <p14:tracePt t="32512" x="5902325" y="2241550"/>
          <p14:tracePt t="32548" x="5894388" y="2241550"/>
          <p14:tracePt t="33644" x="5902325" y="2241550"/>
          <p14:tracePt t="33656" x="5973763" y="2205038"/>
          <p14:tracePt t="33669" x="6134100" y="2143125"/>
          <p14:tracePt t="33681" x="6429375" y="2009775"/>
          <p14:tracePt t="33693" x="6796088" y="1911350"/>
          <p14:tracePt t="33706" x="7116763" y="1874838"/>
          <p14:tracePt t="33717" x="7616825" y="1919288"/>
          <p14:tracePt t="33754" x="7983538" y="2081213"/>
          <p14:tracePt t="33756" x="8116888" y="2170113"/>
          <p14:tracePt t="33767" x="8242300" y="2251075"/>
          <p14:tracePt t="33782" x="8348663" y="2312988"/>
          <p14:tracePt t="33802" x="8474075" y="2339975"/>
          <p14:tracePt t="34266" x="8483600" y="2339975"/>
          <p14:tracePt t="34291" x="8491538" y="2347913"/>
          <p14:tracePt t="34302" x="8501063" y="2357438"/>
          <p14:tracePt t="34327" x="8510588" y="2357438"/>
          <p14:tracePt t="34340" x="8518525" y="2366963"/>
          <p14:tracePt t="34343" x="8518525" y="2374900"/>
          <p14:tracePt t="34364" x="8528050" y="2384425"/>
          <p14:tracePt t="34377" x="8545513" y="2393950"/>
          <p14:tracePt t="34729" x="8537575" y="2393950"/>
          <p14:tracePt t="34741" x="8510588" y="2393950"/>
          <p14:tracePt t="34751" x="8491538" y="2393950"/>
          <p14:tracePt t="34765" x="8466138" y="2393950"/>
          <p14:tracePt t="34777" x="8385175" y="2401888"/>
          <p14:tracePt t="34791" x="8323263" y="2411413"/>
          <p14:tracePt t="34813" x="8215313" y="2428875"/>
          <p14:tracePt t="34827" x="7929563" y="2500313"/>
          <p14:tracePt t="34850" x="7804150" y="2554288"/>
          <p14:tracePt t="34863" x="7581900" y="2633663"/>
          <p14:tracePt t="34875" x="7518400" y="2670175"/>
          <p14:tracePt t="34899" x="7466013" y="2705100"/>
          <p14:tracePt t="34926" x="7429500" y="2724150"/>
          <p14:tracePt t="34931" x="7402513" y="2741613"/>
          <p14:tracePt t="35264" x="7429500" y="2724150"/>
          <p14:tracePt t="35276" x="7483475" y="2670175"/>
          <p14:tracePt t="35282" x="7581900" y="2608263"/>
          <p14:tracePt t="35299" x="7777163" y="2455863"/>
          <p14:tracePt t="35325" x="7875588" y="2384425"/>
          <p14:tracePt t="35345" x="7991475" y="2303463"/>
          <p14:tracePt t="35347" x="8251825" y="2152650"/>
          <p14:tracePt t="35379" x="8340725" y="2108200"/>
          <p14:tracePt t="35666" x="8358188" y="2108200"/>
          <p14:tracePt t="35677" x="8375650" y="2108200"/>
          <p14:tracePt t="35690" x="8402638" y="2108200"/>
          <p14:tracePt t="35702" x="8429625" y="2116138"/>
          <p14:tracePt t="35726" x="8439150" y="2116138"/>
          <p14:tracePt t="35849" x="8447088" y="2133600"/>
          <p14:tracePt t="35861" x="8447088" y="2152650"/>
          <p14:tracePt t="35888" x="8456613" y="2152650"/>
          <p14:tracePt t="35898" x="8456613" y="2160588"/>
          <p14:tracePt t="35922" x="8466138" y="2170113"/>
          <p14:tracePt t="35945" x="8466138" y="2179638"/>
          <p14:tracePt t="35957" x="8466138" y="2187575"/>
          <p14:tracePt t="35971" x="8474075" y="2197100"/>
          <p14:tracePt t="35994" x="8483600" y="2197100"/>
          <p14:tracePt t="36007" x="8483600" y="2205038"/>
          <p14:tracePt t="36032" x="8491538" y="2205038"/>
          <p14:tracePt t="36056" x="8501063" y="2205038"/>
          <p14:tracePt t="36079" x="8510588" y="2205038"/>
          <p14:tracePt t="36116" x="8518525" y="2205038"/>
          <p14:tracePt t="36129" x="8518525" y="2214563"/>
          <p14:tracePt t="36152" x="8537575" y="2214563"/>
          <p14:tracePt t="36167" x="8545513" y="2214563"/>
          <p14:tracePt t="36190" x="8555038" y="2214563"/>
          <p14:tracePt t="36202" x="8562975" y="2214563"/>
          <p14:tracePt t="36237" x="8572500" y="2214563"/>
          <p14:tracePt t="36264" x="8582025" y="2214563"/>
          <p14:tracePt t="36288" x="8589963" y="2214563"/>
          <p14:tracePt t="36396" x="8582025" y="2214563"/>
          <p14:tracePt t="36408" x="8537575" y="2224088"/>
          <p14:tracePt t="36426" x="8474075" y="2224088"/>
          <p14:tracePt t="36438" x="8367713" y="2224088"/>
          <p14:tracePt t="36445" x="8232775" y="2224088"/>
          <p14:tracePt t="36457" x="7697788" y="2098675"/>
          <p14:tracePt t="36483" x="7340600" y="2062163"/>
          <p14:tracePt t="36495" x="6796088" y="2036763"/>
          <p14:tracePt t="36506" x="6634163" y="2036763"/>
          <p14:tracePt t="36530" x="6491288" y="2036763"/>
          <p14:tracePt t="36543" x="6394450" y="2036763"/>
          <p14:tracePt t="36566" x="6384925" y="2036763"/>
          <p14:tracePt t="36578" x="6367463" y="2036763"/>
          <p14:tracePt t="36591" x="6367463" y="2017713"/>
          <p14:tracePt t="36896" x="6402388" y="2027238"/>
          <p14:tracePt t="36908" x="6473825" y="2036763"/>
          <p14:tracePt t="36920" x="6554788" y="2062163"/>
          <p14:tracePt t="36932" x="6670675" y="2071688"/>
          <p14:tracePt t="36947" x="7018338" y="2116138"/>
          <p14:tracePt t="36959" x="7180263" y="2116138"/>
          <p14:tracePt t="36981" x="7518400" y="2125663"/>
          <p14:tracePt t="37004" x="7653338" y="2125663"/>
          <p14:tracePt t="37016" x="7777163" y="2152650"/>
          <p14:tracePt t="37029" x="7920038" y="2197100"/>
          <p14:tracePt t="37055" x="7966075" y="2224088"/>
          <p14:tracePt t="37067" x="7983538" y="2241550"/>
          <p14:tracePt t="37274" x="7947025" y="2241550"/>
          <p14:tracePt t="37285" x="7912100" y="2251075"/>
          <p14:tracePt t="37298" x="7867650" y="2251075"/>
          <p14:tracePt t="37317" x="7769225" y="2276475"/>
          <p14:tracePt t="37323" x="7634288" y="2286000"/>
          <p14:tracePt t="37336" x="7205663" y="2347913"/>
          <p14:tracePt t="37347" x="6956425" y="2347913"/>
          <p14:tracePt t="37362" x="6688138" y="2303463"/>
          <p14:tracePt t="37384" x="6330950" y="2276475"/>
          <p14:tracePt t="37396" x="6215063" y="2276475"/>
          <p14:tracePt t="37420" x="6126163" y="2276475"/>
          <p14:tracePt t="37431" x="6037263" y="2286000"/>
          <p14:tracePt t="37456" x="6018213" y="2286000"/>
          <p14:tracePt t="37467" x="6010275" y="2276475"/>
          <p14:tracePt t="37712" x="5991225" y="2276475"/>
          <p14:tracePt t="37722" x="5946775" y="2276475"/>
          <p14:tracePt t="37736" x="5857875" y="2286000"/>
          <p14:tracePt t="37748" x="5705475" y="2286000"/>
          <p14:tracePt t="37759" x="5491163" y="2295525"/>
          <p14:tracePt t="37772" x="4965700" y="2295525"/>
          <p14:tracePt t="37787" x="4776788" y="2295525"/>
          <p14:tracePt t="37800" x="4633913" y="2295525"/>
          <p14:tracePt t="37822" x="4419600" y="2295525"/>
          <p14:tracePt t="37834" x="4348163" y="2312988"/>
          <p14:tracePt t="37850" x="4224338" y="2322513"/>
          <p14:tracePt t="37870" x="4170363" y="2322513"/>
          <p14:tracePt t="37893" x="4133850" y="2322513"/>
          <p14:tracePt t="37907" x="4098925" y="2312988"/>
          <p14:tracePt t="37918" x="4089400" y="2303463"/>
          <p14:tracePt t="38198" x="4062413" y="2295525"/>
          <p14:tracePt t="38212" x="4010025" y="2286000"/>
          <p14:tracePt t="38224" x="3902075" y="2259013"/>
          <p14:tracePt t="38236" x="3751263" y="2251075"/>
          <p14:tracePt t="38255" x="3598863" y="2241550"/>
          <p14:tracePt t="38261" x="3429000" y="2224088"/>
          <p14:tracePt t="38272" x="3125788" y="2170113"/>
          <p14:tracePt t="38287" x="3000375" y="2160588"/>
          <p14:tracePt t="38309" x="2911475" y="2152650"/>
          <p14:tracePt t="38322" x="2822575" y="2143125"/>
          <p14:tracePt t="38345" x="2795588" y="2143125"/>
          <p14:tracePt t="38357" x="2732088" y="2133600"/>
          <p14:tracePt t="38382" x="2697163" y="2116138"/>
          <p14:tracePt t="38393" x="2697163" y="2108200"/>
          <p14:tracePt t="38406" x="2697163" y="2098675"/>
          <p14:tracePt t="38438" x="2697163" y="2089150"/>
          <p14:tracePt t="38442" x="2697163" y="2081213"/>
          <p14:tracePt t="38467" x="2732088" y="2062163"/>
          <p14:tracePt t="38711" x="2705100" y="2071688"/>
          <p14:tracePt t="38721" x="2652713" y="2081213"/>
          <p14:tracePt t="38733" x="2608263" y="2081213"/>
          <p14:tracePt t="38747" x="2562225" y="2081213"/>
          <p14:tracePt t="38761" x="2455863" y="2081213"/>
          <p14:tracePt t="38775" x="2401888" y="2081213"/>
          <p14:tracePt t="38796" x="2295525" y="2071688"/>
          <p14:tracePt t="38821" x="2241550" y="2054225"/>
          <p14:tracePt t="38834" x="2205038" y="2044700"/>
          <p14:tracePt t="38845" x="2160588" y="2036763"/>
          <p14:tracePt t="38991" x="2160588" y="2027238"/>
          <p14:tracePt t="39062" x="2160588" y="2017713"/>
          <p14:tracePt t="39090" x="2160588" y="2009775"/>
          <p14:tracePt t="39101" x="2170113" y="2000250"/>
          <p14:tracePt t="39114" x="2179638" y="1990725"/>
          <p14:tracePt t="39171" x="2179638" y="1982788"/>
          <p14:tracePt t="39214" x="2205038" y="1955800"/>
          <p14:tracePt t="39223" x="2214563" y="1955800"/>
          <p14:tracePt t="39233" x="2224088" y="1938338"/>
          <p14:tracePt t="39246" x="2232025" y="1928813"/>
          <p14:tracePt t="40220" x="2197100" y="1928813"/>
          <p14:tracePt t="40231" x="2160588" y="1928813"/>
          <p14:tracePt t="40244" x="2125663" y="1928813"/>
          <p14:tracePt t="40257" x="2081213" y="1928813"/>
          <p14:tracePt t="40271" x="2062163" y="1928813"/>
          <p14:tracePt t="40287" x="2036763" y="1928813"/>
          <p14:tracePt t="40318" x="2017713" y="1928813"/>
          <p14:tracePt t="40329" x="2009775" y="1928813"/>
          <p14:tracePt t="40342" x="1990725" y="1928813"/>
          <p14:tracePt t="40560" x="1965325" y="1938338"/>
          <p14:tracePt t="40572" x="1946275" y="1965325"/>
          <p14:tracePt t="40586" x="1919288" y="1973263"/>
          <p14:tracePt t="40598" x="1911350" y="1990725"/>
          <p14:tracePt t="40609" x="1839913" y="2009775"/>
          <p14:tracePt t="40636" x="1795463" y="2027238"/>
          <p14:tracePt t="40647" x="1768475" y="2036763"/>
          <p14:tracePt t="40659" x="1679575" y="2054225"/>
          <p14:tracePt t="40691" x="1616075" y="2054225"/>
          <p14:tracePt t="40695" x="1544638" y="2054225"/>
          <p14:tracePt t="40711" x="1536700" y="2054225"/>
          <p14:tracePt t="40999" x="1517650" y="2054225"/>
          <p14:tracePt t="41012" x="1482725" y="2054225"/>
          <p14:tracePt t="41025" x="1428750" y="2062163"/>
          <p14:tracePt t="41037" x="1347788" y="2089150"/>
          <p14:tracePt t="41047" x="1187450" y="2108200"/>
          <p14:tracePt t="41072" x="1125538" y="2116138"/>
          <p14:tracePt t="41083" x="1071563" y="2125663"/>
          <p14:tracePt t="41098" x="1027113" y="2125663"/>
          <p14:tracePt t="41128" x="1017588" y="2125663"/>
          <p14:tracePt t="41146" x="1009650" y="2125663"/>
          <p14:tracePt t="41194" x="1027113" y="2125663"/>
          <p14:tracePt t="41212" x="1062038" y="2125663"/>
          <p14:tracePt t="41220" x="1108075" y="2116138"/>
          <p14:tracePt t="41231" x="1268413" y="2071688"/>
          <p14:tracePt t="41254" x="1393825" y="2036763"/>
          <p14:tracePt t="41267" x="1822450" y="1847850"/>
          <p14:tracePt t="41280" x="2179638" y="1660525"/>
          <p14:tracePt t="41305" x="2608263" y="1455738"/>
          <p14:tracePt t="41317" x="3179763" y="1133475"/>
          <p14:tracePt t="41341" x="3340100" y="1017588"/>
          <p14:tracePt t="41646" x="3303588" y="1044575"/>
          <p14:tracePt t="41657" x="3251200" y="1089025"/>
          <p14:tracePt t="41668" x="3179763" y="1133475"/>
          <p14:tracePt t="41688" x="3098800" y="1187450"/>
          <p14:tracePt t="41694" x="3044825" y="1223963"/>
          <p14:tracePt t="41705" x="3009900" y="1231900"/>
          <p14:tracePt t="41718" x="2938463" y="1276350"/>
          <p14:tracePt t="41750" x="2911475" y="1303338"/>
          <p14:tracePt t="41755" x="2847975" y="1330325"/>
          <p14:tracePt t="41777" x="2822575" y="1347788"/>
          <p14:tracePt t="41784" x="2795588" y="1366838"/>
          <p14:tracePt t="41803" x="2741613" y="1393825"/>
          <p14:tracePt t="41835" x="2724150" y="1393825"/>
          <p14:tracePt t="42061" x="2714625" y="1411288"/>
          <p14:tracePt t="42071" x="2679700" y="1428750"/>
          <p14:tracePt t="42082" x="2608263" y="1455738"/>
          <p14:tracePt t="42096" x="2465388" y="1536700"/>
          <p14:tracePt t="42108" x="2098675" y="1751013"/>
          <p14:tracePt t="42133" x="2000250" y="1812925"/>
          <p14:tracePt t="42145" x="1928813" y="1857375"/>
          <p14:tracePt t="42156" x="1822450" y="1946275"/>
          <p14:tracePt t="42187" x="1803400" y="1965325"/>
          <p14:tracePt t="42192" x="1785938" y="1982788"/>
          <p14:tracePt t="42281" x="1803400" y="1973263"/>
          <p14:tracePt t="42283" x="1847850" y="1955800"/>
          <p14:tracePt t="42302" x="1901825" y="1938338"/>
          <p14:tracePt t="42315" x="1965325" y="1938338"/>
          <p14:tracePt t="42327" x="2062163" y="1928813"/>
          <p14:tracePt t="42347" x="2089150" y="1928813"/>
          <p14:tracePt t="42364" x="2098675" y="1928813"/>
          <p14:tracePt t="42376" x="2108200" y="1928813"/>
          <p14:tracePt t="42401" x="2116138" y="1928813"/>
          <p14:tracePt t="42545" x="2133600" y="1928813"/>
          <p14:tracePt t="42561" x="2152650" y="1928813"/>
          <p14:tracePt t="42717" x="2152650" y="1919288"/>
          <p14:tracePt t="42730" x="2152650" y="1911350"/>
          <p14:tracePt t="42741" x="2152650" y="1901825"/>
          <p14:tracePt t="42753" x="2152650" y="1884363"/>
          <p14:tracePt t="42766" x="2152650" y="1857375"/>
          <p14:tracePt t="42776" x="2143125" y="1839913"/>
          <p14:tracePt t="42807" x="2143125" y="1830388"/>
          <p14:tracePt t="42827" x="2133600" y="1830388"/>
          <p14:tracePt t="42960" x="2143125" y="1830388"/>
          <p14:tracePt t="42974" x="2160588" y="1830388"/>
          <p14:tracePt t="42985" x="2179638" y="1830388"/>
          <p14:tracePt t="42996" x="2205038" y="1847850"/>
          <p14:tracePt t="43023" x="2251075" y="1847850"/>
          <p14:tracePt t="43034" x="2268538" y="1857375"/>
          <p14:tracePt t="43045" x="2295525" y="1866900"/>
          <p14:tracePt t="43070" x="2312988" y="1884363"/>
          <p14:tracePt t="43081" x="2339975" y="1901825"/>
          <p14:tracePt t="43096" x="2384425" y="1911350"/>
          <p14:tracePt t="43128" x="2446338" y="1938338"/>
          <p14:tracePt t="43363" x="2465388" y="1938338"/>
          <p14:tracePt t="43374" x="2500313" y="1938338"/>
          <p14:tracePt t="43385" x="2554288" y="1928813"/>
          <p14:tracePt t="43399" x="2697163" y="1901825"/>
          <p14:tracePt t="43410" x="2847975" y="1884363"/>
          <p14:tracePt t="43424" x="3000375" y="1866900"/>
          <p14:tracePt t="43445" x="3197225" y="1866900"/>
          <p14:tracePt t="43454" x="3259138" y="1866900"/>
          <p14:tracePt t="43471" x="3295650" y="1866900"/>
          <p14:tracePt t="43483" x="3340100" y="1866900"/>
          <p14:tracePt t="43509" x="3367088" y="1874838"/>
          <p14:tracePt t="43824" x="3375025" y="1884363"/>
          <p14:tracePt t="43837" x="3384550" y="1884363"/>
          <p14:tracePt t="43840" x="3402013" y="1893888"/>
          <p14:tracePt t="43861" x="3411538" y="1901825"/>
          <p14:tracePt t="43877" x="3419475" y="1911350"/>
          <p14:tracePt t="44337" x="3375025" y="1928813"/>
          <p14:tracePt t="44348" x="3232150" y="2009775"/>
          <p14:tracePt t="44361" x="2867025" y="2214563"/>
          <p14:tracePt t="44374" x="2419350" y="2455863"/>
          <p14:tracePt t="44384" x="2081213" y="2652713"/>
          <p14:tracePt t="44396" x="1741488" y="2867025"/>
          <p14:tracePt t="44414" x="1187450" y="3224213"/>
          <p14:tracePt t="44424" x="1009650" y="3322638"/>
          <p14:tracePt t="44446" x="911225" y="3384550"/>
          <p14:tracePt t="44459" x="812800" y="3438525"/>
          <p14:tracePt t="44484" x="795338" y="3438525"/>
          <p14:tracePt t="44859" x="857250" y="3384550"/>
          <p14:tracePt t="44875" x="911225" y="3313113"/>
          <p14:tracePt t="44884" x="982663" y="3259138"/>
          <p14:tracePt t="44896" x="1179513" y="3143250"/>
          <p14:tracePt t="44920" x="1339850" y="3062288"/>
          <p14:tracePt t="44932" x="1509713" y="2990850"/>
          <p14:tracePt t="44945" x="1803400" y="2884488"/>
          <p14:tracePt t="44970" x="1901825" y="2847975"/>
          <p14:tracePt t="44982" x="1965325" y="2830513"/>
          <p14:tracePt t="45213" x="1946275" y="2840038"/>
          <p14:tracePt t="45226" x="1928813" y="2867025"/>
          <p14:tracePt t="45237" x="1919288" y="2874963"/>
          <p14:tracePt t="45250" x="1830388" y="2919413"/>
          <p14:tracePt t="45274" x="1758950" y="2946400"/>
          <p14:tracePt t="45282" x="1697038" y="2973388"/>
          <p14:tracePt t="45300" x="1589088" y="3027363"/>
          <p14:tracePt t="45324" x="1554163" y="3054350"/>
          <p14:tracePt t="45334" x="1482725" y="3089275"/>
          <p14:tracePt t="45349" x="1465263" y="3108325"/>
          <p14:tracePt t="45372" x="1446213" y="3125788"/>
          <p14:tracePt t="45383" x="1419225" y="3143250"/>
          <p14:tracePt t="45408" x="1411288" y="3143250"/>
          <p14:tracePt t="45418" x="1401763" y="3143250"/>
          <p14:tracePt t="45700" x="1401763" y="3133725"/>
          <p14:tracePt t="45713" x="1401763" y="3125788"/>
          <p14:tracePt t="45724" x="1401763" y="3108325"/>
          <p14:tracePt t="45736" x="1401763" y="3081338"/>
          <p14:tracePt t="45761" x="1393825" y="3062288"/>
          <p14:tracePt t="45773" x="1384300" y="3054350"/>
          <p14:tracePt t="45783" x="1384300" y="3044825"/>
          <p14:tracePt t="45819" x="1374775" y="3044825"/>
          <p14:tracePt t="45894" x="1374775" y="3036888"/>
          <p14:tracePt t="46009" x="1374775" y="3027363"/>
          <p14:tracePt t="46019" x="1393825" y="3017838"/>
          <p14:tracePt t="46030" x="1411288" y="3009900"/>
          <p14:tracePt t="46040" x="1428750" y="3000375"/>
          <p14:tracePt t="46589" x="1438275" y="3000375"/>
          <p14:tracePt t="46625" x="1446213" y="3000375"/>
          <p14:tracePt t="46638" x="1473200" y="3000375"/>
          <p14:tracePt t="46650" x="1482725" y="3000375"/>
          <p14:tracePt t="46662" x="1500188" y="3000375"/>
          <p14:tracePt t="46674" x="1517650" y="3000375"/>
          <p14:tracePt t="46687" x="1527175" y="3000375"/>
          <p14:tracePt t="46713" x="1536700" y="3000375"/>
          <p14:tracePt t="46724" x="1554163" y="3000375"/>
          <p14:tracePt t="49171" x="0" y="0"/>
        </p14:tracePtLst>
        <p14:tracePtLst>
          <p14:tracePt t="58680" x="5510213" y="4303713"/>
          <p14:tracePt t="59038" x="5500688" y="4286250"/>
          <p14:tracePt t="59050" x="5456238" y="4276725"/>
          <p14:tracePt t="59062" x="5384800" y="4268788"/>
          <p14:tracePt t="59075" x="5276850" y="4268788"/>
          <p14:tracePt t="59086" x="5027613" y="4268788"/>
          <p14:tracePt t="59100" x="4857750" y="4268788"/>
          <p14:tracePt t="59121" x="4527550" y="4241800"/>
          <p14:tracePt t="59133" x="4367213" y="4214813"/>
          <p14:tracePt t="59158" x="4214813" y="4205288"/>
          <p14:tracePt t="59171" x="4017963" y="4179888"/>
          <p14:tracePt t="59183" x="3929063" y="4179888"/>
          <p14:tracePt t="59209" x="3867150" y="4179888"/>
          <p14:tracePt t="59219" x="3803650" y="4179888"/>
          <p14:tracePt t="59250" x="3776663" y="4179888"/>
          <p14:tracePt t="59572" x="3759200" y="4179888"/>
          <p14:tracePt t="59584" x="3732213" y="4187825"/>
          <p14:tracePt t="59599" x="3670300" y="4205288"/>
          <p14:tracePt t="59622" x="3652838" y="4205288"/>
          <p14:tracePt t="59635" x="3598863" y="4214813"/>
          <p14:tracePt t="59647" x="3554413" y="4214813"/>
          <p14:tracePt t="59658" x="3473450" y="4214813"/>
          <p14:tracePt t="59682" x="3411538" y="4214813"/>
          <p14:tracePt t="59694" x="3375025" y="4214813"/>
          <p14:tracePt t="59706" x="3303588" y="4214813"/>
          <p14:tracePt t="59732" x="3268663" y="4214813"/>
          <p14:tracePt t="59745" x="3197225" y="4214813"/>
          <p14:tracePt t="59756" x="3160713" y="4224338"/>
          <p14:tracePt t="59779" x="3125788" y="4224338"/>
          <p14:tracePt t="59788" x="3062288" y="4224338"/>
          <p14:tracePt t="59816" x="3044825" y="4224338"/>
          <p14:tracePt t="59828" x="3027363" y="4224338"/>
          <p14:tracePt t="59889" x="3044825" y="4214813"/>
          <p14:tracePt t="59911" x="3170238" y="4152900"/>
          <p14:tracePt t="59927" x="3276600" y="4133850"/>
          <p14:tracePt t="59947" x="3384550" y="4098925"/>
          <p14:tracePt t="59956" x="3509963" y="4081463"/>
          <p14:tracePt t="59966" x="3616325" y="4071938"/>
          <p14:tracePt t="59976" x="3857625" y="4062413"/>
          <p14:tracePt t="59991" x="4000500" y="4062413"/>
          <p14:tracePt t="60012" x="4205288" y="4062413"/>
          <p14:tracePt t="60025" x="4330700" y="4062413"/>
          <p14:tracePt t="60048" x="4438650" y="4071938"/>
          <p14:tracePt t="60063" x="4670425" y="4108450"/>
          <p14:tracePt t="60085" x="4751388" y="4133850"/>
          <p14:tracePt t="60096" x="4840288" y="4152900"/>
          <p14:tracePt t="60109" x="4857750" y="4160838"/>
          <p14:tracePt t="60353" x="4911725" y="4160838"/>
          <p14:tracePt t="60364" x="5000625" y="4170363"/>
          <p14:tracePt t="60377" x="5108575" y="4170363"/>
          <p14:tracePt t="60389" x="5313363" y="4197350"/>
          <p14:tracePt t="60414" x="5375275" y="4214813"/>
          <p14:tracePt t="60426" x="5411788" y="4224338"/>
          <p14:tracePt t="60439" x="5483225" y="4232275"/>
          <p14:tracePt t="60462" x="5518150" y="4241800"/>
          <p14:tracePt t="60473" x="5545138" y="4251325"/>
          <p14:tracePt t="60487" x="5572125" y="4251325"/>
          <p14:tracePt t="61181" x="5572125" y="4259263"/>
          <p14:tracePt t="61192" x="5572125" y="4268788"/>
          <p14:tracePt t="61205" x="5572125" y="4286250"/>
          <p14:tracePt t="61220" x="5572125" y="4313238"/>
          <p14:tracePt t="61230" x="5562600" y="4340225"/>
          <p14:tracePt t="61241" x="5554663" y="4367213"/>
          <p14:tracePt t="61254" x="5545138" y="4446588"/>
          <p14:tracePt t="61285" x="5545138" y="4483100"/>
          <p14:tracePt t="61287" x="5545138" y="4545013"/>
          <p14:tracePt t="61314" x="5545138" y="4572000"/>
          <p14:tracePt t="61327" x="5545138" y="4589463"/>
          <p14:tracePt t="61336" x="5545138" y="4598988"/>
          <p14:tracePt t="61632" x="5500688" y="4608513"/>
          <p14:tracePt t="61643" x="5429250" y="4633913"/>
          <p14:tracePt t="61654" x="5295900" y="4660900"/>
          <p14:tracePt t="61668" x="5054600" y="4687888"/>
          <p14:tracePt t="61679" x="4633913" y="4751388"/>
          <p14:tracePt t="61692" x="3803650" y="4848225"/>
          <p14:tracePt t="61721" x="3384550" y="4884738"/>
          <p14:tracePt t="61738" x="3009900" y="4902200"/>
          <p14:tracePt t="61741" x="2527300" y="4938713"/>
          <p14:tracePt t="61756" x="2384425" y="4938713"/>
          <p14:tracePt t="61778" x="2286000" y="4938713"/>
          <p14:tracePt t="61791" x="2276475" y="4929188"/>
          <p14:tracePt t="61814" x="2268538" y="4919663"/>
          <p14:tracePt t="61825" x="2276475" y="4875213"/>
          <p14:tracePt t="61840" x="2303463" y="4857750"/>
          <p14:tracePt t="61862" x="2330450" y="4813300"/>
          <p14:tracePt t="61873" x="2357438" y="4813300"/>
          <p14:tracePt t="62170" x="2374900" y="4822825"/>
          <p14:tracePt t="62184" x="2401888" y="4830763"/>
          <p14:tracePt t="62191" x="2438400" y="4848225"/>
          <p14:tracePt t="62203" x="2500313" y="4875213"/>
          <p14:tracePt t="62216" x="2581275" y="4884738"/>
          <p14:tracePt t="62228" x="2830513" y="4929188"/>
          <p14:tracePt t="62253" x="2946400" y="4946650"/>
          <p14:tracePt t="62264" x="3071813" y="4946650"/>
          <p14:tracePt t="62278" x="3330575" y="4946650"/>
          <p14:tracePt t="62300" x="3473450" y="4919663"/>
          <p14:tracePt t="62313" x="3751263" y="4741863"/>
          <p14:tracePt t="62643" x="3768725" y="4741863"/>
          <p14:tracePt t="62654" x="3795713" y="4741863"/>
          <p14:tracePt t="62667" x="3867150" y="4741863"/>
          <p14:tracePt t="62680" x="3990975" y="4732338"/>
          <p14:tracePt t="62694" x="4125913" y="4732338"/>
          <p14:tracePt t="62704" x="4251325" y="4732338"/>
          <p14:tracePt t="62715" x="4429125" y="4732338"/>
          <p14:tracePt t="62739" x="4527550" y="4751388"/>
          <p14:tracePt t="62752" x="4652963" y="4813300"/>
          <p14:tracePt t="62785" x="4732338" y="4884738"/>
          <p14:tracePt t="62802" x="4759325" y="4938713"/>
          <p14:tracePt t="62815" x="4776788" y="4973638"/>
          <p14:tracePt t="62831" x="4786313" y="4991100"/>
          <p14:tracePt t="63750" x="4813300" y="4991100"/>
          <p14:tracePt t="63761" x="4840288" y="5000625"/>
          <p14:tracePt t="63776" x="4875213" y="5010150"/>
          <p14:tracePt t="63779" x="4911725" y="5010150"/>
          <p14:tracePt t="63798" x="4938713" y="5018088"/>
          <p14:tracePt t="63812" x="4973638" y="5018088"/>
          <p14:tracePt t="63824" x="5018088" y="5027613"/>
          <p14:tracePt t="63847" x="5027613" y="5027613"/>
          <p14:tracePt t="63861" x="5062538" y="5027613"/>
          <p14:tracePt t="63884" x="5072063" y="5027613"/>
          <p14:tracePt t="70192" x="5062538" y="5037138"/>
          <p14:tracePt t="70204" x="5045075" y="5054600"/>
          <p14:tracePt t="70214" x="4929188" y="5143500"/>
          <p14:tracePt t="70229" x="4813300" y="5214938"/>
          <p14:tracePt t="70254" x="4687888" y="5313363"/>
          <p14:tracePt t="70266" x="4295775" y="5554663"/>
          <p14:tracePt t="70288" x="3983038" y="5795963"/>
          <p14:tracePt t="70302" x="3608388" y="6045200"/>
          <p14:tracePt t="70318" x="3054350" y="6394450"/>
          <p14:tracePt t="70329" x="2928938" y="6483350"/>
          <p14:tracePt t="70346" x="2813050" y="6581775"/>
          <p14:tracePt t="70377" x="2803525" y="6608763"/>
          <p14:tracePt t="70387" x="2786063" y="6634163"/>
          <p14:tracePt t="70400" x="2786063" y="6643688"/>
          <p14:tracePt t="70753" x="2786063" y="6616700"/>
          <p14:tracePt t="70771" x="2776538" y="6589713"/>
          <p14:tracePt t="70783" x="2776538" y="6562725"/>
          <p14:tracePt t="70789" x="2768600" y="6545263"/>
          <p14:tracePt t="70801" x="2741613" y="6491288"/>
          <p14:tracePt t="70827" x="2732088" y="6465888"/>
          <p14:tracePt t="70851" x="2724150" y="6394450"/>
          <p14:tracePt t="70852" x="2724150" y="6367463"/>
          <p14:tracePt t="70875" x="2732088" y="6323013"/>
          <p14:tracePt t="70887" x="2803525" y="6232525"/>
          <p14:tracePt t="78056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477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mmetry of wave functions for diatomic molecules (1)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858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auli Exclusion Principle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1219200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Chemistry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two electrons in atomic or molecular orbitals can have the same four quantum numbers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s in the same atomic or molecular orbitals must have opposite spins 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942272"/>
            <a:ext cx="86106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/ Quantum Chemistry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for an atomic or molecular system must be anti-symmetric with respect to exchange of any pair of electrons (</a:t>
            </a: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ck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Slater determinant). This guaranties that each orbital only contains two electrons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133995"/>
              </p:ext>
            </p:extLst>
          </p:nvPr>
        </p:nvGraphicFramePr>
        <p:xfrm>
          <a:off x="3962400" y="6074451"/>
          <a:ext cx="43513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Equation" r:id="rId6" imgW="2590560" imgH="419040" progId="Equation.DSMT4">
                  <p:embed/>
                </p:oleObj>
              </mc:Choice>
              <mc:Fallback>
                <p:oleObj name="Equation" r:id="rId6" imgW="2590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74451"/>
                        <a:ext cx="43513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494919"/>
              </p:ext>
            </p:extLst>
          </p:nvPr>
        </p:nvGraphicFramePr>
        <p:xfrm>
          <a:off x="774700" y="4281488"/>
          <a:ext cx="39878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8" imgW="2374560" imgH="1066680" progId="Equation.DSMT4">
                  <p:embed/>
                </p:oleObj>
              </mc:Choice>
              <mc:Fallback>
                <p:oleObj name="Equation" r:id="rId8" imgW="2374560" imgH="1066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4281488"/>
                        <a:ext cx="39878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81000" y="626751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for the He atom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52396"/>
              </p:ext>
            </p:extLst>
          </p:nvPr>
        </p:nvGraphicFramePr>
        <p:xfrm>
          <a:off x="4832350" y="4419600"/>
          <a:ext cx="4159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10" imgW="2476440" imgH="419040" progId="Equation.DSMT4">
                  <p:embed/>
                </p:oleObj>
              </mc:Choice>
              <mc:Fallback>
                <p:oleObj name="Equation" r:id="rId10" imgW="24764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419600"/>
                        <a:ext cx="41592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613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9651"/>
    </mc:Choice>
    <mc:Fallback xmlns="">
      <p:transition spd="slow" advTm="4096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6" grpId="0"/>
      <p:bldP spid="9" grpId="0"/>
    </p:bldLst>
  </p:timing>
  <p:extLst mod="1">
    <p:ext uri="{3A86A75C-4F4B-4683-9AE1-C65F6400EC91}">
      <p14:laserTraceLst xmlns:p14="http://schemas.microsoft.com/office/powerpoint/2010/main">
        <p14:tracePtLst>
          <p14:tracePt t="158735" x="4946650" y="5089525"/>
          <p14:tracePt t="159019" x="4911725" y="5089525"/>
          <p14:tracePt t="159032" x="4875213" y="5081588"/>
          <p14:tracePt t="159042" x="4822825" y="5054600"/>
          <p14:tracePt t="159053" x="4768850" y="5027613"/>
          <p14:tracePt t="159066" x="4687888" y="4965700"/>
          <p14:tracePt t="159079" x="4589463" y="4902200"/>
          <p14:tracePt t="159095" x="4375150" y="4776788"/>
          <p14:tracePt t="159116" x="4268788" y="4714875"/>
          <p14:tracePt t="159128" x="4044950" y="4616450"/>
          <p14:tracePt t="159140" x="3902075" y="4562475"/>
          <p14:tracePt t="159165" x="3795713" y="4545013"/>
          <p14:tracePt t="159175" x="3643313" y="4500563"/>
          <p14:tracePt t="159210" x="3598863" y="4491038"/>
          <p14:tracePt t="159225" x="3589338" y="4491038"/>
          <p14:tracePt t="159238" x="3581400" y="4491038"/>
          <p14:tracePt t="159274" x="3562350" y="4491038"/>
          <p14:tracePt t="159285" x="3544888" y="4491038"/>
          <p14:tracePt t="159297" x="3517900" y="4510088"/>
          <p14:tracePt t="159308" x="3465513" y="4537075"/>
          <p14:tracePt t="159324" x="3446463" y="4554538"/>
          <p14:tracePt t="159345" x="3429000" y="4572000"/>
          <p14:tracePt t="159358" x="3411538" y="4572000"/>
          <p14:tracePt t="159637" x="3375025" y="4572000"/>
          <p14:tracePt t="159653" x="3357563" y="4572000"/>
          <p14:tracePt t="159661" x="3340100" y="4562475"/>
          <p14:tracePt t="159675" x="3322638" y="4554538"/>
          <p14:tracePt t="159693" x="3313113" y="4554538"/>
          <p14:tracePt t="159699" x="3295650" y="4545013"/>
          <p14:tracePt t="159709" x="3276600" y="4537075"/>
          <p14:tracePt t="159748" x="3268663" y="4537075"/>
          <p14:tracePt t="159784" x="3268663" y="4527550"/>
          <p14:tracePt t="159835" x="3259138" y="4527550"/>
          <p14:tracePt t="159870" x="3251200" y="4527550"/>
          <p14:tracePt t="159955" x="3251200" y="4537075"/>
          <p14:tracePt t="159966" x="3251200" y="4545013"/>
          <p14:tracePt t="159981" x="3251200" y="4572000"/>
          <p14:tracePt t="159992" x="3251200" y="4598988"/>
          <p14:tracePt t="160003" x="3251200" y="4633913"/>
          <p14:tracePt t="160016" x="3259138" y="4687888"/>
          <p14:tracePt t="160039" x="3259138" y="4724400"/>
          <p14:tracePt t="160054" x="3268663" y="4768850"/>
          <p14:tracePt t="160065" x="3286125" y="4884738"/>
          <p14:tracePt t="160096" x="3295650" y="4919663"/>
          <p14:tracePt t="160102" x="3303588" y="4956175"/>
          <p14:tracePt t="160132" x="3313113" y="4973638"/>
          <p14:tracePt t="160138" x="3322638" y="4983163"/>
          <p14:tracePt t="160165" x="3340100" y="4991100"/>
          <p14:tracePt t="160419" x="3375025" y="5010150"/>
          <p14:tracePt t="160430" x="3429000" y="5037138"/>
          <p14:tracePt t="160443" x="3490913" y="5081588"/>
          <p14:tracePt t="160455" x="3633788" y="5180013"/>
          <p14:tracePt t="160478" x="3697288" y="5224463"/>
          <p14:tracePt t="160491" x="3741738" y="5241925"/>
          <p14:tracePt t="160502" x="3786188" y="5259388"/>
          <p14:tracePt t="160529" x="3803650" y="5259388"/>
          <p14:tracePt t="160540" x="3840163" y="5259388"/>
          <p14:tracePt t="160552" x="3867150" y="5259388"/>
          <p14:tracePt t="160577" x="3894138" y="5259388"/>
          <p14:tracePt t="160833" x="3919538" y="5259388"/>
          <p14:tracePt t="160843" x="3938588" y="5259388"/>
          <p14:tracePt t="160856" x="3965575" y="5259388"/>
          <p14:tracePt t="160868" x="3990975" y="5259388"/>
          <p14:tracePt t="160881" x="4010025" y="5259388"/>
          <p14:tracePt t="160887" x="4017963" y="5259388"/>
          <p14:tracePt t="160906" x="4027488" y="5259388"/>
          <p14:tracePt t="161004" x="3956050" y="5259388"/>
          <p14:tracePt t="161015" x="3840163" y="5241925"/>
          <p14:tracePt t="161039" x="3554413" y="5108575"/>
          <p14:tracePt t="161051" x="3394075" y="5010150"/>
          <p14:tracePt t="161065" x="3268663" y="4929188"/>
          <p14:tracePt t="161076" x="3044825" y="4776788"/>
          <p14:tracePt t="161100" x="2955925" y="4732338"/>
          <p14:tracePt t="161113" x="2847975" y="4670425"/>
          <p14:tracePt t="161126" x="2830513" y="4652963"/>
          <p14:tracePt t="161149" x="2803525" y="4633913"/>
          <p14:tracePt t="161160" x="2803525" y="4625975"/>
          <p14:tracePt t="161442" x="2732088" y="4625975"/>
          <p14:tracePt t="161453" x="2616200" y="4643438"/>
          <p14:tracePt t="161465" x="2527300" y="4670425"/>
          <p14:tracePt t="161478" x="2259013" y="4759325"/>
          <p14:tracePt t="161493" x="2152650" y="4813300"/>
          <p14:tracePt t="161508" x="2017713" y="4848225"/>
          <p14:tracePt t="161540" x="2000250" y="4857750"/>
          <p14:tracePt t="161553" x="1990725" y="4875213"/>
          <p14:tracePt t="161613" x="1990725" y="4884738"/>
          <p14:tracePt t="161968" x="2000250" y="4884738"/>
          <p14:tracePt t="161979" x="2027238" y="4875213"/>
          <p14:tracePt t="161991" x="2054225" y="4875213"/>
          <p14:tracePt t="162002" x="2062163" y="4867275"/>
          <p14:tracePt t="162014" x="2108200" y="4840288"/>
          <p14:tracePt t="162040" x="2133600" y="4830763"/>
          <p14:tracePt t="162051" x="2179638" y="4803775"/>
          <p14:tracePt t="162064" x="2205038" y="4786313"/>
          <p14:tracePt t="162086" x="2224088" y="4776788"/>
          <p14:tracePt t="162099" x="2259013" y="4768850"/>
          <p14:tracePt t="162137" x="2276475" y="4759325"/>
          <p14:tracePt t="162148" x="2295525" y="4759325"/>
          <p14:tracePt t="162171" x="2303463" y="4751388"/>
          <p14:tracePt t="162184" x="2312988" y="4751388"/>
          <p14:tracePt t="162247" x="2322513" y="4751388"/>
          <p14:tracePt t="162258" x="2330450" y="4741863"/>
          <p14:tracePt t="162272" x="2339975" y="4741863"/>
          <p14:tracePt t="162303" x="2357438" y="4732338"/>
          <p14:tracePt t="162307" x="2366963" y="4732338"/>
          <p14:tracePt t="162320" x="2384425" y="4714875"/>
          <p14:tracePt t="162334" x="2393950" y="4705350"/>
          <p14:tracePt t="162355" x="2411413" y="4687888"/>
          <p14:tracePt t="162368" x="2428875" y="4679950"/>
          <p14:tracePt t="162392" x="2438400" y="4660900"/>
          <p14:tracePt t="162403" x="2446338" y="4660900"/>
          <p14:tracePt t="162758" x="2401888" y="4660900"/>
          <p14:tracePt t="162769" x="2347913" y="4660900"/>
          <p14:tracePt t="162786" x="2303463" y="4670425"/>
          <p14:tracePt t="162803" x="2224088" y="4687888"/>
          <p14:tracePt t="162807" x="2187575" y="4697413"/>
          <p14:tracePt t="162820" x="2170113" y="4705350"/>
          <p14:tracePt t="162842" x="2152650" y="4705350"/>
          <p14:tracePt t="162855" x="2125663" y="4714875"/>
          <p14:tracePt t="162878" x="2108200" y="4714875"/>
          <p14:tracePt t="162891" x="2089150" y="4714875"/>
          <p14:tracePt t="162906" x="2071688" y="4714875"/>
          <p14:tracePt t="162927" x="2062163" y="4714875"/>
          <p14:tracePt t="163062" x="2062163" y="4705350"/>
          <p14:tracePt t="163134" x="2071688" y="4697413"/>
          <p14:tracePt t="163147" x="2081213" y="4687888"/>
          <p14:tracePt t="163159" x="2081213" y="4679950"/>
          <p14:tracePt t="163171" x="2089150" y="4679950"/>
          <p14:tracePt t="163182" x="2098675" y="4679950"/>
          <p14:tracePt t="166778" x="2108200" y="4679950"/>
          <p14:tracePt t="166788" x="2108200" y="4660900"/>
          <p14:tracePt t="166799" x="2133600" y="4652963"/>
          <p14:tracePt t="166812" x="2160588" y="4643438"/>
          <p14:tracePt t="166825" x="2268538" y="4625975"/>
          <p14:tracePt t="166839" x="2339975" y="4616450"/>
          <p14:tracePt t="166861" x="2384425" y="4616450"/>
          <p14:tracePt t="166873" x="2455863" y="4616450"/>
          <p14:tracePt t="166898" x="2473325" y="4616450"/>
          <p14:tracePt t="166909" x="2527300" y="4616450"/>
          <p14:tracePt t="166922" x="2536825" y="4616450"/>
          <p14:tracePt t="166948" x="2562225" y="4616450"/>
          <p14:tracePt t="166958" x="2608263" y="4616450"/>
          <p14:tracePt t="166999" x="2625725" y="4616450"/>
          <p14:tracePt t="167350" x="2643188" y="4616450"/>
          <p14:tracePt t="167374" x="2652713" y="4625975"/>
          <p14:tracePt t="167385" x="2660650" y="4625975"/>
          <p14:tracePt t="167398" x="2670175" y="4633913"/>
          <p14:tracePt t="167446" x="2670175" y="4643438"/>
          <p14:tracePt t="167457" x="2679700" y="4643438"/>
          <p14:tracePt t="167470" x="2687638" y="4643438"/>
          <p14:tracePt t="167483" x="2705100" y="4652963"/>
          <p14:tracePt t="167495" x="2714625" y="4660900"/>
          <p14:tracePt t="167522" x="2724150" y="4660900"/>
          <p14:tracePt t="167909" x="2714625" y="4670425"/>
          <p14:tracePt t="167921" x="2687638" y="4670425"/>
          <p14:tracePt t="167932" x="2660650" y="4679950"/>
          <p14:tracePt t="167946" x="2643188" y="4687888"/>
          <p14:tracePt t="167958" x="2589213" y="4687888"/>
          <p14:tracePt t="167981" x="2581275" y="4687888"/>
          <p14:tracePt t="168142" x="2598738" y="4679950"/>
          <p14:tracePt t="168723" x="2608263" y="4679950"/>
          <p14:tracePt t="168742" x="2625725" y="4679950"/>
          <p14:tracePt t="168749" x="2643188" y="4679950"/>
          <p14:tracePt t="168762" x="2652713" y="4679950"/>
          <p14:tracePt t="168774" x="2679700" y="4679950"/>
          <p14:tracePt t="168788" x="2687638" y="4679950"/>
          <p14:tracePt t="168812" x="2697163" y="4679950"/>
          <p14:tracePt t="168822" x="2705100" y="4679950"/>
          <p14:tracePt t="169810" x="2705100" y="4697413"/>
          <p14:tracePt t="169821" x="2705100" y="4705350"/>
          <p14:tracePt t="169834" x="2705100" y="4724400"/>
          <p14:tracePt t="169846" x="2705100" y="4732338"/>
          <p14:tracePt t="169857" x="2705100" y="4741863"/>
          <p14:tracePt t="170723" x="2714625" y="4741863"/>
          <p14:tracePt t="170784" x="2705100" y="4741863"/>
          <p14:tracePt t="170797" x="2679700" y="4741863"/>
          <p14:tracePt t="170811" x="2652713" y="4741863"/>
          <p14:tracePt t="170820" x="2616200" y="4741863"/>
          <p14:tracePt t="170825" x="2598738" y="4741863"/>
          <p14:tracePt t="170844" x="2536825" y="4732338"/>
          <p14:tracePt t="170856" x="2500313" y="4732338"/>
          <p14:tracePt t="170881" x="2473325" y="4724400"/>
          <p14:tracePt t="170893" x="2438400" y="4724400"/>
          <p14:tracePt t="170907" x="2419350" y="4724400"/>
          <p14:tracePt t="170944" x="2411413" y="4724400"/>
          <p14:tracePt t="170954" x="2401888" y="4714875"/>
          <p14:tracePt t="170965" x="2401888" y="4705350"/>
          <p14:tracePt t="170978" x="2401888" y="4687888"/>
          <p14:tracePt t="171393" x="2393950" y="4687888"/>
          <p14:tracePt t="171406" x="2393950" y="4697413"/>
          <p14:tracePt t="171491" x="2384425" y="4705350"/>
          <p14:tracePt t="171502" x="2374900" y="4705350"/>
          <p14:tracePt t="171515" x="2366963" y="4714875"/>
          <p14:tracePt t="171532" x="2366963" y="4724400"/>
          <p14:tracePt t="171540" x="2347913" y="4732338"/>
          <p14:tracePt t="171550" x="2339975" y="4732338"/>
          <p14:tracePt t="171579" x="2322513" y="4741863"/>
          <p14:tracePt t="171588" x="2303463" y="4741863"/>
          <p14:tracePt t="171599" x="2286000" y="4768850"/>
          <p14:tracePt t="171614" x="2268538" y="4786313"/>
          <p14:tracePt t="171637" x="2259013" y="4795838"/>
          <p14:tracePt t="171649" x="2241550" y="4822825"/>
          <p14:tracePt t="171663" x="2232025" y="4822825"/>
          <p14:tracePt t="171684" x="2224088" y="4840288"/>
          <p14:tracePt t="171706" x="2214563" y="4857750"/>
          <p14:tracePt t="171722" x="2205038" y="4857750"/>
          <p14:tracePt t="171734" x="2197100" y="4875213"/>
          <p14:tracePt t="171770" x="2197100" y="4884738"/>
          <p14:tracePt t="172185" x="2179638" y="4884738"/>
          <p14:tracePt t="172197" x="2152650" y="4884738"/>
          <p14:tracePt t="172203" x="2125663" y="4867275"/>
          <p14:tracePt t="172221" x="2089150" y="4840288"/>
          <p14:tracePt t="172234" x="2017713" y="4822825"/>
          <p14:tracePt t="172259" x="1982788" y="4813300"/>
          <p14:tracePt t="172270" x="1973263" y="4803775"/>
          <p14:tracePt t="172285" x="1946275" y="4803775"/>
          <p14:tracePt t="172306" x="1938338" y="4803775"/>
          <p14:tracePt t="172336" x="1928813" y="4803775"/>
          <p14:tracePt t="172647" x="1911350" y="4803775"/>
          <p14:tracePt t="172661" x="1893888" y="4803775"/>
          <p14:tracePt t="172673" x="1785938" y="4803775"/>
          <p14:tracePt t="172673" x="1697038" y="4803775"/>
          <p14:tracePt t="172698" x="1616075" y="4786313"/>
          <p14:tracePt t="172719" x="1517650" y="4768850"/>
          <p14:tracePt t="172735" x="1428750" y="4741863"/>
          <p14:tracePt t="172752" x="1312863" y="4714875"/>
          <p14:tracePt t="172757" x="1152525" y="4670425"/>
          <p14:tracePt t="172769" x="1108075" y="4652963"/>
          <p14:tracePt t="172793" x="1062038" y="4633913"/>
          <p14:tracePt t="172811" x="1036638" y="4616450"/>
          <p14:tracePt t="173147" x="1009650" y="4616450"/>
          <p14:tracePt t="173160" x="973138" y="4625975"/>
          <p14:tracePt t="173172" x="938213" y="4633913"/>
          <p14:tracePt t="173184" x="911225" y="4633913"/>
          <p14:tracePt t="173197" x="884238" y="4643438"/>
          <p14:tracePt t="173210" x="874713" y="4643438"/>
          <p14:tracePt t="173294" x="884238" y="4643438"/>
          <p14:tracePt t="173307" x="911225" y="4652963"/>
          <p14:tracePt t="173319" x="955675" y="4660900"/>
          <p14:tracePt t="173327" x="1054100" y="4687888"/>
          <p14:tracePt t="173355" x="1108075" y="4697413"/>
          <p14:tracePt t="173368" x="1152525" y="4705350"/>
          <p14:tracePt t="173380" x="1268413" y="4751388"/>
          <p14:tracePt t="173411" x="1366838" y="4786313"/>
          <p14:tracePt t="173416" x="1536700" y="4875213"/>
          <p14:tracePt t="173429" x="1633538" y="4956175"/>
          <p14:tracePt t="173451" x="1714500" y="5037138"/>
          <p14:tracePt t="173463" x="1857375" y="5153025"/>
          <p14:tracePt t="173488" x="1901825" y="5214938"/>
          <p14:tracePt t="173769" x="1911350" y="5214938"/>
          <p14:tracePt t="173785" x="1946275" y="5214938"/>
          <p14:tracePt t="173793" x="1973263" y="5214938"/>
          <p14:tracePt t="173805" x="2009775" y="5214938"/>
          <p14:tracePt t="173816" x="2071688" y="5214938"/>
          <p14:tracePt t="173832" x="2089150" y="5224463"/>
          <p14:tracePt t="173853" x="2116138" y="5232400"/>
          <p14:tracePt t="173870" x="2179638" y="5251450"/>
          <p14:tracePt t="173882" x="2205038" y="5259388"/>
          <p14:tracePt t="173900" x="2241550" y="5276850"/>
          <p14:tracePt t="173926" x="2259013" y="5276850"/>
          <p14:tracePt t="173939" x="2286000" y="5276850"/>
          <p14:tracePt t="174206" x="2312988" y="5268913"/>
          <p14:tracePt t="174219" x="2357438" y="5251450"/>
          <p14:tracePt t="174231" x="2411413" y="5232400"/>
          <p14:tracePt t="174243" x="2482850" y="5214938"/>
          <p14:tracePt t="174256" x="2554288" y="5197475"/>
          <p14:tracePt t="174269" x="2562225" y="5197475"/>
          <p14:tracePt t="174292" x="2571750" y="5197475"/>
          <p14:tracePt t="174305" x="2581275" y="5197475"/>
          <p14:tracePt t="174329" x="2608263" y="5197475"/>
          <p14:tracePt t="174336" x="2633663" y="5197475"/>
          <p14:tracePt t="174354" x="2679700" y="5197475"/>
          <p14:tracePt t="174377" x="2705100" y="5197475"/>
          <p14:tracePt t="174390" x="2732088" y="5197475"/>
          <p14:tracePt t="174656" x="2751138" y="5197475"/>
          <p14:tracePt t="174677" x="2776538" y="5197475"/>
          <p14:tracePt t="174682" x="2795588" y="5197475"/>
          <p14:tracePt t="174694" x="2813050" y="5197475"/>
          <p14:tracePt t="174708" x="2840038" y="5197475"/>
          <p14:tracePt t="174733" x="2847975" y="5197475"/>
          <p14:tracePt t="174864" x="2813050" y="5197475"/>
          <p14:tracePt t="174878" x="2776538" y="5197475"/>
          <p14:tracePt t="174894" x="2741613" y="5197475"/>
          <p14:tracePt t="174907" x="2697163" y="5197475"/>
          <p14:tracePt t="174915" x="2652713" y="5197475"/>
          <p14:tracePt t="174926" x="2571750" y="5197475"/>
          <p14:tracePt t="174941" x="2509838" y="5197475"/>
          <p14:tracePt t="174961" x="2473325" y="5197475"/>
          <p14:tracePt t="174976" x="2411413" y="5197475"/>
          <p14:tracePt t="175008" x="2401888" y="5197475"/>
          <p14:tracePt t="175012" x="2393950" y="5197475"/>
          <p14:tracePt t="175035" x="2384425" y="5197475"/>
          <p14:tracePt t="175243" x="2384425" y="5187950"/>
          <p14:tracePt t="175255" x="2384425" y="5170488"/>
          <p14:tracePt t="175266" x="2401888" y="5170488"/>
          <p14:tracePt t="175280" x="2473325" y="5153025"/>
          <p14:tracePt t="175303" x="2517775" y="5133975"/>
          <p14:tracePt t="175316" x="2571750" y="5126038"/>
          <p14:tracePt t="175327" x="2679700" y="5126038"/>
          <p14:tracePt t="175354" x="2714625" y="5126038"/>
          <p14:tracePt t="175365" x="2795588" y="5126038"/>
          <p14:tracePt t="175389" x="2822575" y="5133975"/>
          <p14:tracePt t="175402" x="2857500" y="5143500"/>
          <p14:tracePt t="175413" x="2901950" y="5153025"/>
          <p14:tracePt t="175445" x="2919413" y="5153025"/>
          <p14:tracePt t="175449" x="2928938" y="5153025"/>
          <p14:tracePt t="175467" x="2955925" y="5153025"/>
          <p14:tracePt t="175595" x="2938463" y="5160963"/>
          <p14:tracePt t="175607" x="2911475" y="5160963"/>
          <p14:tracePt t="175619" x="2874963" y="5170488"/>
          <p14:tracePt t="175632" x="2732088" y="5170488"/>
          <p14:tracePt t="175663" x="2660650" y="5170488"/>
          <p14:tracePt t="175670" x="2473325" y="5170488"/>
          <p14:tracePt t="175693" x="2401888" y="5170488"/>
          <p14:tracePt t="175705" x="2322513" y="5170488"/>
          <p14:tracePt t="175717" x="2251075" y="5180013"/>
          <p14:tracePt t="175742" x="2214563" y="5187950"/>
          <p14:tracePt t="175754" x="2205038" y="5187950"/>
          <p14:tracePt t="175766" x="2197100" y="5187950"/>
          <p14:tracePt t="176145" x="2214563" y="5187950"/>
          <p14:tracePt t="176156" x="2241550" y="5197475"/>
          <p14:tracePt t="176169" x="2268538" y="5197475"/>
          <p14:tracePt t="176181" x="2303463" y="5205413"/>
          <p14:tracePt t="176194" x="2339975" y="5205413"/>
          <p14:tracePt t="176202" x="2428875" y="5224463"/>
          <p14:tracePt t="176230" x="2465388" y="5224463"/>
          <p14:tracePt t="176242" x="2490788" y="5232400"/>
          <p14:tracePt t="176254" x="2544763" y="5241925"/>
          <p14:tracePt t="176285" x="2562225" y="5241925"/>
          <p14:tracePt t="176290" x="2581275" y="5241925"/>
          <p14:tracePt t="176303" x="2633663" y="5241925"/>
          <p14:tracePt t="183720" x="2643188" y="5241925"/>
          <p14:tracePt t="183733" x="2643188" y="5251450"/>
          <p14:tracePt t="183768" x="2652713" y="5251450"/>
          <p14:tracePt t="183781" x="2652713" y="5259388"/>
          <p14:tracePt t="183818" x="2660650" y="5259388"/>
          <p14:tracePt t="183832" x="2670175" y="5276850"/>
          <p14:tracePt t="184293" x="2670175" y="5295900"/>
          <p14:tracePt t="184304" x="2670175" y="5322888"/>
          <p14:tracePt t="184318" x="2679700" y="5348288"/>
          <p14:tracePt t="184324" x="2687638" y="5367338"/>
          <p14:tracePt t="184341" x="2705100" y="5419725"/>
          <p14:tracePt t="184354" x="2714625" y="5456238"/>
          <p14:tracePt t="184378" x="2724150" y="5491163"/>
          <p14:tracePt t="184390" x="2768600" y="5581650"/>
          <p14:tracePt t="184414" x="2786063" y="5608638"/>
          <p14:tracePt t="184427" x="2803525" y="5643563"/>
          <p14:tracePt t="184443" x="2840038" y="5705475"/>
          <p14:tracePt t="184471" x="2857500" y="5741988"/>
          <p14:tracePt t="184477" x="2884488" y="5786438"/>
          <p14:tracePt t="184489" x="2901950" y="5795963"/>
          <p14:tracePt t="184781" x="2894013" y="5840413"/>
          <p14:tracePt t="184793" x="2867025" y="5911850"/>
          <p14:tracePt t="184804" x="2857500" y="5973763"/>
          <p14:tracePt t="184816" x="2847975" y="6027738"/>
          <p14:tracePt t="184829" x="2840038" y="6054725"/>
          <p14:tracePt t="184862" x="2840038" y="6062663"/>
          <p14:tracePt t="184976" x="2813050" y="6054725"/>
          <p14:tracePt t="184987" x="2759075" y="6027738"/>
          <p14:tracePt t="185012" x="2732088" y="6010275"/>
          <p14:tracePt t="185023" x="2714625" y="6000750"/>
          <p14:tracePt t="185037" x="2697163" y="5983288"/>
          <p14:tracePt t="185049" x="2687638" y="5983288"/>
          <p14:tracePt t="185061" x="2660650" y="5956300"/>
          <p14:tracePt t="185084" x="2643188" y="5946775"/>
          <p14:tracePt t="185097" x="2608263" y="5938838"/>
          <p14:tracePt t="185122" x="2608263" y="5929313"/>
          <p14:tracePt t="185135" x="2598738" y="5919788"/>
          <p14:tracePt t="185206" x="2598738" y="5911850"/>
          <p14:tracePt t="185243" x="2616200" y="5911850"/>
          <p14:tracePt t="185256" x="2633663" y="5911850"/>
          <p14:tracePt t="185269" x="2660650" y="5911850"/>
          <p14:tracePt t="185281" x="2724150" y="5911850"/>
          <p14:tracePt t="185306" x="2759075" y="5911850"/>
          <p14:tracePt t="185316" x="2830513" y="5919788"/>
          <p14:tracePt t="185331" x="2857500" y="5919788"/>
          <p14:tracePt t="185354" x="2884488" y="5919788"/>
          <p14:tracePt t="185365" x="2955925" y="5919788"/>
          <p14:tracePt t="185396" x="2990850" y="5919788"/>
          <p14:tracePt t="185401" x="3017838" y="5919788"/>
          <p14:tracePt t="185415" x="3071813" y="5911850"/>
          <p14:tracePt t="185430" x="3108325" y="5902325"/>
          <p14:tracePt t="185450" x="3179763" y="5894388"/>
          <p14:tracePt t="185465" x="3232150" y="5884863"/>
          <p14:tracePt t="185486" x="3268663" y="5875338"/>
          <p14:tracePt t="185504" x="3322638" y="5875338"/>
          <p14:tracePt t="185527" x="3340100" y="5884863"/>
          <p14:tracePt t="185536" x="3367088" y="5902325"/>
          <p14:tracePt t="185829" x="3384550" y="5902325"/>
          <p14:tracePt t="185841" x="3411538" y="5902325"/>
          <p14:tracePt t="185852" x="3455988" y="5902325"/>
          <p14:tracePt t="185864" x="3554413" y="5902325"/>
          <p14:tracePt t="185877" x="3643313" y="5894388"/>
          <p14:tracePt t="185890" x="3894138" y="5848350"/>
          <p14:tracePt t="185901" x="3990975" y="5813425"/>
          <p14:tracePt t="185925" x="4081463" y="5795963"/>
          <p14:tracePt t="185938" x="4214813" y="5751513"/>
          <p14:tracePt t="185962" x="4251325" y="5732463"/>
          <p14:tracePt t="185975" x="4286250" y="5724525"/>
          <p14:tracePt t="185986" x="4340225" y="5705475"/>
          <p14:tracePt t="186011" x="4367213" y="5705475"/>
          <p14:tracePt t="186038" x="4375150" y="5715000"/>
          <p14:tracePt t="186049" x="4384675" y="5751513"/>
          <p14:tracePt t="186303" x="4367213" y="5751513"/>
          <p14:tracePt t="186316" x="4340225" y="5751513"/>
          <p14:tracePt t="186326" x="4197350" y="5751513"/>
          <p14:tracePt t="186340" x="4089400" y="5741988"/>
          <p14:tracePt t="186365" x="3965575" y="5715000"/>
          <p14:tracePt t="186376" x="3830638" y="5697538"/>
          <p14:tracePt t="186390" x="3509963" y="5680075"/>
          <p14:tracePt t="186413" x="3357563" y="5661025"/>
          <p14:tracePt t="186425" x="3116263" y="5661025"/>
          <p14:tracePt t="186449" x="3027363" y="5661025"/>
          <p14:tracePt t="186463" x="2946400" y="5661025"/>
          <p14:tracePt t="186474" x="2919413" y="5661025"/>
          <p14:tracePt t="186498" x="2901950" y="5661025"/>
          <p14:tracePt t="186509" x="2894013" y="5661025"/>
          <p14:tracePt t="186803" x="2874963" y="5661025"/>
          <p14:tracePt t="186814" x="2847975" y="5661025"/>
          <p14:tracePt t="186826" x="2813050" y="5643563"/>
          <p14:tracePt t="186830" x="2776538" y="5616575"/>
          <p14:tracePt t="186852" x="2732088" y="5545138"/>
          <p14:tracePt t="186863" x="2679700" y="5402263"/>
          <p14:tracePt t="186876" x="2679700" y="5375275"/>
          <p14:tracePt t="186909" x="2679700" y="5348288"/>
          <p14:tracePt t="186927" x="2679700" y="5340350"/>
          <p14:tracePt t="187035" x="2679700" y="5348288"/>
          <p14:tracePt t="187048" x="2679700" y="5367338"/>
          <p14:tracePt t="187072" x="2679700" y="5375275"/>
          <p14:tracePt t="187084" x="2679700" y="5394325"/>
          <p14:tracePt t="187095" x="2679700" y="5402263"/>
          <p14:tracePt t="187108" x="2679700" y="5429250"/>
          <p14:tracePt t="187143" x="2679700" y="5438775"/>
          <p14:tracePt t="187157" x="2679700" y="5446713"/>
          <p14:tracePt t="187170" x="2679700" y="5456238"/>
          <p14:tracePt t="187179" x="2679700" y="5465763"/>
          <p14:tracePt t="187191" x="2679700" y="5473700"/>
          <p14:tracePt t="187209" x="2679700" y="5483225"/>
          <p14:tracePt t="187242" x="2679700" y="5491163"/>
          <p14:tracePt t="187266" x="2679700" y="5518150"/>
          <p14:tracePt t="187283" x="2679700" y="5545138"/>
          <p14:tracePt t="187290" x="2679700" y="5572125"/>
          <p14:tracePt t="187302" x="2679700" y="5599113"/>
          <p14:tracePt t="187319" x="2697163" y="5634038"/>
          <p14:tracePt t="187331" x="2697163" y="5653088"/>
          <p14:tracePt t="187352" x="2705100" y="5670550"/>
          <p14:tracePt t="187582" x="2705100" y="5688013"/>
          <p14:tracePt t="187596" x="2697163" y="5724525"/>
          <p14:tracePt t="187606" x="2697163" y="5776913"/>
          <p14:tracePt t="187619" x="2687638" y="5822950"/>
          <p14:tracePt t="187634" x="2687638" y="5884863"/>
          <p14:tracePt t="187645" x="2679700" y="5938838"/>
          <p14:tracePt t="187655" x="2670175" y="5965825"/>
          <p14:tracePt t="187667" x="2670175" y="5983288"/>
          <p14:tracePt t="187704" x="2670175" y="5991225"/>
          <p14:tracePt t="188327" x="2670175" y="5983288"/>
          <p14:tracePt t="188340" x="2679700" y="5965825"/>
          <p14:tracePt t="188349" x="2697163" y="5956300"/>
          <p14:tracePt t="188376" x="2697163" y="5938838"/>
          <p14:tracePt t="188386" x="2714625" y="5929313"/>
          <p14:tracePt t="188397" x="2724150" y="5911850"/>
          <p14:tracePt t="188409" x="2741613" y="5902325"/>
          <p14:tracePt t="188423" x="2751138" y="5884863"/>
          <p14:tracePt t="188446" x="2759075" y="5884863"/>
          <p14:tracePt t="188460" x="2768600" y="5875338"/>
          <p14:tracePt t="188484" x="2776538" y="5857875"/>
          <p14:tracePt t="188496" x="2786063" y="5848350"/>
          <p14:tracePt t="188507" x="2795588" y="5848350"/>
          <p14:tracePt t="188534" x="2803525" y="5840413"/>
          <p14:tracePt t="188545" x="2803525" y="5830888"/>
          <p14:tracePt t="188569" x="2813050" y="5830888"/>
          <p14:tracePt t="188582" x="2822575" y="5830888"/>
          <p14:tracePt t="188593" x="2830513" y="5822950"/>
          <p14:tracePt t="189421" x="2840038" y="5830888"/>
          <p14:tracePt t="189438" x="2847975" y="5840413"/>
          <p14:tracePt t="189483" x="2857500" y="5840413"/>
          <p14:tracePt t="189755" x="2884488" y="5840413"/>
          <p14:tracePt t="189765" x="2911475" y="5840413"/>
          <p14:tracePt t="189774" x="2973388" y="5840413"/>
          <p14:tracePt t="189787" x="3081338" y="5840413"/>
          <p14:tracePt t="189817" x="3116263" y="5840413"/>
          <p14:tracePt t="189823" x="3152775" y="5848350"/>
          <p14:tracePt t="189833" x="3179763" y="5857875"/>
          <p14:tracePt t="189862" x="3187700" y="5857875"/>
          <p14:tracePt t="189873" x="3205163" y="5867400"/>
          <p14:tracePt t="190349" x="3214688" y="5867400"/>
          <p14:tracePt t="190360" x="3224213" y="5875338"/>
          <p14:tracePt t="190386" x="3232150" y="5875338"/>
          <p14:tracePt t="190398" x="3241675" y="5875338"/>
          <p14:tracePt t="190409" x="3251200" y="5875338"/>
          <p14:tracePt t="190433" x="3259138" y="5875338"/>
          <p14:tracePt t="190444" x="3276600" y="5875338"/>
          <p14:tracePt t="191506" x="3286125" y="5875338"/>
          <p14:tracePt t="191520" x="3313113" y="5884863"/>
          <p14:tracePt t="191537" x="3340100" y="5884863"/>
          <p14:tracePt t="191542" x="3375025" y="5884863"/>
          <p14:tracePt t="191552" x="3394075" y="5894388"/>
          <p14:tracePt t="191567" x="3482975" y="5902325"/>
          <p14:tracePt t="191589" x="3509963" y="5902325"/>
          <p14:tracePt t="191602" x="3589338" y="5902325"/>
          <p14:tracePt t="191616" x="3633788" y="5902325"/>
          <p14:tracePt t="191955" x="3652838" y="5902325"/>
          <p14:tracePt t="191968" x="3679825" y="5902325"/>
          <p14:tracePt t="191979" x="3714750" y="5902325"/>
          <p14:tracePt t="191992" x="3795713" y="5902325"/>
          <p14:tracePt t="192005" x="3822700" y="5911850"/>
          <p14:tracePt t="192036" x="3848100" y="5911850"/>
          <p14:tracePt t="192041" x="3875088" y="5919788"/>
          <p14:tracePt t="192869" x="3884613" y="5919788"/>
          <p14:tracePt t="192881" x="3902075" y="5919788"/>
          <p14:tracePt t="192894" x="3911600" y="5919788"/>
          <p14:tracePt t="192918" x="3919538" y="5919788"/>
          <p14:tracePt t="192937" x="3929063" y="5911850"/>
          <p14:tracePt t="192944" x="3938588" y="5902325"/>
          <p14:tracePt t="192955" x="3946525" y="5902325"/>
          <p14:tracePt t="192966" x="3956050" y="5902325"/>
          <p14:tracePt t="192980" x="3884613" y="5919788"/>
          <p14:tracePt t="193528" x="3894138" y="5919788"/>
          <p14:tracePt t="193539" x="3929063" y="5919788"/>
          <p14:tracePt t="193550" x="3956050" y="5919788"/>
          <p14:tracePt t="193570" x="3983038" y="5919788"/>
          <p14:tracePt t="193577" x="3990975" y="5919788"/>
          <p14:tracePt t="193588" x="4017963" y="5919788"/>
          <p14:tracePt t="193600" x="4027488" y="5919788"/>
          <p14:tracePt t="193624" x="4054475" y="5919788"/>
          <p14:tracePt t="193636" x="4089400" y="5919788"/>
          <p14:tracePt t="193977" x="4125913" y="5919788"/>
          <p14:tracePt t="193996" x="4152900" y="5919788"/>
          <p14:tracePt t="194005" x="4205288" y="5919788"/>
          <p14:tracePt t="194015" x="4295775" y="5911850"/>
          <p14:tracePt t="194040" x="4348163" y="5902325"/>
          <p14:tracePt t="194050" x="4384675" y="5902325"/>
          <p14:tracePt t="194062" x="4411663" y="5884863"/>
          <p14:tracePt t="194076" x="4446588" y="5884863"/>
          <p14:tracePt t="195037" x="4419600" y="5884863"/>
          <p14:tracePt t="195051" x="4402138" y="5884863"/>
          <p14:tracePt t="195063" x="4375150" y="5884863"/>
          <p14:tracePt t="195075" x="4357688" y="5884863"/>
          <p14:tracePt t="195086" x="4313238" y="5884863"/>
          <p14:tracePt t="195098" x="4179888" y="5867400"/>
          <p14:tracePt t="195130" x="4089400" y="5857875"/>
          <p14:tracePt t="195136" x="3983038" y="5830888"/>
          <p14:tracePt t="195150" x="3714750" y="5786438"/>
          <p14:tracePt t="195167" x="3562350" y="5768975"/>
          <p14:tracePt t="195184" x="3340100" y="5751513"/>
          <p14:tracePt t="195205" x="3259138" y="5751513"/>
          <p14:tracePt t="195222" x="3179763" y="5732463"/>
          <p14:tracePt t="195232" x="3062288" y="5705475"/>
          <p14:tracePt t="195256" x="3036888" y="5697538"/>
          <p14:tracePt t="195272" x="3009900" y="5688013"/>
          <p14:tracePt t="195284" x="3000375" y="5688013"/>
          <p14:tracePt t="195307" x="2990850" y="5680075"/>
          <p14:tracePt t="195528" x="2982913" y="5680075"/>
          <p14:tracePt t="195538" x="2946400" y="5680075"/>
          <p14:tracePt t="195550" x="2894013" y="5688013"/>
          <p14:tracePt t="195561" x="2822575" y="5697538"/>
          <p14:tracePt t="195573" x="2724150" y="5715000"/>
          <p14:tracePt t="195586" x="2536825" y="5732463"/>
          <p14:tracePt t="195597" x="2455863" y="5751513"/>
          <p14:tracePt t="195621" x="2366963" y="5759450"/>
          <p14:tracePt t="195635" x="2241550" y="5776913"/>
          <p14:tracePt t="195658" x="2187575" y="5776913"/>
          <p14:tracePt t="195671" x="2170113" y="5776913"/>
          <p14:tracePt t="195686" x="2125663" y="5776913"/>
          <p14:tracePt t="195707" x="2116138" y="5776913"/>
          <p14:tracePt t="195781" x="2133600" y="5768975"/>
          <p14:tracePt t="195798" x="2205038" y="5751513"/>
          <p14:tracePt t="195806" x="2295525" y="5715000"/>
          <p14:tracePt t="195817" x="2419350" y="5680075"/>
          <p14:tracePt t="195836" x="2581275" y="5634038"/>
          <p14:tracePt t="195842" x="2751138" y="5616575"/>
          <p14:tracePt t="195854" x="3125788" y="5554663"/>
          <p14:tracePt t="195880" x="3276600" y="5545138"/>
          <p14:tracePt t="195891" x="3581400" y="5527675"/>
          <p14:tracePt t="195923" x="3724275" y="5527675"/>
          <p14:tracePt t="195927" x="3857625" y="5527675"/>
          <p14:tracePt t="195939" x="4044950" y="5554663"/>
          <p14:tracePt t="195964" x="4160838" y="5599113"/>
          <p14:tracePt t="195988" x="4197350" y="5616575"/>
          <p14:tracePt t="195999" x="4251325" y="5653088"/>
          <p14:tracePt t="196014" x="4295775" y="5670550"/>
          <p14:tracePt t="196039" x="4394200" y="5724525"/>
          <p14:tracePt t="196049" x="4438650" y="5751513"/>
          <p14:tracePt t="196061" x="4473575" y="5786438"/>
          <p14:tracePt t="196074" x="4510088" y="5822950"/>
          <p14:tracePt t="196097" x="4527550" y="5840413"/>
          <p14:tracePt t="196114" x="4554538" y="5867400"/>
          <p14:tracePt t="196304" x="4537075" y="5867400"/>
          <p14:tracePt t="196320" x="4500563" y="5867400"/>
          <p14:tracePt t="196330" x="4375150" y="5867400"/>
          <p14:tracePt t="196342" x="4295775" y="5840413"/>
          <p14:tracePt t="196366" x="4170363" y="5795963"/>
          <p14:tracePt t="196377" x="3919538" y="5732463"/>
          <p14:tracePt t="196391" x="3786188" y="5705475"/>
          <p14:tracePt t="196414" x="3633788" y="5705475"/>
          <p14:tracePt t="196428" x="3313113" y="5705475"/>
          <p14:tracePt t="196451" x="3197225" y="5705475"/>
          <p14:tracePt t="196463" x="3089275" y="5705475"/>
          <p14:tracePt t="196475" x="2946400" y="5705475"/>
          <p14:tracePt t="196500" x="2894013" y="5724525"/>
          <p14:tracePt t="196511" x="2803525" y="5776913"/>
          <p14:tracePt t="196536" x="2768600" y="5795963"/>
          <p14:tracePt t="196549" x="2751138" y="5813425"/>
          <p14:tracePt t="196560" x="2732088" y="5822950"/>
          <p14:tracePt t="196585" x="2724150" y="5822950"/>
          <p14:tracePt t="196599" x="2714625" y="5822950"/>
          <p14:tracePt t="196865" x="2724150" y="5830888"/>
          <p14:tracePt t="196878" x="2741613" y="5848350"/>
          <p14:tracePt t="196895" x="2751138" y="5867400"/>
          <p14:tracePt t="196912" x="2795588" y="5919788"/>
          <p14:tracePt t="196926" x="2830513" y="5956300"/>
          <p14:tracePt t="196938" x="2857500" y="5983288"/>
          <p14:tracePt t="196953" x="2901950" y="6054725"/>
          <p14:tracePt t="196964" x="2928938" y="6081713"/>
          <p14:tracePt t="196988" x="2946400" y="6099175"/>
          <p14:tracePt t="196999" x="2982913" y="6161088"/>
          <p14:tracePt t="197027" x="2990850" y="6180138"/>
          <p14:tracePt t="198049" x="2938463" y="6081713"/>
          <p14:tracePt t="198061" x="2840038" y="5929313"/>
          <p14:tracePt t="198070" x="2714625" y="5786438"/>
          <p14:tracePt t="198084" x="2589213" y="5653088"/>
          <p14:tracePt t="198096" x="2490788" y="5545138"/>
          <p14:tracePt t="198107" x="2322513" y="5348288"/>
          <p14:tracePt t="198133" x="2241550" y="5187950"/>
          <p14:tracePt t="198155" x="2224088" y="5133975"/>
          <p14:tracePt t="198170" x="2214563" y="5099050"/>
          <p14:tracePt t="198180" x="2214563" y="5054600"/>
          <p14:tracePt t="198192" x="2214563" y="5027613"/>
          <p14:tracePt t="198208" x="2214563" y="4956175"/>
          <p14:tracePt t="198412" x="2205038" y="4929188"/>
          <p14:tracePt t="198429" x="2197100" y="4902200"/>
          <p14:tracePt t="198439" x="2187575" y="4830763"/>
          <p14:tracePt t="198447" x="2160588" y="4741863"/>
          <p14:tracePt t="198461" x="2143125" y="4598988"/>
          <p14:tracePt t="198476" x="2143125" y="4581525"/>
          <p14:tracePt t="198498" x="2143125" y="4562475"/>
          <p14:tracePt t="198694" x="2143125" y="4581525"/>
          <p14:tracePt t="198704" x="2143125" y="4589463"/>
          <p14:tracePt t="198718" x="2143125" y="4608513"/>
          <p14:tracePt t="198732" x="2152650" y="4625975"/>
          <p14:tracePt t="198745" x="2152650" y="4633913"/>
          <p14:tracePt t="198778" x="2152650" y="4643438"/>
          <p14:tracePt t="198789" x="2152650" y="4660900"/>
          <p14:tracePt t="198803" x="2160588" y="4660900"/>
          <p14:tracePt t="198813" x="2179638" y="4705350"/>
          <p14:tracePt t="198830" x="2187575" y="4732338"/>
          <p14:tracePt t="198851" x="2197100" y="4751388"/>
          <p14:tracePt t="198863" x="2214563" y="4813300"/>
          <p14:tracePt t="198887" x="2224088" y="4848225"/>
          <p14:tracePt t="198899" x="2241550" y="4902200"/>
          <p14:tracePt t="199204" x="2241550" y="4938713"/>
          <p14:tracePt t="199217" x="2241550" y="4965700"/>
          <p14:tracePt t="199229" x="2241550" y="5000625"/>
          <p14:tracePt t="199240" x="2241550" y="5037138"/>
          <p14:tracePt t="199252" x="2241550" y="5062538"/>
          <p14:tracePt t="199269" x="2251075" y="5108575"/>
          <p14:tracePt t="199289" x="2251075" y="5116513"/>
          <p14:tracePt t="199303" x="2251075" y="5133975"/>
          <p14:tracePt t="199332" x="2251075" y="5153025"/>
          <p14:tracePt t="199334" x="2268538" y="5160963"/>
          <p14:tracePt t="199605" x="2276475" y="5214938"/>
          <p14:tracePt t="199619" x="2303463" y="5303838"/>
          <p14:tracePt t="199629" x="2339975" y="5429250"/>
          <p14:tracePt t="199642" x="2374900" y="5545138"/>
          <p14:tracePt t="199655" x="2455863" y="5705475"/>
          <p14:tracePt t="199679" x="2490788" y="5786438"/>
          <p14:tracePt t="199691" x="2581275" y="5929313"/>
          <p14:tracePt t="199705" x="2625725" y="5983288"/>
          <p14:tracePt t="199728" x="2679700" y="6062663"/>
          <p14:tracePt t="200044" x="2697163" y="6099175"/>
          <p14:tracePt t="200056" x="2724150" y="6143625"/>
          <p14:tracePt t="200069" x="2741613" y="6170613"/>
          <p14:tracePt t="200080" x="2768600" y="6197600"/>
          <p14:tracePt t="200093" x="2803525" y="6224588"/>
          <p14:tracePt t="200120" x="2803525" y="6242050"/>
          <p14:tracePt t="200129" x="2822575" y="6259513"/>
          <p14:tracePt t="200142" x="2847975" y="6286500"/>
          <p14:tracePt t="200166" x="2847975" y="6313488"/>
          <p14:tracePt t="200178" x="2857500" y="6323013"/>
          <p14:tracePt t="200190" x="2857500" y="6330950"/>
          <p14:tracePt t="200400" x="0" y="0"/>
        </p14:tracePtLst>
        <p14:tracePtLst>
          <p14:tracePt t="213963" x="2419350" y="4581525"/>
          <p14:tracePt t="214388" x="2411413" y="4581525"/>
          <p14:tracePt t="214424" x="2401888" y="4589463"/>
          <p14:tracePt t="214447" x="2384425" y="4598988"/>
          <p14:tracePt t="214460" x="2357438" y="4616450"/>
          <p14:tracePt t="214482" x="2347913" y="4625975"/>
          <p14:tracePt t="214494" x="2339975" y="4633913"/>
          <p14:tracePt t="214514" x="2330450" y="4633913"/>
          <p14:tracePt t="214707" x="2339975" y="4633913"/>
          <p14:tracePt t="214719" x="2347913" y="4633913"/>
          <p14:tracePt t="214741" x="2357438" y="4633913"/>
          <p14:tracePt t="214790" x="2366963" y="4633913"/>
          <p14:tracePt t="214801" x="2374900" y="4633913"/>
          <p14:tracePt t="214825" x="2384425" y="4633913"/>
          <p14:tracePt t="214830" x="2393950" y="4633913"/>
          <p14:tracePt t="214865" x="2401888" y="4633913"/>
          <p14:tracePt t="214873" x="2411413" y="4633913"/>
          <p14:tracePt t="214888" x="2428875" y="4633913"/>
          <p14:tracePt t="214901" x="2446338" y="4633913"/>
          <p14:tracePt t="214924" x="2455863" y="4633913"/>
          <p14:tracePt t="214937" x="2473325" y="4633913"/>
          <p14:tracePt t="214961" x="2500313" y="4625975"/>
          <p14:tracePt t="214973" x="2517775" y="4625975"/>
          <p14:tracePt t="215008" x="2536825" y="4625975"/>
          <p14:tracePt t="215022" x="2544763" y="4625975"/>
          <p14:tracePt t="215083" x="2554288" y="4625975"/>
          <p14:tracePt t="215094" x="2562225" y="4625975"/>
          <p14:tracePt t="215106" x="2571750" y="4625975"/>
          <p14:tracePt t="215165" x="2589213" y="4625975"/>
          <p14:tracePt t="215178" x="2608263" y="4625975"/>
          <p14:tracePt t="215189" x="2616200" y="4625975"/>
          <p14:tracePt t="215204" x="2633663" y="4625975"/>
          <p14:tracePt t="215205" x="2652713" y="4625975"/>
          <p14:tracePt t="215241" x="2670175" y="4625975"/>
          <p14:tracePt t="215255" x="2679700" y="4625975"/>
          <p14:tracePt t="215266" x="2687638" y="4625975"/>
          <p14:tracePt t="215283" x="2705100" y="4625975"/>
          <p14:tracePt t="215289" x="2741613" y="4625975"/>
          <p14:tracePt t="215300" x="2759075" y="4625975"/>
          <p14:tracePt t="215336" x="2768600" y="4625975"/>
          <p14:tracePt t="215349" x="2776538" y="4625975"/>
          <p14:tracePt t="215375" x="2786063" y="4625975"/>
          <p14:tracePt t="215544" x="2776538" y="4608513"/>
          <p14:tracePt t="215555" x="2751138" y="4598988"/>
          <p14:tracePt t="215573" x="2714625" y="4589463"/>
          <p14:tracePt t="215581" x="2679700" y="4581525"/>
          <p14:tracePt t="215594" x="2633663" y="4572000"/>
          <p14:tracePt t="215607" x="2608263" y="4554538"/>
          <p14:tracePt t="215630" x="2581275" y="4537075"/>
          <p14:tracePt t="215641" x="2517775" y="4518025"/>
          <p14:tracePt t="215668" x="2482850" y="4510088"/>
          <p14:tracePt t="215694" x="2473325" y="4500563"/>
          <p14:tracePt t="215708" x="2465388" y="4500563"/>
          <p14:tracePt t="215790" x="2465388" y="4491038"/>
          <p14:tracePt t="215811" x="2473325" y="4491038"/>
          <p14:tracePt t="215824" x="2500313" y="4491038"/>
          <p14:tracePt t="215829" x="2527300" y="4491038"/>
          <p14:tracePt t="215849" x="2544763" y="4491038"/>
          <p14:tracePt t="215862" x="2643188" y="4473575"/>
          <p14:tracePt t="215885" x="2697163" y="4465638"/>
          <p14:tracePt t="215898" x="2741613" y="4456113"/>
          <p14:tracePt t="215912" x="2822575" y="4446588"/>
          <p14:tracePt t="215934" x="2847975" y="4446588"/>
          <p14:tracePt t="215946" x="2894013" y="4446588"/>
          <p14:tracePt t="215983" x="2911475" y="4446588"/>
          <p14:tracePt t="215996" x="2919413" y="4446588"/>
          <p14:tracePt t="216021" x="2928938" y="4446588"/>
          <p14:tracePt t="216043" x="2938463" y="4446588"/>
          <p14:tracePt t="216056" x="2946400" y="4446588"/>
          <p14:tracePt t="216108" x="2955925" y="4446588"/>
          <p14:tracePt t="216118" x="2965450" y="4446588"/>
          <p14:tracePt t="216129" x="2965450" y="4456113"/>
          <p14:tracePt t="216142" x="2973388" y="4465638"/>
          <p14:tracePt t="216179" x="2973388" y="4473575"/>
          <p14:tracePt t="216263" x="2965450" y="4473575"/>
          <p14:tracePt t="216276" x="2946400" y="4473575"/>
          <p14:tracePt t="216287" x="2928938" y="4473575"/>
          <p14:tracePt t="216299" x="2894013" y="4473575"/>
          <p14:tracePt t="216316" x="2813050" y="4491038"/>
          <p14:tracePt t="216330" x="2697163" y="4500563"/>
          <p14:tracePt t="216349" x="2643188" y="4518025"/>
          <p14:tracePt t="216374" x="2608263" y="4527550"/>
          <p14:tracePt t="216386" x="2581275" y="4545013"/>
          <p14:tracePt t="216398" x="2562225" y="4562475"/>
          <p14:tracePt t="216482" x="2562225" y="4572000"/>
          <p14:tracePt t="216506" x="2554288" y="4581525"/>
          <p14:tracePt t="216761" x="2536825" y="4581525"/>
          <p14:tracePt t="216774" x="2509838" y="4581525"/>
          <p14:tracePt t="216786" x="2490788" y="4581525"/>
          <p14:tracePt t="216799" x="2473325" y="4581525"/>
          <p14:tracePt t="216810" x="2446338" y="4581525"/>
          <p14:tracePt t="216832" x="2411413" y="4581525"/>
          <p14:tracePt t="216834" x="2366963" y="4581525"/>
          <p14:tracePt t="216860" x="2339975" y="4581525"/>
          <p14:tracePt t="216870" x="2322513" y="4581525"/>
          <p14:tracePt t="216898" x="2312988" y="4581525"/>
          <p14:tracePt t="216971" x="2330450" y="4581525"/>
          <p14:tracePt t="216982" x="2357438" y="4572000"/>
          <p14:tracePt t="217000" x="2411413" y="4562475"/>
          <p14:tracePt t="217006" x="2473325" y="4545013"/>
          <p14:tracePt t="217253" x="2438400" y="4545013"/>
          <p14:tracePt t="217263" x="2366963" y="4545013"/>
          <p14:tracePt t="217274" x="2232025" y="4545013"/>
          <p14:tracePt t="217286" x="2081213" y="4545013"/>
          <p14:tracePt t="217298" x="1893888" y="4545013"/>
          <p14:tracePt t="217311" x="1704975" y="4545013"/>
          <p14:tracePt t="217320" x="1401763" y="4527550"/>
          <p14:tracePt t="217348" x="1268413" y="4527550"/>
          <p14:tracePt t="217361" x="1133475" y="4527550"/>
          <p14:tracePt t="217371" x="973138" y="4527550"/>
          <p14:tracePt t="217396" x="938213" y="4527550"/>
          <p14:tracePt t="217421" x="928688" y="4527550"/>
          <p14:tracePt t="217481" x="946150" y="4518025"/>
          <p14:tracePt t="217492" x="1000125" y="4500563"/>
          <p14:tracePt t="217506" x="1054100" y="4491038"/>
          <p14:tracePt t="217518" x="1098550" y="4483100"/>
          <p14:tracePt t="218028" x="1116013" y="4483100"/>
          <p14:tracePt t="218042" x="1152525" y="4483100"/>
          <p14:tracePt t="218055" x="1196975" y="4483100"/>
          <p14:tracePt t="218065" x="1241425" y="4483100"/>
          <p14:tracePt t="218079" x="1347788" y="4483100"/>
          <p14:tracePt t="218102" x="1419225" y="4483100"/>
          <p14:tracePt t="218116" x="1536700" y="4518025"/>
          <p14:tracePt t="218128" x="1589088" y="4545013"/>
          <p14:tracePt t="218152" x="1652588" y="4581525"/>
          <p14:tracePt t="218163" x="1758950" y="4625975"/>
          <p14:tracePt t="218188" x="1822450" y="4643438"/>
          <p14:tracePt t="218198" x="1857375" y="4670425"/>
          <p14:tracePt t="218592" x="1866900" y="4670425"/>
          <p14:tracePt t="218602" x="1884363" y="4679950"/>
          <p14:tracePt t="218613" x="1893888" y="4687888"/>
          <p14:tracePt t="218626" x="1901825" y="4697413"/>
          <p14:tracePt t="218640" x="1919288" y="4705350"/>
          <p14:tracePt t="218651" x="1965325" y="4732338"/>
          <p14:tracePt t="218675" x="1973263" y="4751388"/>
          <p14:tracePt t="218686" x="2036763" y="4776788"/>
          <p14:tracePt t="220173" x="2044700" y="4776788"/>
          <p14:tracePt t="220186" x="2062163" y="4776788"/>
          <p14:tracePt t="220210" x="2062163" y="4768850"/>
          <p14:tracePt t="220246" x="2071688" y="4768850"/>
          <p14:tracePt t="220295" x="2081213" y="4768850"/>
          <p14:tracePt t="220317" x="2089150" y="4759325"/>
          <p14:tracePt t="220328" x="2098675" y="4741863"/>
          <p14:tracePt t="220330" x="2125663" y="4724400"/>
          <p14:tracePt t="220369" x="2133600" y="4714875"/>
          <p14:tracePt t="220380" x="2143125" y="4714875"/>
          <p14:tracePt t="220721" x="2152650" y="4705350"/>
          <p14:tracePt t="220737" x="2170113" y="4697413"/>
          <p14:tracePt t="220749" x="2197100" y="4687888"/>
          <p14:tracePt t="220758" x="2224088" y="4679950"/>
          <p14:tracePt t="220770" x="2268538" y="4660900"/>
          <p14:tracePt t="220795" x="2286000" y="4660900"/>
          <p14:tracePt t="220807" x="2312988" y="4652963"/>
          <p14:tracePt t="220820" x="2339975" y="4652963"/>
          <p14:tracePt t="220834" x="2357438" y="4643438"/>
          <p14:tracePt t="220851" x="2384425" y="4633913"/>
          <p14:tracePt t="220869" x="2401888" y="4625975"/>
          <p14:tracePt t="220892" x="2411413" y="4625975"/>
          <p14:tracePt t="221222" x="2428875" y="4625975"/>
          <p14:tracePt t="221242" x="2446338" y="4625975"/>
          <p14:tracePt t="221246" x="2473325" y="4625975"/>
          <p14:tracePt t="221258" x="2536825" y="4625975"/>
          <p14:tracePt t="221272" x="2581275" y="4625975"/>
          <p14:tracePt t="221294" x="2598738" y="4625975"/>
          <p14:tracePt t="221307" x="2660650" y="4625975"/>
          <p14:tracePt t="221326" x="2679700" y="4625975"/>
          <p14:tracePt t="221343" x="2697163" y="4625975"/>
          <p14:tracePt t="221721" x="2724150" y="4625975"/>
          <p14:tracePt t="221731" x="2751138" y="4625975"/>
          <p14:tracePt t="221745" x="2776538" y="4625975"/>
          <p14:tracePt t="221758" x="2786063" y="4625975"/>
          <p14:tracePt t="221769" x="2803525" y="4625975"/>
          <p14:tracePt t="221782" x="2822575" y="4625975"/>
          <p14:tracePt t="221805" x="2830513" y="4625975"/>
          <p14:tracePt t="221820" x="2840038" y="4625975"/>
          <p14:tracePt t="221848" x="2847975" y="4625975"/>
          <p14:tracePt t="221879" x="2857500" y="4625975"/>
          <p14:tracePt t="221892" x="2867025" y="4625975"/>
          <p14:tracePt t="222049" x="2857500" y="4625975"/>
          <p14:tracePt t="222160" x="2840038" y="4633913"/>
          <p14:tracePt t="222171" x="2822575" y="4633913"/>
          <p14:tracePt t="222185" x="2813050" y="4633913"/>
          <p14:tracePt t="222197" x="2786063" y="4633913"/>
          <p14:tracePt t="222200" x="2741613" y="4633913"/>
          <p14:tracePt t="222220" x="2697163" y="4633913"/>
          <p14:tracePt t="222231" x="2598738" y="4633913"/>
          <p14:tracePt t="222256" x="2562225" y="4633913"/>
          <p14:tracePt t="222270" x="2482850" y="4633913"/>
          <p14:tracePt t="222282" x="2438400" y="4633913"/>
          <p14:tracePt t="222304" x="2401888" y="4633913"/>
          <p14:tracePt t="222318" x="2339975" y="4625975"/>
          <p14:tracePt t="222331" x="2322513" y="4625975"/>
          <p14:tracePt t="222363" x="2303463" y="4625975"/>
          <p14:tracePt t="222366" x="2286000" y="4608513"/>
          <p14:tracePt t="223049" x="2295525" y="4608513"/>
          <p14:tracePt t="223060" x="2312988" y="4608513"/>
          <p14:tracePt t="223073" x="2322513" y="4608513"/>
          <p14:tracePt t="223086" x="2347913" y="4616450"/>
          <p14:tracePt t="223097" x="2374900" y="4625975"/>
          <p14:tracePt t="223109" x="2401888" y="4625975"/>
          <p14:tracePt t="223121" x="2446338" y="4652963"/>
          <p14:tracePt t="223145" x="2465388" y="4652963"/>
          <p14:tracePt t="223158" x="2490788" y="4660900"/>
          <p14:tracePt t="223172" x="2536825" y="4670425"/>
          <p14:tracePt t="223194" x="2562225" y="4670425"/>
          <p14:tracePt t="223500" x="2589213" y="4670425"/>
          <p14:tracePt t="223512" x="2625725" y="4679950"/>
          <p14:tracePt t="223523" x="2652713" y="4687888"/>
          <p14:tracePt t="223536" x="2660650" y="4687888"/>
          <p14:tracePt t="223549" x="2679700" y="4687888"/>
          <p14:tracePt t="223560" x="2697163" y="4687888"/>
          <p14:tracePt t="223585" x="2714625" y="4687888"/>
          <p14:tracePt t="223598" x="2724150" y="4687888"/>
          <p14:tracePt t="223938" x="2697163" y="4687888"/>
          <p14:tracePt t="223951" x="2679700" y="4687888"/>
          <p14:tracePt t="223963" x="2625725" y="4687888"/>
          <p14:tracePt t="223976" x="2562225" y="4687888"/>
          <p14:tracePt t="223987" x="2473325" y="4687888"/>
          <p14:tracePt t="223999" x="2259013" y="4687888"/>
          <p14:tracePt t="224025" x="2170113" y="4687888"/>
          <p14:tracePt t="224035" x="2089150" y="4687888"/>
          <p14:tracePt t="224047" x="1982788" y="4687888"/>
          <p14:tracePt t="224071" x="1946275" y="4687888"/>
          <p14:tracePt t="224085" x="1919288" y="4687888"/>
          <p14:tracePt t="224097" x="1884363" y="4687888"/>
          <p14:tracePt t="224120" x="1874838" y="4687888"/>
          <p14:tracePt t="224182" x="1911350" y="4670425"/>
          <p14:tracePt t="224194" x="1990725" y="4652963"/>
          <p14:tracePt t="224199" x="2071688" y="4625975"/>
          <p14:tracePt t="224217" x="2241550" y="4608513"/>
          <p14:tracePt t="224245" x="2322513" y="4589463"/>
          <p14:tracePt t="224255" x="2401888" y="4589463"/>
          <p14:tracePt t="224266" x="2527300" y="4581525"/>
          <p14:tracePt t="224291" x="2571750" y="4581525"/>
          <p14:tracePt t="224304" x="2616200" y="4581525"/>
          <p14:tracePt t="224317" x="2705100" y="4581525"/>
          <p14:tracePt t="224331" x="2741613" y="4589463"/>
          <p14:tracePt t="224353" x="2759075" y="4589463"/>
          <p14:tracePt t="225048" x="2813050" y="4589463"/>
          <p14:tracePt t="225060" x="2857500" y="4589463"/>
          <p14:tracePt t="225071" x="2901950" y="4589463"/>
          <p14:tracePt t="225086" x="2938463" y="4589463"/>
          <p14:tracePt t="225096" x="2973388" y="4589463"/>
          <p14:tracePt t="225107" x="3027363" y="4589463"/>
          <p14:tracePt t="225131" x="3054350" y="4589463"/>
          <p14:tracePt t="225144" x="3071813" y="4589463"/>
          <p14:tracePt t="225157" x="3116263" y="4589463"/>
          <p14:tracePt t="225182" x="3133725" y="4581525"/>
          <p14:tracePt t="225193" x="3152775" y="4581525"/>
          <p14:tracePt t="225984" x="0" y="0"/>
        </p14:tracePtLst>
        <p14:tracePtLst>
          <p14:tracePt t="232873" x="6045200" y="5187950"/>
          <p14:tracePt t="233268" x="6037263" y="5187950"/>
          <p14:tracePt t="233283" x="6010275" y="5187950"/>
          <p14:tracePt t="233295" x="5991225" y="5180013"/>
          <p14:tracePt t="233306" x="5973763" y="5170488"/>
          <p14:tracePt t="233319" x="5965825" y="5160963"/>
          <p14:tracePt t="233330" x="5946775" y="5160963"/>
          <p14:tracePt t="233342" x="5911850" y="5153025"/>
          <p14:tracePt t="233367" x="5902325" y="5153025"/>
          <p14:tracePt t="233379" x="5884863" y="5153025"/>
          <p14:tracePt t="233408" x="5875338" y="5153025"/>
          <p14:tracePt t="233488" x="5867400" y="5153025"/>
          <p14:tracePt t="233573" x="5867400" y="5160963"/>
          <p14:tracePt t="233598" x="5867400" y="5170488"/>
          <p14:tracePt t="234133" x="5875338" y="5170488"/>
          <p14:tracePt t="234147" x="5911850" y="5170488"/>
          <p14:tracePt t="234159" x="5965825" y="5170488"/>
          <p14:tracePt t="234170" x="6143625" y="5160963"/>
          <p14:tracePt t="234183" x="6251575" y="5160963"/>
          <p14:tracePt t="234208" x="6375400" y="5160963"/>
          <p14:tracePt t="234219" x="6599238" y="5160963"/>
          <p14:tracePt t="234233" x="6697663" y="5160963"/>
          <p14:tracePt t="234255" x="6804025" y="5143500"/>
          <p14:tracePt t="234270" x="6965950" y="5116513"/>
          <p14:tracePt t="234280" x="7010400" y="5116513"/>
          <p14:tracePt t="234302" x="7045325" y="5116513"/>
          <p14:tracePt t="234321" x="7072313" y="5116513"/>
          <p14:tracePt t="234683" x="7089775" y="5108575"/>
          <p14:tracePt t="234695" x="7126288" y="5099050"/>
          <p14:tracePt t="234710" x="7153275" y="5099050"/>
          <p14:tracePt t="234720" x="7180263" y="5099050"/>
          <p14:tracePt t="234730" x="7197725" y="5099050"/>
          <p14:tracePt t="234745" x="7232650" y="5099050"/>
          <p14:tracePt t="234757" x="7286625" y="5099050"/>
          <p14:tracePt t="234787" x="7304088" y="5099050"/>
          <p14:tracePt t="234793" x="7358063" y="5108575"/>
          <p14:tracePt t="234805" x="7375525" y="5116513"/>
          <p14:tracePt t="234840" x="7394575" y="5126038"/>
          <p14:tracePt t="235157" x="7419975" y="5126038"/>
          <p14:tracePt t="235171" x="7456488" y="5126038"/>
          <p14:tracePt t="235182" x="7500938" y="5116513"/>
          <p14:tracePt t="235193" x="7545388" y="5116513"/>
          <p14:tracePt t="235205" x="7608888" y="5116513"/>
          <p14:tracePt t="235232" x="7643813" y="5116513"/>
          <p14:tracePt t="235244" x="7661275" y="5116513"/>
          <p14:tracePt t="235266" x="7670800" y="5116513"/>
          <p14:tracePt t="235280" x="7697788" y="5108575"/>
          <p14:tracePt t="235292" x="7705725" y="5108575"/>
          <p14:tracePt t="235656" x="7715250" y="5108575"/>
          <p14:tracePt t="235669" x="7724775" y="5099050"/>
          <p14:tracePt t="235683" x="7732713" y="5099050"/>
          <p14:tracePt t="235780" x="7705725" y="5099050"/>
          <p14:tracePt t="235792" x="7697788" y="5099050"/>
          <p14:tracePt t="235803" x="7670800" y="5099050"/>
          <p14:tracePt t="235816" x="7608888" y="5072063"/>
          <p14:tracePt t="235830" x="7572375" y="5062538"/>
          <p14:tracePt t="235853" x="7537450" y="5054600"/>
          <p14:tracePt t="235864" x="7473950" y="5027613"/>
          <p14:tracePt t="235889" x="7446963" y="5018088"/>
          <p14:tracePt t="235900" x="7439025" y="5010150"/>
          <p14:tracePt t="235917" x="7412038" y="4991100"/>
          <p14:tracePt t="236170" x="7419975" y="4991100"/>
          <p14:tracePt t="236182" x="7429500" y="4991100"/>
          <p14:tracePt t="236194" x="7456488" y="5000625"/>
          <p14:tracePt t="236207" x="7483475" y="5010150"/>
          <p14:tracePt t="236219" x="7554913" y="5027613"/>
          <p14:tracePt t="236242" x="7581900" y="5027613"/>
          <p14:tracePt t="236255" x="7653338" y="5045075"/>
          <p14:tracePt t="236267" x="7697788" y="5054600"/>
          <p14:tracePt t="236291" x="7751763" y="5062538"/>
          <p14:tracePt t="236304" x="7858125" y="5081588"/>
          <p14:tracePt t="236317" x="7894638" y="5089525"/>
          <p14:tracePt t="236766" x="7875588" y="5099050"/>
          <p14:tracePt t="236780" x="7840663" y="5099050"/>
          <p14:tracePt t="236790" x="7813675" y="5099050"/>
          <p14:tracePt t="236802" x="7777163" y="5099050"/>
          <p14:tracePt t="236815" x="7724775" y="5116513"/>
          <p14:tracePt t="236827" x="7697788" y="5116513"/>
          <p14:tracePt t="236839" x="7581900" y="5126038"/>
          <p14:tracePt t="236863" x="7518400" y="5133975"/>
          <p14:tracePt t="236876" x="7412038" y="5133975"/>
          <p14:tracePt t="236888" x="7375525" y="5143500"/>
          <p14:tracePt t="236913" x="7340600" y="5153025"/>
          <p14:tracePt t="236925" x="7269163" y="5170488"/>
          <p14:tracePt t="236956" x="7259638" y="5170488"/>
          <p14:tracePt t="237666" x="7242175" y="5160963"/>
          <p14:tracePt t="237680" x="7215188" y="5153025"/>
          <p14:tracePt t="237691" x="7188200" y="5126038"/>
          <p14:tracePt t="237704" x="7153275" y="5108575"/>
          <p14:tracePt t="237717" x="7126288" y="5089525"/>
          <p14:tracePt t="237731" x="7081838" y="5062538"/>
          <p14:tracePt t="237753" x="7072313" y="5054600"/>
          <p14:tracePt t="237764" x="7045325" y="5045075"/>
          <p14:tracePt t="237789" x="7037388" y="5037138"/>
          <p14:tracePt t="237819" x="7037388" y="5027613"/>
          <p14:tracePt t="238141" x="7054850" y="5027613"/>
          <p14:tracePt t="238155" x="7081838" y="5018088"/>
          <p14:tracePt t="238169" x="7089775" y="5010150"/>
          <p14:tracePt t="238180" x="7116763" y="5010150"/>
          <p14:tracePt t="238191" x="7143750" y="5010150"/>
          <p14:tracePt t="238205" x="7205663" y="5000625"/>
          <p14:tracePt t="238228" x="7224713" y="4991100"/>
          <p14:tracePt t="238239" x="7259638" y="4991100"/>
          <p14:tracePt t="238253" x="7304088" y="4991100"/>
          <p14:tracePt t="238284" x="7323138" y="4991100"/>
          <p14:tracePt t="238288" x="7358063" y="4991100"/>
          <p14:tracePt t="238301" x="7367588" y="4991100"/>
          <p14:tracePt t="238334" x="7385050" y="5000625"/>
          <p14:tracePt t="238581" x="7456488" y="5000625"/>
          <p14:tracePt t="238594" x="7527925" y="5000625"/>
          <p14:tracePt t="238605" x="7626350" y="5000625"/>
          <p14:tracePt t="238616" x="7715250" y="5000625"/>
          <p14:tracePt t="238630" x="7796213" y="5000625"/>
          <p14:tracePt t="238642" x="7875588" y="5000625"/>
          <p14:tracePt t="238654" x="7894638" y="5000625"/>
          <p14:tracePt t="238677" x="7912100" y="4991100"/>
          <p14:tracePt t="238690" x="7929563" y="4983163"/>
          <p14:tracePt t="238994" x="7912100" y="4983163"/>
          <p14:tracePt t="239006" x="7902575" y="4983163"/>
          <p14:tracePt t="239021" x="7885113" y="4983163"/>
          <p14:tracePt t="239031" x="7875588" y="4983163"/>
          <p14:tracePt t="239044" x="7848600" y="4983163"/>
          <p14:tracePt t="239059" x="7831138" y="4983163"/>
          <p14:tracePt t="239082" x="7831138" y="4973638"/>
          <p14:tracePt t="239094" x="7804150" y="4973638"/>
          <p14:tracePt t="239116" x="7796213" y="4973638"/>
          <p14:tracePt t="239130" x="7777163" y="4956175"/>
          <p14:tracePt t="239158" x="7759700" y="4956175"/>
          <p14:tracePt t="239166" x="7751763" y="4946650"/>
          <p14:tracePt t="239215" x="7742238" y="4946650"/>
          <p14:tracePt t="239313" x="7732713" y="4946650"/>
          <p14:tracePt t="239339" x="7715250" y="4946650"/>
          <p14:tracePt t="239348" x="7715250" y="4956175"/>
          <p14:tracePt t="239362" x="7697788" y="4965700"/>
          <p14:tracePt t="239373" x="7680325" y="4973638"/>
          <p14:tracePt t="239385" x="7670800" y="4983163"/>
          <p14:tracePt t="239396" x="7626350" y="5000625"/>
          <p14:tracePt t="239427" x="7589838" y="5018088"/>
          <p14:tracePt t="239443" x="7537450" y="5045075"/>
          <p14:tracePt t="239447" x="7456488" y="5099050"/>
          <p14:tracePt t="239470" x="7419975" y="5116513"/>
          <p14:tracePt t="239483" x="7375525" y="5153025"/>
          <p14:tracePt t="239543" x="7375525" y="5160963"/>
          <p14:tracePt t="239838" x="0" y="0"/>
        </p14:tracePtLst>
        <p14:tracePtLst>
          <p14:tracePt t="248137" x="7188200" y="5160963"/>
          <p14:tracePt t="248407" x="7170738" y="5160963"/>
          <p14:tracePt t="248425" x="7161213" y="5143500"/>
          <p14:tracePt t="248435" x="7143750" y="5126038"/>
          <p14:tracePt t="248445" x="7134225" y="5126038"/>
          <p14:tracePt t="248458" x="7099300" y="5081588"/>
          <p14:tracePt t="248488" x="7089775" y="5054600"/>
          <p14:tracePt t="248494" x="7062788" y="5027613"/>
          <p14:tracePt t="248507" x="7000875" y="4983163"/>
          <p14:tracePt t="248539" x="6973888" y="4965700"/>
          <p14:tracePt t="248544" x="6911975" y="4938713"/>
          <p14:tracePt t="248568" x="6894513" y="4929188"/>
          <p14:tracePt t="248582" x="6884988" y="4929188"/>
          <p14:tracePt t="248594" x="6867525" y="4929188"/>
          <p14:tracePt t="248618" x="6858000" y="4929188"/>
          <p14:tracePt t="248677" x="6848475" y="4929188"/>
          <p14:tracePt t="249005" x="6858000" y="4929188"/>
          <p14:tracePt t="249020" x="6894513" y="4929188"/>
          <p14:tracePt t="249030" x="6919913" y="4929188"/>
          <p14:tracePt t="249042" x="6946900" y="4929188"/>
          <p14:tracePt t="249054" x="6965950" y="4929188"/>
          <p14:tracePt t="249066" x="6983413" y="4938713"/>
          <p14:tracePt t="249079" x="7018338" y="4938713"/>
          <p14:tracePt t="249104" x="7062788" y="4938713"/>
          <p14:tracePt t="249117" x="7089775" y="4919663"/>
          <p14:tracePt t="249128" x="7116763" y="4911725"/>
          <p14:tracePt t="249161" x="7126288" y="4911725"/>
          <p14:tracePt t="249165" x="7143750" y="4894263"/>
          <p14:tracePt t="249554" x="7134225" y="4902200"/>
          <p14:tracePt t="249566" x="7116763" y="4902200"/>
          <p14:tracePt t="249578" x="7108825" y="4902200"/>
          <p14:tracePt t="249597" x="7099300" y="4902200"/>
          <p14:tracePt t="249603" x="7089775" y="4902200"/>
          <p14:tracePt t="249641" x="7081838" y="4902200"/>
          <p14:tracePt t="249773" x="7089775" y="4902200"/>
          <p14:tracePt t="249785" x="7099300" y="4902200"/>
          <p14:tracePt t="249799" x="7108825" y="4902200"/>
          <p14:tracePt t="249834" x="7126288" y="4902200"/>
          <p14:tracePt t="250163" x="7143750" y="4894263"/>
          <p14:tracePt t="250176" x="7161213" y="4884738"/>
          <p14:tracePt t="250186" x="7205663" y="4867275"/>
          <p14:tracePt t="250199" x="7224713" y="4867275"/>
          <p14:tracePt t="250207" x="7251700" y="4857750"/>
          <p14:tracePt t="250224" x="7286625" y="4857750"/>
          <p14:tracePt t="250237" x="7296150" y="4857750"/>
          <p14:tracePt t="250260" x="7304088" y="4857750"/>
          <p14:tracePt t="250272" x="7323138" y="4857750"/>
          <p14:tracePt t="250298" x="7340600" y="4867275"/>
          <p14:tracePt t="250310" x="7367588" y="4867275"/>
          <p14:tracePt t="250321" x="7375525" y="4867275"/>
          <p14:tracePt t="250577" x="7367588" y="4867275"/>
          <p14:tracePt t="250593" x="7340600" y="4875213"/>
          <p14:tracePt t="250602" x="7331075" y="4875213"/>
          <p14:tracePt t="250614" x="7313613" y="4875213"/>
          <p14:tracePt t="250626" x="7277100" y="4875213"/>
          <p14:tracePt t="250657" x="7259638" y="4875213"/>
          <p14:tracePt t="250664" x="7232650" y="4875213"/>
          <p14:tracePt t="250675" x="7215188" y="4875213"/>
          <p14:tracePt t="250700" x="7205663" y="4875213"/>
          <p14:tracePt t="250707" x="7197725" y="4875213"/>
          <p14:tracePt t="250748" x="7188200" y="4875213"/>
          <p14:tracePt t="250869" x="7197725" y="4875213"/>
          <p14:tracePt t="250881" x="7215188" y="4875213"/>
          <p14:tracePt t="251210" x="7232650" y="4875213"/>
          <p14:tracePt t="251223" x="7242175" y="4875213"/>
          <p14:tracePt t="251236" x="7269163" y="4867275"/>
          <p14:tracePt t="251246" x="7323138" y="4867275"/>
          <p14:tracePt t="251271" x="7331075" y="4867275"/>
          <p14:tracePt t="251283" x="7348538" y="4867275"/>
          <p14:tracePt t="251297" x="7375525" y="4867275"/>
          <p14:tracePt t="251320" x="7394575" y="4867275"/>
          <p14:tracePt t="251332" x="7412038" y="4867275"/>
          <p14:tracePt t="251358" x="7429500" y="4867275"/>
          <p14:tracePt t="251381" x="7439025" y="4867275"/>
          <p14:tracePt t="251394" x="7446963" y="4857750"/>
          <p14:tracePt t="251539" x="7439025" y="4857750"/>
          <p14:tracePt t="251551" x="7412038" y="4857750"/>
          <p14:tracePt t="251565" x="7375525" y="4857750"/>
          <p14:tracePt t="251575" x="7340600" y="4857750"/>
          <p14:tracePt t="251588" x="7304088" y="4857750"/>
          <p14:tracePt t="251600" x="7224713" y="4848225"/>
          <p14:tracePt t="251631" x="7188200" y="4840288"/>
          <p14:tracePt t="251638" x="7170738" y="4840288"/>
          <p14:tracePt t="251653" x="7143750" y="4830763"/>
          <p14:tracePt t="251675" x="7134225" y="4830763"/>
          <p14:tracePt t="251795" x="7161213" y="4830763"/>
          <p14:tracePt t="251807" x="7188200" y="4830763"/>
          <p14:tracePt t="251821" x="7205663" y="4830763"/>
          <p14:tracePt t="251833" x="7232650" y="4830763"/>
          <p14:tracePt t="251850" x="7269163" y="4840288"/>
          <p14:tracePt t="251856" x="7296150" y="4840288"/>
          <p14:tracePt t="251868" x="7331075" y="4848225"/>
          <p14:tracePt t="252139" x="7323138" y="4848225"/>
          <p14:tracePt t="252148" x="7304088" y="4848225"/>
          <p14:tracePt t="252159" x="7286625" y="4848225"/>
          <p14:tracePt t="252174" x="7251700" y="4848225"/>
          <p14:tracePt t="252185" x="7170738" y="4848225"/>
          <p14:tracePt t="252207" x="7126288" y="4848225"/>
          <p14:tracePt t="252222" x="7054850" y="4848225"/>
          <p14:tracePt t="252245" x="7027863" y="4848225"/>
          <p14:tracePt t="252258" x="7010400" y="4848225"/>
          <p14:tracePt t="252355" x="7037388" y="4848225"/>
          <p14:tracePt t="252368" x="7072313" y="4848225"/>
          <p14:tracePt t="252380" x="7099300" y="4848225"/>
          <p14:tracePt t="252392" x="7153275" y="4840288"/>
          <p14:tracePt t="252416" x="7188200" y="4840288"/>
          <p14:tracePt t="252428" x="7224713" y="4840288"/>
          <p14:tracePt t="252440" x="7277100" y="4840288"/>
          <p14:tracePt t="252472" x="7304088" y="4840288"/>
          <p14:tracePt t="252476" x="7358063" y="4840288"/>
          <p14:tracePt t="252500" x="7375525" y="4840288"/>
          <p14:tracePt t="252514" x="7402513" y="4840288"/>
          <p14:tracePt t="253246" x="7394575" y="4840288"/>
          <p14:tracePt t="253256" x="7375525" y="4840288"/>
          <p14:tracePt t="253269" x="7348538" y="4840288"/>
          <p14:tracePt t="253282" x="7313613" y="4840288"/>
          <p14:tracePt t="253307" x="7286625" y="4840288"/>
          <p14:tracePt t="253318" x="7277100" y="4840288"/>
          <p14:tracePt t="253330" x="7251700" y="4840288"/>
          <p14:tracePt t="253363" x="7232650" y="4840288"/>
          <p14:tracePt t="253366" x="7224713" y="4840288"/>
          <p14:tracePt t="253393" x="7215188" y="4840288"/>
          <p14:tracePt t="253416" x="7205663" y="4840288"/>
          <p14:tracePt t="253512" x="7197725" y="4840288"/>
          <p14:tracePt t="253831" x="7170738" y="4840288"/>
          <p14:tracePt t="253842" x="7153275" y="4840288"/>
          <p14:tracePt t="253866" x="7134225" y="4840288"/>
          <p14:tracePt t="253879" x="7126288" y="4840288"/>
          <p14:tracePt t="253906" x="7116763" y="4840288"/>
          <p14:tracePt t="253915" x="7099300" y="4840288"/>
          <p14:tracePt t="253939" x="7089775" y="4840288"/>
          <p14:tracePt t="253951" x="7081838" y="4840288"/>
          <p14:tracePt t="255109" x="7081838" y="4857750"/>
          <p14:tracePt t="255125" x="7081838" y="4867275"/>
          <p14:tracePt t="255132" x="7081838" y="4875213"/>
          <p14:tracePt t="255149" x="7081838" y="4884738"/>
          <p14:tracePt t="255159" x="7081838" y="4902200"/>
          <p14:tracePt t="255182" x="7081838" y="4911725"/>
          <p14:tracePt t="255194" x="7081838" y="4919663"/>
          <p14:tracePt t="256338" x="7081838" y="4911725"/>
          <p14:tracePt t="256351" x="7081838" y="4902200"/>
          <p14:tracePt t="256950" x="7081838" y="4894263"/>
          <p14:tracePt t="257227" x="7089775" y="4894263"/>
          <p14:tracePt t="257268" x="7099300" y="4894263"/>
          <p14:tracePt t="257361" x="7108825" y="4884738"/>
          <p14:tracePt t="257384" x="7116763" y="4884738"/>
          <p14:tracePt t="257404" x="7126288" y="4884738"/>
          <p14:tracePt t="257804" x="7153275" y="4875213"/>
          <p14:tracePt t="257812" x="7224713" y="4840288"/>
          <p14:tracePt t="257838" x="7286625" y="4830763"/>
          <p14:tracePt t="257848" x="7348538" y="4830763"/>
          <p14:tracePt t="257860" x="7394575" y="4830763"/>
          <p14:tracePt t="257874" x="7456488" y="4830763"/>
          <p14:tracePt t="257899" x="7473950" y="4830763"/>
          <p14:tracePt t="257912" x="7491413" y="4830763"/>
          <p14:tracePt t="257923" x="7527925" y="4830763"/>
          <p14:tracePt t="257954" x="7537450" y="4830763"/>
          <p14:tracePt t="258215" x="7510463" y="4830763"/>
          <p14:tracePt t="258226" x="7466013" y="4830763"/>
          <p14:tracePt t="258240" x="7446963" y="4830763"/>
          <p14:tracePt t="258250" x="7412038" y="4830763"/>
          <p14:tracePt t="258263" x="7385050" y="4830763"/>
          <p14:tracePt t="258289" x="7367588" y="4830763"/>
          <p14:tracePt t="258299" x="7358063" y="4830763"/>
          <p14:tracePt t="258311" x="7348538" y="4830763"/>
          <p14:tracePt t="258324" x="7340600" y="4830763"/>
          <p14:tracePt t="258348" x="7331075" y="4830763"/>
          <p14:tracePt t="258481" x="7340600" y="4830763"/>
          <p14:tracePt t="258494" x="7348538" y="4830763"/>
          <p14:tracePt t="258508" x="7358063" y="4830763"/>
          <p14:tracePt t="258517" x="7367588" y="4830763"/>
          <p14:tracePt t="258538" x="7375525" y="4830763"/>
          <p14:tracePt t="258545" x="7394575" y="4830763"/>
          <p14:tracePt t="258566" x="7412038" y="4830763"/>
          <p14:tracePt t="258579" x="7419975" y="4830763"/>
          <p14:tracePt t="258591" x="7439025" y="4830763"/>
          <p14:tracePt t="258616" x="7446963" y="4830763"/>
          <p14:tracePt t="258640" x="7456488" y="4830763"/>
          <p14:tracePt t="258651" x="7473950" y="4830763"/>
          <p14:tracePt t="258676" x="7491413" y="4830763"/>
          <p14:tracePt t="258694" x="7500938" y="4830763"/>
          <p14:tracePt t="258707" x="7510463" y="4830763"/>
          <p14:tracePt t="258713" x="7527925" y="4822825"/>
          <p14:tracePt t="258725" x="7562850" y="4813300"/>
          <p14:tracePt t="258757" x="7572375" y="4813300"/>
          <p14:tracePt t="258774" x="7589838" y="4803775"/>
          <p14:tracePt t="258775" x="7599363" y="4803775"/>
          <p14:tracePt t="258798" x="7616825" y="4803775"/>
          <p14:tracePt t="258810" x="7634288" y="4803775"/>
          <p14:tracePt t="258828" x="7643813" y="4803775"/>
          <p14:tracePt t="258849" x="7670800" y="4830763"/>
          <p14:tracePt t="259102" x="7653338" y="4830763"/>
          <p14:tracePt t="259116" x="7608888" y="4830763"/>
          <p14:tracePt t="259140" x="7537450" y="4830763"/>
          <p14:tracePt t="259165" x="7500938" y="4830763"/>
          <p14:tracePt t="259177" x="7446963" y="4822825"/>
          <p14:tracePt t="259187" x="7412038" y="4803775"/>
          <p14:tracePt t="259199" x="7375525" y="4795838"/>
          <p14:tracePt t="259210" x="7313613" y="4768850"/>
          <p14:tracePt t="259237" x="7296150" y="4751388"/>
          <p14:tracePt t="259249" x="7286625" y="4732338"/>
          <p14:tracePt t="259277" x="7286625" y="4724400"/>
          <p14:tracePt t="259285" x="7286625" y="4705350"/>
          <p14:tracePt t="259297" x="7340600" y="4633913"/>
          <p14:tracePt t="259321" x="7429500" y="4589463"/>
          <p14:tracePt t="259328" x="7537450" y="4537075"/>
          <p14:tracePt t="259347" x="7804150" y="4446588"/>
          <p14:tracePt t="259369" x="7929563" y="4411663"/>
          <p14:tracePt t="259387" x="8054975" y="4384675"/>
          <p14:tracePt t="259396" x="8269288" y="4340225"/>
          <p14:tracePt t="259414" x="8375650" y="4330700"/>
          <p14:tracePt t="259432" x="8562975" y="4330700"/>
          <p14:tracePt t="259457" x="8626475" y="4330700"/>
          <p14:tracePt t="259468" x="8697913" y="4330700"/>
          <p14:tracePt t="259480" x="8813800" y="4330700"/>
          <p14:tracePt t="259506" x="8867775" y="4340225"/>
          <p14:tracePt t="259516" x="8956675" y="4375150"/>
          <p14:tracePt t="259551" x="9010650" y="4411663"/>
          <p14:tracePt t="259555" x="9117013" y="4500563"/>
          <p14:tracePt t="259569" x="9134475" y="4545013"/>
          <p14:tracePt t="259594" x="9134475" y="4598988"/>
          <p14:tracePt t="259603" x="9134475" y="4705350"/>
          <p14:tracePt t="259627" x="9134475" y="4759325"/>
          <p14:tracePt t="259641" x="9134475" y="4919663"/>
          <p14:tracePt t="259652" x="9134475" y="4956175"/>
          <p14:tracePt t="259676" x="9134475" y="4973638"/>
          <p14:tracePt t="259689" x="9134475" y="5010150"/>
          <p14:tracePt t="259698" x="9072563" y="5062538"/>
          <p14:tracePt t="259724" x="9028113" y="5089525"/>
          <p14:tracePt t="259737" x="8823325" y="5099050"/>
          <p14:tracePt t="259766" x="8715375" y="5099050"/>
          <p14:tracePt t="259774" x="8599488" y="5099050"/>
          <p14:tracePt t="259786" x="8251825" y="5072063"/>
          <p14:tracePt t="259816" x="8045450" y="5037138"/>
          <p14:tracePt t="259821" x="7589838" y="5010150"/>
          <p14:tracePt t="259836" x="7419975" y="4983163"/>
          <p14:tracePt t="259853" x="7143750" y="4919663"/>
          <p14:tracePt t="259871" x="7027863" y="4884738"/>
          <p14:tracePt t="259896" x="6946900" y="4857750"/>
          <p14:tracePt t="259911" x="6884988" y="4822825"/>
          <p14:tracePt t="259921" x="6796088" y="4776788"/>
          <p14:tracePt t="259943" x="6759575" y="4732338"/>
          <p14:tracePt t="259956" x="6732588" y="4697413"/>
          <p14:tracePt t="259986" x="6732588" y="4679950"/>
          <p14:tracePt t="259994" x="6742113" y="4608513"/>
          <p14:tracePt t="260005" x="6804025" y="4554538"/>
          <p14:tracePt t="260034" x="6858000" y="4483100"/>
          <p14:tracePt t="260039" x="6946900" y="4384675"/>
          <p14:tracePt t="260053" x="7188200" y="4205288"/>
          <p14:tracePt t="260078" x="7313613" y="4152900"/>
          <p14:tracePt t="260089" x="7518400" y="4108450"/>
          <p14:tracePt t="260113" x="7626350" y="4108450"/>
          <p14:tracePt t="260126" x="7732713" y="4108450"/>
          <p14:tracePt t="260139" x="7929563" y="4170363"/>
          <p14:tracePt t="260164" x="8010525" y="4214813"/>
          <p14:tracePt t="260176" x="8081963" y="4276725"/>
          <p14:tracePt t="260188" x="8205788" y="4402138"/>
          <p14:tracePt t="260206" x="8251825" y="4456113"/>
          <p14:tracePt t="260226" x="8323263" y="4562475"/>
          <p14:tracePt t="260239" x="8358188" y="4608513"/>
          <p14:tracePt t="260456" x="8348663" y="4608513"/>
          <p14:tracePt t="260468" x="8313738" y="4608513"/>
          <p14:tracePt t="260481" x="8269288" y="4625975"/>
          <p14:tracePt t="260492" x="8188325" y="4643438"/>
          <p14:tracePt t="260503" x="8081963" y="4652963"/>
          <p14:tracePt t="260517" x="7974013" y="4679950"/>
          <p14:tracePt t="260530" x="7777163" y="4714875"/>
          <p14:tracePt t="260555" x="7715250" y="4741863"/>
          <p14:tracePt t="260566" x="7670800" y="4751388"/>
          <p14:tracePt t="260577" x="7589838" y="4776788"/>
          <p14:tracePt t="260603" x="7581900" y="4776788"/>
          <p14:tracePt t="260614" x="7554913" y="4813300"/>
          <p14:tracePt t="260629" x="7554913" y="4822825"/>
          <p14:tracePt t="263305" x="7545388" y="4822825"/>
          <p14:tracePt t="263609" x="7537450" y="4822825"/>
          <p14:tracePt t="263622" x="7510463" y="4822825"/>
          <p14:tracePt t="263635" x="7483475" y="4822825"/>
          <p14:tracePt t="263647" x="7466013" y="4822825"/>
          <p14:tracePt t="263660" x="7446963" y="4822825"/>
          <p14:tracePt t="263672" x="7402513" y="4813300"/>
          <p14:tracePt t="263694" x="7385050" y="4813300"/>
          <p14:tracePt t="263708" x="7331075" y="4813300"/>
          <p14:tracePt t="263720" x="7323138" y="4803775"/>
          <p14:tracePt t="263752" x="7313613" y="4803775"/>
          <p14:tracePt t="263756" x="7296150" y="4803775"/>
          <p14:tracePt t="263818" x="7286625" y="4803775"/>
          <p14:tracePt t="263878" x="7286625" y="4795838"/>
          <p14:tracePt t="263940" x="7269163" y="4795838"/>
          <p14:tracePt t="263976" x="7259638" y="4795838"/>
          <p14:tracePt t="264048" x="7259638" y="4786313"/>
          <p14:tracePt t="264084" x="7277100" y="4768850"/>
          <p14:tracePt t="264098" x="7331075" y="4759325"/>
          <p14:tracePt t="264113" x="7385050" y="4751388"/>
          <p14:tracePt t="264123" x="7466013" y="4724400"/>
          <p14:tracePt t="264135" x="7518400" y="4724400"/>
          <p14:tracePt t="264147" x="7572375" y="4724400"/>
          <p14:tracePt t="264159" x="7653338" y="4724400"/>
          <p14:tracePt t="264189" x="7697788" y="4724400"/>
          <p14:tracePt t="264194" x="7742238" y="4724400"/>
          <p14:tracePt t="264209" x="7840663" y="4741863"/>
          <p14:tracePt t="264231" x="7867650" y="4741863"/>
          <p14:tracePt t="264244" x="7939088" y="4751388"/>
          <p14:tracePt t="264257" x="7974013" y="4751388"/>
          <p14:tracePt t="264280" x="8018463" y="4751388"/>
          <p14:tracePt t="264293" x="8089900" y="4751388"/>
          <p14:tracePt t="264319" x="8126413" y="4751388"/>
          <p14:tracePt t="264328" x="8143875" y="4741863"/>
          <p14:tracePt t="264342" x="8161338" y="4741863"/>
          <p14:tracePt t="264378" x="8161338" y="4732338"/>
          <p14:tracePt t="264451" x="8153400" y="4732338"/>
          <p14:tracePt t="264466" x="8116888" y="4751388"/>
          <p14:tracePt t="264475" x="8081963" y="4768850"/>
          <p14:tracePt t="264486" x="8027988" y="4795838"/>
          <p14:tracePt t="264500" x="7939088" y="4848225"/>
          <p14:tracePt t="264512" x="7705725" y="4956175"/>
          <p14:tracePt t="264534" x="7562850" y="5010150"/>
          <p14:tracePt t="264548" x="7286625" y="5089525"/>
          <p14:tracePt t="264560" x="7180263" y="5089525"/>
          <p14:tracePt t="264584" x="7081838" y="5108575"/>
          <p14:tracePt t="264596" x="6911975" y="5108575"/>
          <p14:tracePt t="264622" x="6867525" y="5108575"/>
          <p14:tracePt t="264638" x="6786563" y="5099050"/>
          <p14:tracePt t="264649" x="6759575" y="5072063"/>
          <p14:tracePt t="264660" x="6751638" y="5054600"/>
          <p14:tracePt t="264682" x="6751638" y="4983163"/>
          <p14:tracePt t="264695" x="6786563" y="4911725"/>
          <p14:tracePt t="264712" x="6991350" y="4660900"/>
          <p14:tracePt t="264732" x="7099300" y="4545013"/>
          <p14:tracePt t="264756" x="7286625" y="4375150"/>
          <p14:tracePt t="264767" x="7348538" y="4322763"/>
          <p14:tracePt t="264792" x="7394575" y="4286250"/>
          <p14:tracePt t="264803" x="7429500" y="4268788"/>
          <p14:tracePt t="264815" x="7466013" y="4259263"/>
          <p14:tracePt t="264829" x="7581900" y="4205288"/>
          <p14:tracePt t="264854" x="7653338" y="4179888"/>
          <p14:tracePt t="264866" x="7786688" y="4133850"/>
          <p14:tracePt t="264889" x="7848600" y="4125913"/>
          <p14:tracePt t="264912" x="7983538" y="4125913"/>
          <p14:tracePt t="264925" x="8045450" y="4125913"/>
          <p14:tracePt t="264937" x="8108950" y="4125913"/>
          <p14:tracePt t="264952" x="8197850" y="4133850"/>
          <p14:tracePt t="264965" x="8232775" y="4143375"/>
          <p14:tracePt t="264986" x="8269288" y="4160838"/>
          <p14:tracePt t="264999" x="8323263" y="4179888"/>
          <p14:tracePt t="265024" x="8358188" y="4214813"/>
          <p14:tracePt t="265036" x="8367713" y="4232275"/>
          <p14:tracePt t="265064" x="8367713" y="4251325"/>
          <p14:tracePt t="265071" x="8375650" y="4286250"/>
          <p14:tracePt t="265084" x="8375650" y="4394200"/>
          <p14:tracePt t="265108" x="8375650" y="4456113"/>
          <p14:tracePt t="265131" x="8375650" y="4572000"/>
          <p14:tracePt t="265145" x="8331200" y="4625975"/>
          <p14:tracePt t="265155" x="8286750" y="4705350"/>
          <p14:tracePt t="265170" x="8126413" y="4848225"/>
          <p14:tracePt t="265193" x="8045450" y="4902200"/>
          <p14:tracePt t="265202" x="7947025" y="4946650"/>
          <p14:tracePt t="265217" x="7759700" y="5010150"/>
          <p14:tracePt t="265243" x="7545388" y="5037138"/>
          <p14:tracePt t="265255" x="7439025" y="5037138"/>
          <p14:tracePt t="265266" x="7331075" y="5037138"/>
          <p14:tracePt t="265292" x="7232650" y="5037138"/>
          <p14:tracePt t="265303" x="7072313" y="4991100"/>
          <p14:tracePt t="265316" x="7010400" y="4973638"/>
          <p14:tracePt t="265333" x="6956425" y="4938713"/>
          <p14:tracePt t="265353" x="6894513" y="4884738"/>
          <p14:tracePt t="265367" x="6875463" y="4857750"/>
          <p14:tracePt t="265389" x="6867525" y="4813300"/>
          <p14:tracePt t="265402" x="6902450" y="4652963"/>
          <p14:tracePt t="265425" x="6973888" y="4572000"/>
          <p14:tracePt t="265436" x="7161213" y="4384675"/>
          <p14:tracePt t="265451" x="7259638" y="4303713"/>
          <p14:tracePt t="265474" x="7375525" y="4232275"/>
          <p14:tracePt t="265488" x="7599363" y="4143375"/>
          <p14:tracePt t="265510" x="7697788" y="4116388"/>
          <p14:tracePt t="265523" x="7804150" y="4108450"/>
          <p14:tracePt t="265535" x="7858125" y="4108450"/>
          <p14:tracePt t="265568" x="7894638" y="4143375"/>
          <p14:tracePt t="265573" x="7939088" y="4179888"/>
          <p14:tracePt t="265595" x="7956550" y="4205288"/>
          <p14:tracePt t="265609" x="7966075" y="4224338"/>
          <p14:tracePt t="265620" x="7966075" y="4251325"/>
          <p14:tracePt t="265645" x="7947025" y="4268788"/>
          <p14:tracePt t="265656" x="7813675" y="4348163"/>
          <p14:tracePt t="265690" x="7732713" y="4384675"/>
          <p14:tracePt t="265698" x="7572375" y="4438650"/>
          <p14:tracePt t="265708" x="7456488" y="4473575"/>
          <p14:tracePt t="265719" x="7323138" y="4500563"/>
          <p14:tracePt t="265742" x="6911975" y="4572000"/>
          <p14:tracePt t="265755" x="6616700" y="4608513"/>
          <p14:tracePt t="265787" x="6384925" y="4643438"/>
          <p14:tracePt t="265790" x="6143625" y="4670425"/>
          <p14:tracePt t="265813" x="5983288" y="4687888"/>
          <p14:tracePt t="265821" x="5581650" y="4724400"/>
          <p14:tracePt t="265840" x="5473700" y="4732338"/>
          <p14:tracePt t="265864" x="5402263" y="4768850"/>
          <p14:tracePt t="265876" x="5357813" y="4776788"/>
          <p14:tracePt t="266180" x="5348288" y="4786313"/>
          <p14:tracePt t="266191" x="5340350" y="4786313"/>
          <p14:tracePt t="266204" x="5340350" y="4795838"/>
          <p14:tracePt t="266210" x="5330825" y="4803775"/>
          <p14:tracePt t="266241" x="5322888" y="4813300"/>
          <p14:tracePt t="266290" x="5303838" y="4813300"/>
          <p14:tracePt t="266301" x="5276850" y="4822825"/>
          <p14:tracePt t="266315" x="5259388" y="4830763"/>
          <p14:tracePt t="266327" x="5232400" y="4848225"/>
          <p14:tracePt t="266342" x="5214938" y="4857750"/>
          <p14:tracePt t="266363" x="5180013" y="4867275"/>
          <p14:tracePt t="266397" x="5170488" y="4867275"/>
          <p14:tracePt t="266400" x="5153025" y="4875213"/>
          <p14:tracePt t="266411" x="5126038" y="4875213"/>
          <p14:tracePt t="266442" x="5108575" y="4875213"/>
          <p14:tracePt t="266450" x="5099050" y="4884738"/>
          <p14:tracePt t="266461" x="5089525" y="4884738"/>
          <p14:tracePt t="266481" x="5081588" y="4884738"/>
          <p14:tracePt t="266522" x="5089525" y="4884738"/>
          <p14:tracePt t="266752" x="5089525" y="4867275"/>
          <p14:tracePt t="266766" x="5081588" y="4848225"/>
          <p14:tracePt t="266784" x="5062538" y="4830763"/>
          <p14:tracePt t="266791" x="5045075" y="4803775"/>
          <p14:tracePt t="266800" x="5027613" y="4786313"/>
          <p14:tracePt t="266813" x="5010150" y="4741863"/>
          <p14:tracePt t="266830" x="5010150" y="4714875"/>
          <p14:tracePt t="266850" x="5037138" y="4625975"/>
          <p14:tracePt t="266879" x="5089525" y="4572000"/>
          <p14:tracePt t="266887" x="5160963" y="4527550"/>
          <p14:tracePt t="266899" x="5232400" y="4473575"/>
          <p14:tracePt t="266913" x="5251450" y="4473575"/>
          <p14:tracePt t="266936" x="5303838" y="4465638"/>
          <p14:tracePt t="266947" x="5330825" y="4465638"/>
          <p14:tracePt t="266975" x="5394325" y="4465638"/>
          <p14:tracePt t="266986" x="5419725" y="4465638"/>
          <p14:tracePt t="267008" x="5429250" y="4465638"/>
          <p14:tracePt t="267021" x="5446713" y="4465638"/>
          <p14:tracePt t="267034" x="5465763" y="4500563"/>
          <p14:tracePt t="267058" x="5473700" y="4527550"/>
          <p14:tracePt t="267070" x="5483225" y="4562475"/>
          <p14:tracePt t="267082" x="5510213" y="4625975"/>
          <p14:tracePt t="267106" x="5518150" y="4660900"/>
          <p14:tracePt t="267117" x="5545138" y="4705350"/>
          <p14:tracePt t="267143" x="5554663" y="4741863"/>
          <p14:tracePt t="267155" x="5562600" y="4768850"/>
          <p14:tracePt t="267168" x="5572125" y="4813300"/>
          <p14:tracePt t="267192" x="5572125" y="4822825"/>
          <p14:tracePt t="267204" x="5581650" y="4840288"/>
          <p14:tracePt t="267217" x="5599113" y="4867275"/>
          <p14:tracePt t="267241" x="5608638" y="4867275"/>
          <p14:tracePt t="267253" x="5616575" y="4884738"/>
          <p14:tracePt t="267277" x="5634038" y="4884738"/>
          <p14:tracePt t="267292" x="5653088" y="4884738"/>
          <p14:tracePt t="267302" x="5741988" y="4875213"/>
          <p14:tracePt t="267325" x="5786438" y="4848225"/>
          <p14:tracePt t="267333" x="5894388" y="4795838"/>
          <p14:tracePt t="267352" x="5965825" y="4776788"/>
          <p14:tracePt t="267367" x="6045200" y="4751388"/>
          <p14:tracePt t="267386" x="6197600" y="4724400"/>
          <p14:tracePt t="267800" x="6259513" y="4724400"/>
          <p14:tracePt t="267817" x="6313488" y="4724400"/>
          <p14:tracePt t="267826" x="6402388" y="4705350"/>
          <p14:tracePt t="267839" x="6510338" y="4705350"/>
          <p14:tracePt t="267850" x="6616700" y="4705350"/>
          <p14:tracePt t="267861" x="6705600" y="4705350"/>
          <p14:tracePt t="267873" x="6902450" y="4705350"/>
          <p14:tracePt t="267897" x="7010400" y="4714875"/>
          <p14:tracePt t="267911" x="7161213" y="4741863"/>
          <p14:tracePt t="267923" x="7197725" y="4759325"/>
          <p14:tracePt t="267946" x="7224713" y="4786313"/>
          <p14:tracePt t="267959" x="7242175" y="4803775"/>
          <p14:tracePt t="268567" x="7242175" y="4813300"/>
          <p14:tracePt t="268580" x="7259638" y="4830763"/>
          <p14:tracePt t="268595" x="7269163" y="4848225"/>
          <p14:tracePt t="268604" x="7277100" y="4884738"/>
          <p14:tracePt t="268615" x="7296150" y="4911725"/>
          <p14:tracePt t="268629" x="7313613" y="4973638"/>
          <p14:tracePt t="268661" x="7323138" y="5010150"/>
          <p14:tracePt t="268678" x="7348538" y="5099050"/>
          <p14:tracePt t="268689" x="7358063" y="5116513"/>
          <p14:tracePt t="268699" x="7385050" y="5187950"/>
          <p14:tracePt t="269214" x="0" y="0"/>
        </p14:tracePtLst>
        <p14:tracePtLst>
          <p14:tracePt t="301651" x="7385050" y="5187950"/>
          <p14:tracePt t="302037" x="7375525" y="5187950"/>
          <p14:tracePt t="302051" x="7348538" y="5180013"/>
          <p14:tracePt t="302070" x="7296150" y="5160963"/>
          <p14:tracePt t="302074" x="7251700" y="5153025"/>
          <p14:tracePt t="302086" x="7099300" y="5153025"/>
          <p14:tracePt t="302099" x="6991350" y="5153025"/>
          <p14:tracePt t="302122" x="6867525" y="5153025"/>
          <p14:tracePt t="302136" x="6653213" y="5153025"/>
          <p14:tracePt t="302160" x="6572250" y="5153025"/>
          <p14:tracePt t="302172" x="6419850" y="5160963"/>
          <p14:tracePt t="302184" x="6375400" y="5160963"/>
          <p14:tracePt t="302200" x="6348413" y="5160963"/>
          <p14:tracePt t="302219" x="6313488" y="5160963"/>
          <p14:tracePt t="302512" x="6303963" y="5160963"/>
          <p14:tracePt t="302525" x="6276975" y="5160963"/>
          <p14:tracePt t="302536" x="6224588" y="5160963"/>
          <p14:tracePt t="302550" x="6153150" y="5160963"/>
          <p14:tracePt t="302561" x="6062663" y="5160963"/>
          <p14:tracePt t="302573" x="5857875" y="5160963"/>
          <p14:tracePt t="302586" x="5741988" y="5160963"/>
          <p14:tracePt t="302610" x="5634038" y="5160963"/>
          <p14:tracePt t="302622" x="5491163" y="5160963"/>
          <p14:tracePt t="302648" x="5446713" y="5160963"/>
          <p14:tracePt t="302660" x="5411788" y="5160963"/>
          <p14:tracePt t="302806" x="5456238" y="5143500"/>
          <p14:tracePt t="302818" x="5545138" y="5108575"/>
          <p14:tracePt t="302830" x="5680075" y="5054600"/>
          <p14:tracePt t="302842" x="6027738" y="4983163"/>
          <p14:tracePt t="302865" x="6269038" y="4938713"/>
          <p14:tracePt t="302878" x="6510338" y="4894263"/>
          <p14:tracePt t="302893" x="6973888" y="4830763"/>
          <p14:tracePt t="302915" x="7170738" y="4830763"/>
          <p14:tracePt t="302926" x="7439025" y="4830763"/>
          <p14:tracePt t="302939" x="7562850" y="4830763"/>
          <p14:tracePt t="302964" x="7653338" y="4840288"/>
          <p14:tracePt t="302976" x="7796213" y="4875213"/>
          <p14:tracePt t="303306" x="7823200" y="4894263"/>
          <p14:tracePt t="303321" x="7894638" y="4965700"/>
          <p14:tracePt t="303331" x="7929563" y="4991100"/>
          <p14:tracePt t="303344" x="7983538" y="5018088"/>
          <p14:tracePt t="303365" x="8027988" y="5045075"/>
          <p14:tracePt t="303378" x="8108950" y="5072063"/>
          <p14:tracePt t="303409" x="8143875" y="5072063"/>
          <p14:tracePt t="303414" x="8197850" y="5081588"/>
          <p14:tracePt t="303429" x="8215313" y="5081588"/>
          <p14:tracePt t="303622" x="8205788" y="5081588"/>
          <p14:tracePt t="303634" x="8170863" y="5081588"/>
          <p14:tracePt t="303646" x="8126413" y="5081588"/>
          <p14:tracePt t="303657" x="8062913" y="5081588"/>
          <p14:tracePt t="303671" x="7956550" y="5081588"/>
          <p14:tracePt t="303682" x="7680325" y="5072063"/>
          <p14:tracePt t="303704" x="7527925" y="5062538"/>
          <p14:tracePt t="303719" x="7394575" y="5037138"/>
          <p14:tracePt t="303731" x="7126288" y="4965700"/>
          <p14:tracePt t="303755" x="7000875" y="4919663"/>
          <p14:tracePt t="303768" x="6813550" y="4867275"/>
          <p14:tracePt t="303792" x="6732588" y="4840288"/>
          <p14:tracePt t="303806" x="6680200" y="4822825"/>
          <p14:tracePt t="303816" x="6616700" y="4795838"/>
          <p14:tracePt t="303831" x="6608763" y="4795838"/>
          <p14:tracePt t="303856" x="6599238" y="4795838"/>
          <p14:tracePt t="303902" x="6599238" y="4776788"/>
          <p14:tracePt t="303914" x="6616700" y="4759325"/>
          <p14:tracePt t="303924" x="6670675" y="4741863"/>
          <p14:tracePt t="303939" x="6732588" y="4724400"/>
          <p14:tracePt t="303950" x="6858000" y="4714875"/>
          <p14:tracePt t="303973" x="6919913" y="4714875"/>
          <p14:tracePt t="303986" x="7045325" y="4714875"/>
          <p14:tracePt t="304000" x="7089775" y="4714875"/>
          <p14:tracePt t="304026" x="7153275" y="4714875"/>
          <p14:tracePt t="304035" x="7323138" y="4768850"/>
          <p14:tracePt t="304065" x="7412038" y="4795838"/>
          <p14:tracePt t="304073" x="7491413" y="4840288"/>
          <p14:tracePt t="304083" x="7705725" y="4956175"/>
          <p14:tracePt t="304119" x="7939088" y="5037138"/>
          <p14:tracePt t="304123" x="8062913" y="5062538"/>
          <p14:tracePt t="306747" x="0" y="0"/>
        </p14:tracePtLst>
        <p14:tracePtLst>
          <p14:tracePt t="322829" x="8062913" y="5062538"/>
          <p14:tracePt t="323223" x="8054975" y="5062538"/>
          <p14:tracePt t="323236" x="8027988" y="5062538"/>
          <p14:tracePt t="323251" x="8001000" y="5062538"/>
          <p14:tracePt t="323259" x="7974013" y="5062538"/>
          <p14:tracePt t="323270" x="7912100" y="5062538"/>
          <p14:tracePt t="323283" x="7759700" y="5062538"/>
          <p14:tracePt t="323298" x="7680325" y="5072063"/>
          <p14:tracePt t="323321" x="7599363" y="5072063"/>
          <p14:tracePt t="323331" x="7473950" y="5081588"/>
          <p14:tracePt t="323356" x="7429500" y="5089525"/>
          <p14:tracePt t="323369" x="7375525" y="5089525"/>
          <p14:tracePt t="323385" x="7304088" y="5089525"/>
          <p14:tracePt t="323399" x="7277100" y="5099050"/>
          <p14:tracePt t="323418" x="7277100" y="5116513"/>
          <p14:tracePt t="323442" x="7277100" y="5126038"/>
          <p14:tracePt t="323735" x="7259638" y="5126038"/>
          <p14:tracePt t="323756" x="7215188" y="5126038"/>
          <p14:tracePt t="323771" x="7170738" y="5126038"/>
          <p14:tracePt t="323783" x="7108825" y="5126038"/>
          <p14:tracePt t="323795" x="7054850" y="5116513"/>
          <p14:tracePt t="323808" x="6938963" y="5072063"/>
          <p14:tracePt t="323819" x="6884988" y="5062538"/>
          <p14:tracePt t="323845" x="6831013" y="5045075"/>
          <p14:tracePt t="323856" x="6786563" y="5037138"/>
          <p14:tracePt t="323870" x="6715125" y="5027613"/>
          <p14:tracePt t="323893" x="6697663" y="5027613"/>
          <p14:tracePt t="323908" x="6688138" y="5018088"/>
          <p14:tracePt t="323991" x="6688138" y="5010150"/>
          <p14:tracePt t="324001" x="6705600" y="5000625"/>
          <p14:tracePt t="324015" x="6813550" y="4973638"/>
          <p14:tracePt t="324029" x="6858000" y="4973638"/>
          <p14:tracePt t="324040" x="6884988" y="4965700"/>
          <p14:tracePt t="324053" x="6919913" y="4965700"/>
          <p14:tracePt t="324075" x="6956425" y="4965700"/>
          <p14:tracePt t="324090" x="6983413" y="4965700"/>
          <p14:tracePt t="324112" x="7010400" y="4965700"/>
          <p14:tracePt t="324125" x="7062788" y="4973638"/>
          <p14:tracePt t="324147" x="7089775" y="4983163"/>
          <p14:tracePt t="324159" x="7116763" y="4991100"/>
          <p14:tracePt t="324175" x="7153275" y="4991100"/>
          <p14:tracePt t="324197" x="7180263" y="4991100"/>
          <p14:tracePt t="324204" x="7215188" y="4991100"/>
          <p14:tracePt t="324225" x="7313613" y="4991100"/>
          <p14:tracePt t="324245" x="7348538" y="5000625"/>
          <p14:tracePt t="324527" x="7323138" y="5000625"/>
          <p14:tracePt t="324539" x="7286625" y="5000625"/>
          <p14:tracePt t="324550" x="7251700" y="4991100"/>
          <p14:tracePt t="324564" x="7116763" y="4946650"/>
          <p14:tracePt t="324577" x="7054850" y="4919663"/>
          <p14:tracePt t="324598" x="6991350" y="4911725"/>
          <p14:tracePt t="324611" x="6902450" y="4894263"/>
          <p14:tracePt t="324635" x="6894513" y="4884738"/>
          <p14:tracePt t="324649" x="6884988" y="4875213"/>
          <p14:tracePt t="324661" x="6875463" y="4875213"/>
          <p14:tracePt t="324735" x="6919913" y="4867275"/>
          <p14:tracePt t="324748" x="6983413" y="4840288"/>
          <p14:tracePt t="324759" x="7062788" y="4830763"/>
          <p14:tracePt t="324769" x="7161213" y="4813300"/>
          <p14:tracePt t="324782" x="7331075" y="4803775"/>
          <p14:tracePt t="324795" x="7439025" y="4795838"/>
          <p14:tracePt t="324819" x="7527925" y="4795838"/>
          <p14:tracePt t="324831" x="7697788" y="4786313"/>
          <p14:tracePt t="324854" x="7777163" y="4786313"/>
          <p14:tracePt t="324866" x="7840663" y="4795838"/>
          <p14:tracePt t="324880" x="7894638" y="4813300"/>
          <p14:tracePt t="325207" x="7848600" y="4822825"/>
          <p14:tracePt t="325220" x="7804150" y="4848225"/>
          <p14:tracePt t="325233" x="7751763" y="4857750"/>
          <p14:tracePt t="325251" x="7697788" y="4867275"/>
          <p14:tracePt t="325257" x="7626350" y="4875213"/>
          <p14:tracePt t="325268" x="7554913" y="4884738"/>
          <p14:tracePt t="325284" x="7419975" y="4884738"/>
          <p14:tracePt t="325304" x="7375525" y="4884738"/>
          <p14:tracePt t="325319" x="7286625" y="4857750"/>
          <p14:tracePt t="325332" x="7259638" y="4848225"/>
          <p14:tracePt t="325353" x="7232650" y="4830763"/>
          <p14:tracePt t="325452" x="7232650" y="4822825"/>
          <p14:tracePt t="325830" x="7224713" y="4822825"/>
          <p14:tracePt t="325842" x="7205663" y="4822825"/>
          <p14:tracePt t="325853" x="7188200" y="4822825"/>
          <p14:tracePt t="325865" x="7180263" y="4822825"/>
          <p14:tracePt t="325879" x="7161213" y="4822825"/>
          <p14:tracePt t="325891" x="7126288" y="4822825"/>
          <p14:tracePt t="325904" x="7099300" y="4822825"/>
          <p14:tracePt t="325927" x="7072313" y="4822825"/>
          <p14:tracePt t="325938" x="7054850" y="4822825"/>
          <p14:tracePt t="325970" x="7045325" y="4822825"/>
          <p14:tracePt t="326049" x="7062788" y="4803775"/>
          <p14:tracePt t="326061" x="7099300" y="4786313"/>
          <p14:tracePt t="326073" x="7134225" y="4786313"/>
          <p14:tracePt t="326087" x="7153275" y="4776788"/>
          <p14:tracePt t="326098" x="7188200" y="4776788"/>
          <p14:tracePt t="326110" x="7242175" y="4776788"/>
          <p14:tracePt t="326133" x="7259638" y="4776788"/>
          <p14:tracePt t="326146" x="7286625" y="4776788"/>
          <p14:tracePt t="326158" x="7313613" y="4776788"/>
          <p14:tracePt t="326182" x="7323138" y="4776788"/>
          <p14:tracePt t="326195" x="7340600" y="4776788"/>
          <p14:tracePt t="326512" x="7358063" y="4776788"/>
          <p14:tracePt t="326523" x="7385050" y="4776788"/>
          <p14:tracePt t="326536" x="7446963" y="4776788"/>
          <p14:tracePt t="326562" x="7483475" y="4776788"/>
          <p14:tracePt t="326572" x="7527925" y="4776788"/>
          <p14:tracePt t="326585" x="7562850" y="4776788"/>
          <p14:tracePt t="326596" x="7616825" y="4786313"/>
          <p14:tracePt t="326630" x="7653338" y="4803775"/>
          <p14:tracePt t="326646" x="7680325" y="4803775"/>
          <p14:tracePt t="326660" x="7697788" y="4803775"/>
          <p14:tracePt t="327070" x="7653338" y="4813300"/>
          <p14:tracePt t="327087" x="7608888" y="4813300"/>
          <p14:tracePt t="327096" x="7545388" y="4813300"/>
          <p14:tracePt t="327115" x="7500938" y="4813300"/>
          <p14:tracePt t="327120" x="7439025" y="4813300"/>
          <p14:tracePt t="327133" x="7358063" y="4813300"/>
          <p14:tracePt t="327147" x="7340600" y="4813300"/>
          <p14:tracePt t="327171" x="7331075" y="4813300"/>
          <p14:tracePt t="327182" x="7323138" y="4813300"/>
          <p14:tracePt t="327268" x="7367588" y="4786313"/>
          <p14:tracePt t="327279" x="7429500" y="4768850"/>
          <p14:tracePt t="327297" x="7510463" y="4759325"/>
          <p14:tracePt t="327305" x="7697788" y="4732338"/>
          <p14:tracePt t="327317" x="7769225" y="4732338"/>
          <p14:tracePt t="327332" x="7848600" y="4732338"/>
          <p14:tracePt t="327351" x="7991475" y="4732338"/>
          <p14:tracePt t="327366" x="8054975" y="4732338"/>
          <p14:tracePt t="327388" x="8099425" y="4732338"/>
          <p14:tracePt t="327405" x="8170863" y="4759325"/>
          <p14:tracePt t="327668" x="8170863" y="4768850"/>
          <p14:tracePt t="327682" x="8134350" y="4776788"/>
          <p14:tracePt t="327694" x="8072438" y="4776788"/>
          <p14:tracePt t="327702" x="7858125" y="4786313"/>
          <p14:tracePt t="327735" x="7715250" y="4786313"/>
          <p14:tracePt t="327741" x="7581900" y="4786313"/>
          <p14:tracePt t="327754" x="7348538" y="4786313"/>
          <p14:tracePt t="327786" x="7277100" y="4776788"/>
          <p14:tracePt t="327791" x="7224713" y="4759325"/>
          <p14:tracePt t="327803" x="7205663" y="4751388"/>
          <p14:tracePt t="327840" x="7205663" y="4741863"/>
          <p14:tracePt t="327876" x="7205663" y="4732338"/>
          <p14:tracePt t="327892" x="7205663" y="4714875"/>
          <p14:tracePt t="327900" x="7224713" y="4697413"/>
          <p14:tracePt t="327913" x="7259638" y="4670425"/>
          <p14:tracePt t="327929" x="7385050" y="4608513"/>
          <p14:tracePt t="327938" x="7446963" y="4581525"/>
          <p14:tracePt t="327961" x="7500938" y="4572000"/>
          <p14:tracePt t="327973" x="7626350" y="4562475"/>
          <p14:tracePt t="327998" x="7688263" y="4562475"/>
          <p14:tracePt t="328021" x="7823200" y="4562475"/>
          <p14:tracePt t="328033" x="7902575" y="4562475"/>
          <p14:tracePt t="328046" x="7956550" y="4589463"/>
          <p14:tracePt t="328057" x="8054975" y="4616450"/>
          <p14:tracePt t="328082" x="8108950" y="4633913"/>
          <p14:tracePt t="328095" x="8134350" y="4652963"/>
          <p14:tracePt t="328107" x="8197850" y="4697413"/>
          <p14:tracePt t="328135" x="8242300" y="4741863"/>
          <p14:tracePt t="328144" x="8259763" y="4759325"/>
          <p14:tracePt t="329143" x="8259763" y="4768850"/>
          <p14:tracePt t="329155" x="8215313" y="4776788"/>
          <p14:tracePt t="329168" x="8116888" y="4813300"/>
          <p14:tracePt t="329179" x="8010525" y="4840288"/>
          <p14:tracePt t="329194" x="7885113" y="4875213"/>
          <p14:tracePt t="329204" x="7732713" y="4911725"/>
          <p14:tracePt t="329216" x="7483475" y="4965700"/>
          <p14:tracePt t="329239" x="7402513" y="4965700"/>
          <p14:tracePt t="329254" x="7269163" y="4965700"/>
          <p14:tracePt t="329282" x="7224713" y="4946650"/>
          <p14:tracePt t="329290" x="7215188" y="4929188"/>
          <p14:tracePt t="331703" x="7224713" y="4929188"/>
          <p14:tracePt t="331714" x="7277100" y="4929188"/>
          <p14:tracePt t="331737" x="7304088" y="4929188"/>
          <p14:tracePt t="331753" x="7323138" y="4929188"/>
          <p14:tracePt t="331770" x="7375525" y="4929188"/>
          <p14:tracePt t="331773" x="7402513" y="4929188"/>
          <p14:tracePt t="331786" x="7439025" y="4929188"/>
          <p14:tracePt t="331809" x="7491413" y="4929188"/>
          <p14:tracePt t="332139" x="7510463" y="4929188"/>
          <p14:tracePt t="332162" x="7545388" y="4929188"/>
          <p14:tracePt t="332177" x="7572375" y="4929188"/>
          <p14:tracePt t="332188" x="7589838" y="4929188"/>
          <p14:tracePt t="332200" x="7599363" y="4929188"/>
          <p14:tracePt t="332206" x="7634288" y="4938713"/>
          <p14:tracePt t="332236" x="7643813" y="4956175"/>
          <p14:tracePt t="332250" x="7653338" y="4965700"/>
          <p14:tracePt t="332267" x="7653338" y="4973638"/>
          <p14:tracePt t="332639" x="7616825" y="4983163"/>
          <p14:tracePt t="332652" x="7562850" y="4991100"/>
          <p14:tracePt t="332662" x="7500938" y="5000625"/>
          <p14:tracePt t="332674" x="7456488" y="5000625"/>
          <p14:tracePt t="332689" x="7340600" y="5000625"/>
          <p14:tracePt t="332709" x="7296150" y="5000625"/>
          <p14:tracePt t="332724" x="7232650" y="5000625"/>
          <p14:tracePt t="332736" x="7188200" y="5000625"/>
          <p14:tracePt t="332749" x="7081838" y="5000625"/>
          <p14:tracePt t="332772" x="7027863" y="5000625"/>
          <p14:tracePt t="332787" x="6946900" y="4983163"/>
          <p14:tracePt t="332816" x="6929438" y="4973638"/>
          <p14:tracePt t="332821" x="6911975" y="4965700"/>
          <p14:tracePt t="332828" x="6894513" y="4929188"/>
          <p14:tracePt t="332856" x="6894513" y="4902200"/>
          <p14:tracePt t="332880" x="6894513" y="4875213"/>
          <p14:tracePt t="332898" x="6894513" y="4857750"/>
          <p14:tracePt t="332907" x="6919913" y="4822825"/>
          <p14:tracePt t="333323" x="6823075" y="4822825"/>
          <p14:tracePt t="333333" x="6661150" y="4813300"/>
          <p14:tracePt t="333345" x="6286500" y="4813300"/>
          <p14:tracePt t="333370" x="5768975" y="4830763"/>
          <p14:tracePt t="333393" x="5616575" y="4857750"/>
          <p14:tracePt t="333400" x="5510213" y="4875213"/>
          <p14:tracePt t="333420" x="5394325" y="4884738"/>
          <p14:tracePt t="333442" x="5384800" y="4884738"/>
          <p14:tracePt t="333454" x="5375275" y="4875213"/>
          <p14:tracePt t="333465" x="5375275" y="4830763"/>
          <p14:tracePt t="333491" x="5375275" y="4795838"/>
          <p14:tracePt t="334514" x="5384800" y="4795838"/>
          <p14:tracePt t="334575" x="5394325" y="4795838"/>
          <p14:tracePt t="334599" x="5419725" y="4830763"/>
          <p14:tracePt t="334602" x="5429250" y="4848225"/>
          <p14:tracePt t="334611" x="5438775" y="4857750"/>
          <p14:tracePt t="334635" x="5438775" y="4867275"/>
          <p14:tracePt t="334650" x="5465763" y="4884738"/>
          <p14:tracePt t="334663" x="5483225" y="4902200"/>
          <p14:tracePt t="334684" x="5491163" y="4919663"/>
          <p14:tracePt t="334695" x="5527675" y="4946650"/>
          <p14:tracePt t="335027" x="5537200" y="4946650"/>
          <p14:tracePt t="335053" x="5545138" y="4946650"/>
          <p14:tracePt t="335062" x="5554663" y="4946650"/>
          <p14:tracePt t="335075" x="5572125" y="4956175"/>
          <p14:tracePt t="335099" x="5589588" y="4956175"/>
          <p14:tracePt t="335110" x="5608638" y="4965700"/>
          <p14:tracePt t="335123" x="5616575" y="4973638"/>
          <p14:tracePt t="335136" x="5653088" y="4991100"/>
          <p14:tracePt t="335159" x="5670550" y="5000625"/>
          <p14:tracePt t="335173" x="5680075" y="5000625"/>
          <p14:tracePt t="335512" x="5705475" y="5000625"/>
          <p14:tracePt t="335526" x="5732463" y="5000625"/>
          <p14:tracePt t="335536" x="5776913" y="5000625"/>
          <p14:tracePt t="335552" x="5813425" y="5000625"/>
          <p14:tracePt t="335561" x="5848350" y="5010150"/>
          <p14:tracePt t="335573" x="5929313" y="5018088"/>
          <p14:tracePt t="335597" x="5965825" y="5027613"/>
          <p14:tracePt t="335612" x="6000750" y="5037138"/>
          <p14:tracePt t="335624" x="6054725" y="5054600"/>
          <p14:tracePt t="335648" x="6072188" y="5054600"/>
          <p14:tracePt t="335660" x="6116638" y="5062538"/>
          <p14:tracePt t="335963" x="6180138" y="5062538"/>
          <p14:tracePt t="335975" x="6286500" y="5062538"/>
          <p14:tracePt t="335986" x="6411913" y="5062538"/>
          <p14:tracePt t="336000" x="6527800" y="5062538"/>
          <p14:tracePt t="336011" x="6777038" y="5054600"/>
          <p14:tracePt t="336037" x="6894513" y="5054600"/>
          <p14:tracePt t="336048" x="6991350" y="5054600"/>
          <p14:tracePt t="336060" x="7062788" y="5054600"/>
          <p14:tracePt t="336075" x="7188200" y="5054600"/>
          <p14:tracePt t="336099" x="7232650" y="5054600"/>
          <p14:tracePt t="336110" x="7286625" y="5054600"/>
          <p14:tracePt t="336451" x="7313613" y="5045075"/>
          <p14:tracePt t="336466" x="7367588" y="5018088"/>
          <p14:tracePt t="336475" x="7446963" y="5018088"/>
          <p14:tracePt t="336487" x="7545388" y="5010150"/>
          <p14:tracePt t="336500" x="7653338" y="5000625"/>
          <p14:tracePt t="336512" x="7840663" y="4973638"/>
          <p14:tracePt t="336536" x="7947025" y="4946650"/>
          <p14:tracePt t="336548" x="8045450" y="4894263"/>
          <p14:tracePt t="336864" x="8037513" y="4894263"/>
          <p14:tracePt t="336877" x="8010525" y="4894263"/>
          <p14:tracePt t="336902" x="8001000" y="4894263"/>
          <p14:tracePt t="336916" x="7983538" y="4894263"/>
          <p14:tracePt t="336928" x="7974013" y="4902200"/>
          <p14:tracePt t="336939" x="7947025" y="4911725"/>
          <p14:tracePt t="336952" x="7894638" y="4911725"/>
          <p14:tracePt t="336975" x="7875588" y="4911725"/>
          <p14:tracePt t="336988" x="7831138" y="4911725"/>
          <p14:tracePt t="336999" x="7823200" y="4911725"/>
          <p14:tracePt t="337031" x="7804150" y="4911725"/>
          <p14:tracePt t="337036" x="7796213" y="4911725"/>
          <p14:tracePt t="337067" x="7786688" y="4911725"/>
          <p14:tracePt t="337220" x="7804150" y="4911725"/>
          <p14:tracePt t="337255" x="7813675" y="4911725"/>
          <p14:tracePt t="337293" x="7813675" y="4919663"/>
          <p14:tracePt t="337354" x="7804150" y="4938713"/>
          <p14:tracePt t="337365" x="7786688" y="4965700"/>
          <p14:tracePt t="337376" x="7742238" y="5000625"/>
          <p14:tracePt t="337389" x="7634288" y="5062538"/>
          <p14:tracePt t="337413" x="7581900" y="5081588"/>
          <p14:tracePt t="337425" x="7537450" y="5099050"/>
          <p14:tracePt t="337442" x="7402513" y="5133975"/>
          <p14:tracePt t="337462" x="7348538" y="5153025"/>
          <p14:tracePt t="337474" x="7269163" y="5170488"/>
          <p14:tracePt t="337497" x="7242175" y="5180013"/>
          <p14:tracePt t="337512" x="7215188" y="5187950"/>
          <p14:tracePt t="337522" x="7197725" y="5187950"/>
          <p14:tracePt t="337815" x="7205663" y="5187950"/>
          <p14:tracePt t="337829" x="7232650" y="5187950"/>
          <p14:tracePt t="337840" x="7259638" y="5187950"/>
          <p14:tracePt t="337852" x="7304088" y="5187950"/>
          <p14:tracePt t="337864" x="7340600" y="5197475"/>
          <p14:tracePt t="337877" x="7394575" y="5214938"/>
          <p14:tracePt t="337900" x="7419975" y="5224463"/>
          <p14:tracePt t="337913" x="7439025" y="5232400"/>
          <p14:tracePt t="337926" x="7483475" y="5251450"/>
          <p14:tracePt t="337949" x="7491413" y="5251450"/>
          <p14:tracePt t="337973" x="7527925" y="5259388"/>
          <p14:tracePt t="337977" x="7537450" y="5259388"/>
          <p14:tracePt t="337992" x="7554913" y="5259388"/>
          <p14:tracePt t="338008" x="7572375" y="5259388"/>
          <p14:tracePt t="338035" x="7581900" y="5259388"/>
          <p14:tracePt t="338047" x="7589838" y="5251450"/>
          <p14:tracePt t="339144" x="7589838" y="5259388"/>
          <p14:tracePt t="339179" x="7589838" y="5268913"/>
          <p14:tracePt t="339207" x="7589838" y="5276850"/>
          <p14:tracePt t="339228" x="7589838" y="5295900"/>
          <p14:tracePt t="339243" x="7589838" y="5313363"/>
          <p14:tracePt t="339253" x="7589838" y="5322888"/>
          <p14:tracePt t="339264" x="7589838" y="5330825"/>
          <p14:tracePt t="340414" x="0" y="0"/>
        </p14:tracePtLst>
        <p14:tracePtLst>
          <p14:tracePt t="365587" x="5599113" y="6670675"/>
          <p14:tracePt t="365991" x="5589588" y="6670675"/>
          <p14:tracePt t="366004" x="5562600" y="6661150"/>
          <p14:tracePt t="366017" x="5537200" y="6661150"/>
          <p14:tracePt t="366035" x="5510213" y="6661150"/>
          <p14:tracePt t="366041" x="5483225" y="6661150"/>
          <p14:tracePt t="366054" x="5411788" y="6661150"/>
          <p14:tracePt t="366081" x="5367338" y="6661150"/>
          <p14:tracePt t="366099" x="5313363" y="6661150"/>
          <p14:tracePt t="366102" x="5205413" y="6680200"/>
          <p14:tracePt t="366119" x="5170488" y="6688138"/>
          <p14:tracePt t="366139" x="5099050" y="6697663"/>
          <p14:tracePt t="366150" x="5072063" y="6705600"/>
          <p14:tracePt t="366176" x="5045075" y="6705600"/>
          <p14:tracePt t="366186" x="5010150" y="6715125"/>
          <p14:tracePt t="366200" x="5000625" y="6715125"/>
          <p14:tracePt t="366217" x="4991100" y="6715125"/>
          <p14:tracePt t="366576" x="4946650" y="6715125"/>
          <p14:tracePt t="366593" x="4902200" y="6715125"/>
          <p14:tracePt t="366602" x="4840288" y="6715125"/>
          <p14:tracePt t="366612" x="4776788" y="6715125"/>
          <p14:tracePt t="366627" x="4714875" y="6715125"/>
          <p14:tracePt t="366636" x="4572000" y="6715125"/>
          <p14:tracePt t="366660" x="4518025" y="6715125"/>
          <p14:tracePt t="366673" x="4465638" y="6715125"/>
          <p14:tracePt t="366686" x="4394200" y="6715125"/>
          <p14:tracePt t="366709" x="4367213" y="6705600"/>
          <p14:tracePt t="366740" x="4357688" y="6705600"/>
          <p14:tracePt t="366747" x="4348163" y="6705600"/>
          <p14:tracePt t="366832" x="4357688" y="6688138"/>
          <p14:tracePt t="366845" x="4384675" y="6680200"/>
          <p14:tracePt t="366857" x="4402138" y="6670675"/>
          <p14:tracePt t="366868" x="4411663" y="6661150"/>
          <p14:tracePt t="366882" x="4429125" y="6661150"/>
          <p14:tracePt t="366893" x="4456113" y="6653213"/>
          <p14:tracePt t="366917" x="4473575" y="6653213"/>
          <p14:tracePt t="366930" x="4491038" y="6643688"/>
          <p14:tracePt t="366945" x="4518025" y="6643688"/>
          <p14:tracePt t="366956" x="4537075" y="6643688"/>
          <p14:tracePt t="366989" x="4572000" y="6643688"/>
          <p14:tracePt t="366992" x="4608513" y="6643688"/>
          <p14:tracePt t="367007" x="4643438" y="6643688"/>
          <p14:tracePt t="367027" x="4679950" y="6643688"/>
          <p14:tracePt t="367040" x="4768850" y="6643688"/>
          <p14:tracePt t="367064" x="4803775" y="6643688"/>
          <p14:tracePt t="367077" x="4875213" y="6643688"/>
          <p14:tracePt t="367099" x="4902200" y="6670675"/>
          <p14:tracePt t="367490" x="4884738" y="6670675"/>
          <p14:tracePt t="367501" x="4848225" y="6670675"/>
          <p14:tracePt t="367515" x="4822825" y="6670675"/>
          <p14:tracePt t="367526" x="4803775" y="6670675"/>
          <p14:tracePt t="367538" x="4768850" y="6670675"/>
          <p14:tracePt t="367550" x="4732338" y="6670675"/>
          <p14:tracePt t="367563" x="4670425" y="6661150"/>
          <p14:tracePt t="367594" x="4643438" y="6653213"/>
          <p14:tracePt t="367600" x="4616450" y="6653213"/>
          <p14:tracePt t="367624" x="4608513" y="6653213"/>
          <p14:tracePt t="367637" x="4598988" y="6653213"/>
          <p14:tracePt t="367663" x="4589463" y="6653213"/>
          <p14:tracePt t="367721" x="4589463" y="6643688"/>
          <p14:tracePt t="367733" x="4589463" y="6634163"/>
          <p14:tracePt t="367746" x="4598988" y="6626225"/>
          <p14:tracePt t="367757" x="4616450" y="6616700"/>
          <p14:tracePt t="367769" x="4633913" y="6616700"/>
          <p14:tracePt t="367783" x="4643438" y="6616700"/>
          <p14:tracePt t="367813" x="4652963" y="6616700"/>
          <p14:tracePt t="367834" x="4660900" y="6616700"/>
          <p14:tracePt t="367843" x="4670425" y="6608763"/>
          <p14:tracePt t="367854" x="4687888" y="6608763"/>
          <p14:tracePt t="367868" x="4697413" y="6608763"/>
          <p14:tracePt t="367892" x="4705350" y="6608763"/>
          <p14:tracePt t="367941" x="4732338" y="6599238"/>
          <p14:tracePt t="367953" x="4751388" y="6599238"/>
          <p14:tracePt t="367969" x="4768850" y="6599238"/>
          <p14:tracePt t="368282" x="4776788" y="6599238"/>
          <p14:tracePt t="368319" x="4786313" y="6589713"/>
          <p14:tracePt t="368342" x="4795838" y="6589713"/>
          <p14:tracePt t="368366" x="4803775" y="6589713"/>
          <p14:tracePt t="368404" x="4813300" y="6581775"/>
          <p14:tracePt t="368417" x="4830763" y="6581775"/>
          <p14:tracePt t="368429" x="4840288" y="6581775"/>
          <p14:tracePt t="368488" x="4848225" y="6572250"/>
          <p14:tracePt t="368506" x="4867275" y="6572250"/>
          <p14:tracePt t="369499" x="4875213" y="6572250"/>
          <p14:tracePt t="369512" x="4894263" y="6581775"/>
          <p14:tracePt t="369524" x="4929188" y="6589713"/>
          <p14:tracePt t="369535" x="4946650" y="6599238"/>
          <p14:tracePt t="369549" x="4973638" y="6616700"/>
          <p14:tracePt t="369574" x="4991100" y="6626225"/>
          <p14:tracePt t="369586" x="5010150" y="6634163"/>
          <p14:tracePt t="369597" x="5027613" y="6643688"/>
          <p14:tracePt t="369613" x="5062538" y="6643688"/>
          <p14:tracePt t="369633" x="5081588" y="6653213"/>
          <p14:tracePt t="369647" x="5089525" y="6653213"/>
          <p14:tracePt t="369670" x="5099050" y="6653213"/>
          <p14:tracePt t="370687" x="5072063" y="6653213"/>
          <p14:tracePt t="370695" x="5045075" y="6661150"/>
          <p14:tracePt t="370712" x="5027613" y="6670675"/>
          <p14:tracePt t="370719" x="5000625" y="6680200"/>
          <p14:tracePt t="370729" x="4973638" y="6680200"/>
          <p14:tracePt t="370744" x="4938713" y="6680200"/>
          <p14:tracePt t="370756" x="4919663" y="6680200"/>
          <p14:tracePt t="370778" x="4911725" y="6670675"/>
          <p14:tracePt t="370795" x="4894263" y="6670675"/>
          <p14:tracePt t="370815" x="4894263" y="6661150"/>
          <p14:tracePt t="370822" x="4884738" y="6661150"/>
          <p14:tracePt t="370859" x="4875213" y="6661150"/>
          <p14:tracePt t="370864" x="4867275" y="6661150"/>
          <p14:tracePt t="372242" x="4867275" y="6653213"/>
          <p14:tracePt t="372277" x="4857750" y="6643688"/>
          <p14:tracePt t="372291" x="4840288" y="6634163"/>
          <p14:tracePt t="372301" x="4822825" y="6626225"/>
          <p14:tracePt t="372313" x="4822825" y="6616700"/>
          <p14:tracePt t="372325" x="4813300" y="6608763"/>
          <p14:tracePt t="372337" x="4803775" y="6608763"/>
          <p14:tracePt t="372363" x="4795838" y="6608763"/>
          <p14:tracePt t="372374" x="4795838" y="6599238"/>
          <p14:tracePt t="372947" x="4786313" y="6599238"/>
          <p14:tracePt t="372960" x="4776788" y="6599238"/>
          <p14:tracePt t="372970" x="4768850" y="6589713"/>
          <p14:tracePt t="372996" x="4768850" y="6581775"/>
          <p14:tracePt t="373056" x="4751388" y="6572250"/>
          <p14:tracePt t="373068" x="4741863" y="6572250"/>
          <p14:tracePt t="373105" x="4732338" y="6572250"/>
          <p14:tracePt t="373119" x="4714875" y="6572250"/>
          <p14:tracePt t="373167" x="4705350" y="6572250"/>
          <p14:tracePt t="373191" x="4697413" y="6572250"/>
          <p14:tracePt t="373252" x="4687888" y="6572250"/>
          <p14:tracePt t="373312" x="4679950" y="6572250"/>
          <p14:tracePt t="373434" x="4687888" y="6572250"/>
          <p14:tracePt t="373458" x="4714875" y="6562725"/>
          <p14:tracePt t="373471" x="4751388" y="6545263"/>
          <p14:tracePt t="373482" x="4795838" y="6537325"/>
          <p14:tracePt t="373495" x="4840288" y="6518275"/>
          <p14:tracePt t="373507" x="4875213" y="6510338"/>
          <p14:tracePt t="373518" x="4894263" y="6491288"/>
          <p14:tracePt t="373531" x="4956175" y="6456363"/>
          <p14:tracePt t="373556" x="4973638" y="6446838"/>
          <p14:tracePt t="373570" x="4991100" y="6438900"/>
          <p14:tracePt t="373581" x="5010150" y="6419850"/>
          <p14:tracePt t="373604" x="5018088" y="6411913"/>
          <p14:tracePt t="374055" x="5010150" y="6429375"/>
          <p14:tracePt t="374068" x="5000625" y="6456363"/>
          <p14:tracePt t="374080" x="4991100" y="6465888"/>
          <p14:tracePt t="374091" x="4965700" y="6491288"/>
          <p14:tracePt t="374106" x="4956175" y="6500813"/>
          <p14:tracePt t="374139" x="4956175" y="6510338"/>
          <p14:tracePt t="374481" x="4946650" y="6510338"/>
          <p14:tracePt t="374493" x="4946650" y="6518275"/>
          <p14:tracePt t="374506" x="4938713" y="6518275"/>
          <p14:tracePt t="374579" x="4919663" y="6518275"/>
          <p14:tracePt t="374593" x="4894263" y="6527800"/>
          <p14:tracePt t="374603" x="4875213" y="6527800"/>
          <p14:tracePt t="374615" x="4867275" y="6527800"/>
          <p14:tracePt t="374631" x="4848225" y="6527800"/>
          <p14:tracePt t="374641" x="4813300" y="6527800"/>
          <p14:tracePt t="374664" x="4776788" y="6527800"/>
          <p14:tracePt t="374677" x="4714875" y="6527800"/>
          <p14:tracePt t="374691" x="4697413" y="6527800"/>
          <p14:tracePt t="374706" x="4670425" y="6527800"/>
          <p14:tracePt t="374726" x="4608513" y="6527800"/>
          <p14:tracePt t="374749" x="4589463" y="6527800"/>
          <p14:tracePt t="374761" x="4572000" y="6537325"/>
          <p14:tracePt t="374775" x="4545013" y="6537325"/>
          <p14:tracePt t="374810" x="4537075" y="6545263"/>
          <p14:tracePt t="375309" x="4554538" y="6554788"/>
          <p14:tracePt t="375324" x="4572000" y="6562725"/>
          <p14:tracePt t="375336" x="4572000" y="6572250"/>
          <p14:tracePt t="375348" x="4581525" y="6572250"/>
          <p14:tracePt t="375383" x="4589463" y="6572250"/>
          <p14:tracePt t="375418" x="4598988" y="6572250"/>
          <p14:tracePt t="375432" x="4608513" y="6572250"/>
          <p14:tracePt t="375444" x="4616450" y="6581775"/>
          <p14:tracePt t="375455" x="4625975" y="6581775"/>
          <p14:tracePt t="375493" x="4633913" y="6581775"/>
          <p14:tracePt t="375515" x="4652963" y="6581775"/>
          <p14:tracePt t="375524" x="4660900" y="6581775"/>
          <p14:tracePt t="376395" x="4679950" y="6581775"/>
          <p14:tracePt t="376408" x="4697413" y="6581775"/>
          <p14:tracePt t="376419" x="4714875" y="6581775"/>
          <p14:tracePt t="376430" x="4751388" y="6581775"/>
          <p14:tracePt t="376445" x="4768850" y="6581775"/>
          <p14:tracePt t="376458" x="4795838" y="6581775"/>
          <p14:tracePt t="376479" x="4803775" y="6581775"/>
          <p14:tracePt t="376491" x="4830763" y="6581775"/>
          <p14:tracePt t="376503" x="4884738" y="6581775"/>
          <p14:tracePt t="376537" x="4902200" y="6581775"/>
          <p14:tracePt t="376541" x="4919663" y="6581775"/>
          <p14:tracePt t="376556" x="4946650" y="6581775"/>
          <p14:tracePt t="376577" x="4973638" y="6581775"/>
          <p14:tracePt t="376857" x="4991100" y="6589713"/>
          <p14:tracePt t="376870" x="5018088" y="6599238"/>
          <p14:tracePt t="376882" x="5045075" y="6608763"/>
          <p14:tracePt t="376893" x="5081588" y="6626225"/>
          <p14:tracePt t="376919" x="5099050" y="6626225"/>
          <p14:tracePt t="376943" x="5108575" y="6626225"/>
          <p14:tracePt t="376979" x="5133975" y="6626225"/>
          <p14:tracePt t="377395" x="5160963" y="6626225"/>
          <p14:tracePt t="377405" x="5197475" y="6616700"/>
          <p14:tracePt t="377419" x="5232400" y="6608763"/>
          <p14:tracePt t="377431" x="5251450" y="6608763"/>
          <p14:tracePt t="377442" x="5286375" y="6599238"/>
          <p14:tracePt t="377453" x="5313363" y="6589713"/>
          <p14:tracePt t="377466" x="5340350" y="6581775"/>
          <p14:tracePt t="377551" x="5348288" y="6581775"/>
          <p14:tracePt t="378002" x="5330825" y="6581775"/>
          <p14:tracePt t="378015" x="5313363" y="6581775"/>
          <p14:tracePt t="378034" x="5286375" y="6581775"/>
          <p14:tracePt t="378039" x="5224463" y="6589713"/>
          <p14:tracePt t="378052" x="5187950" y="6599238"/>
          <p14:tracePt t="378077" x="5160963" y="6599238"/>
          <p14:tracePt t="378087" x="5126038" y="6599238"/>
          <p14:tracePt t="378112" x="5116513" y="6599238"/>
          <p14:tracePt t="378124" x="5108575" y="6599238"/>
          <p14:tracePt t="378164" x="5099050" y="6599238"/>
          <p14:tracePt t="378916" x="5081588" y="6599238"/>
          <p14:tracePt t="378928" x="5054600" y="6599238"/>
          <p14:tracePt t="378940" x="5045075" y="6599238"/>
          <p14:tracePt t="378953" x="5010150" y="6599238"/>
          <p14:tracePt t="378964" x="4902200" y="6599238"/>
          <p14:tracePt t="378991" x="4848225" y="6599238"/>
          <p14:tracePt t="379001" x="4822825" y="6599238"/>
          <p14:tracePt t="379014" x="4751388" y="6599238"/>
          <p14:tracePt t="379039" x="4732338" y="6599238"/>
          <p14:tracePt t="379050" x="4714875" y="6599238"/>
          <p14:tracePt t="379061" x="4670425" y="6599238"/>
          <p14:tracePt t="379087" x="4660900" y="6599238"/>
          <p14:tracePt t="379099" x="4616450" y="6599238"/>
          <p14:tracePt t="379124" x="4608513" y="6599238"/>
          <p14:tracePt t="379135" x="4598988" y="6599238"/>
          <p14:tracePt t="379147" x="4589463" y="6599238"/>
          <p14:tracePt t="379233" x="4598988" y="6599238"/>
          <p14:tracePt t="379245" x="4625975" y="6581775"/>
          <p14:tracePt t="379258" x="4670425" y="6562725"/>
          <p14:tracePt t="379269" x="4751388" y="6537325"/>
          <p14:tracePt t="379282" x="4919663" y="6500813"/>
          <p14:tracePt t="379305" x="5018088" y="6491288"/>
          <p14:tracePt t="379318" x="5099050" y="6483350"/>
          <p14:tracePt t="379332" x="5232400" y="6483350"/>
          <p14:tracePt t="379353" x="5295900" y="6483350"/>
          <p14:tracePt t="379367" x="5394325" y="6483350"/>
          <p14:tracePt t="379380" x="5419725" y="6483350"/>
          <p14:tracePt t="379412" x="5438775" y="6491288"/>
          <p14:tracePt t="379415" x="5465763" y="6500813"/>
          <p14:tracePt t="379441" x="5473700" y="6500813"/>
          <p14:tracePt t="379453" x="5483225" y="6510338"/>
          <p14:tracePt t="379537" x="5491163" y="6510338"/>
          <p14:tracePt t="379635" x="5465763" y="6527800"/>
          <p14:tracePt t="379646" x="5429250" y="6537325"/>
          <p14:tracePt t="379660" x="5384800" y="6554788"/>
          <p14:tracePt t="379672" x="5313363" y="6562725"/>
          <p14:tracePt t="379683" x="5133975" y="6562725"/>
          <p14:tracePt t="379707" x="4929188" y="6554788"/>
          <p14:tracePt t="379732" x="4840288" y="6537325"/>
          <p14:tracePt t="379743" x="4732338" y="6537325"/>
          <p14:tracePt t="379761" x="4652963" y="6527800"/>
          <p14:tracePt t="379771" x="4554538" y="6518275"/>
          <p14:tracePt t="379795" x="4518025" y="6518275"/>
          <p14:tracePt t="379817" x="4510088" y="6518275"/>
          <p14:tracePt t="379835" x="4500563" y="6518275"/>
          <p14:tracePt t="379952" x="4500563" y="6510338"/>
          <p14:tracePt t="379989" x="4510088" y="6500813"/>
          <p14:tracePt t="380000" x="4527550" y="6491288"/>
          <p14:tracePt t="380017" x="4545013" y="6483350"/>
          <p14:tracePt t="380027" x="4572000" y="6483350"/>
          <p14:tracePt t="380038" x="4643438" y="6473825"/>
          <p14:tracePt t="380064" x="4724400" y="6465888"/>
          <p14:tracePt t="380086" x="4759325" y="6465888"/>
          <p14:tracePt t="380097" x="4795838" y="6465888"/>
          <p14:tracePt t="380111" x="4822825" y="6465888"/>
          <p14:tracePt t="380122" x="4875213" y="6465888"/>
          <p14:tracePt t="380147" x="4938713" y="6465888"/>
          <p14:tracePt t="380158" x="4965700" y="6465888"/>
          <p14:tracePt t="380170" x="4983163" y="6473825"/>
          <p14:tracePt t="380195" x="5010150" y="6473825"/>
          <p14:tracePt t="380202" x="5037138" y="6473825"/>
          <p14:tracePt t="380236" x="5054600" y="6473825"/>
          <p14:tracePt t="380672" x="5089525" y="6473825"/>
          <p14:tracePt t="380685" x="5116513" y="6473825"/>
          <p14:tracePt t="380693" x="5170488" y="6465888"/>
          <p14:tracePt t="380709" x="5268913" y="6456363"/>
          <p14:tracePt t="380719" x="5375275" y="6446838"/>
          <p14:tracePt t="380732" x="5491163" y="6446838"/>
          <p14:tracePt t="380743" x="5661025" y="6446838"/>
          <p14:tracePt t="380767" x="5715000" y="6446838"/>
          <p14:tracePt t="380780" x="5732463" y="6446838"/>
          <p14:tracePt t="380793" x="5768975" y="6456363"/>
          <p14:tracePt t="380815" x="5776913" y="6456363"/>
          <p14:tracePt t="380833" x="5786438" y="6465888"/>
          <p14:tracePt t="380845" x="5803900" y="6465888"/>
          <p14:tracePt t="380987" x="5795963" y="6465888"/>
          <p14:tracePt t="381001" x="5768975" y="6465888"/>
          <p14:tracePt t="381012" x="5732463" y="6465888"/>
          <p14:tracePt t="381024" x="5688013" y="6465888"/>
          <p14:tracePt t="381035" x="5616575" y="6465888"/>
          <p14:tracePt t="381049" x="5537200" y="6465888"/>
          <p14:tracePt t="381061" x="5357813" y="6465888"/>
          <p14:tracePt t="381084" x="5276850" y="6465888"/>
          <p14:tracePt t="381097" x="5133975" y="6465888"/>
          <p14:tracePt t="381122" x="5062538" y="6465888"/>
          <p14:tracePt t="381133" x="4965700" y="6465888"/>
          <p14:tracePt t="381146" x="4929188" y="6465888"/>
          <p14:tracePt t="381169" x="4902200" y="6465888"/>
          <p14:tracePt t="381195" x="4848225" y="6465888"/>
          <p14:tracePt t="381197" x="4822825" y="6465888"/>
          <p14:tracePt t="381220" x="4813300" y="6456363"/>
          <p14:tracePt t="381230" x="4803775" y="6446838"/>
          <p14:tracePt t="381255" x="4795838" y="6429375"/>
          <p14:tracePt t="381267" x="4795838" y="6384925"/>
          <p14:tracePt t="381279" x="4803775" y="6348413"/>
          <p14:tracePt t="381302" x="4830763" y="6303963"/>
          <p14:tracePt t="381317" x="4911725" y="6215063"/>
          <p14:tracePt t="381330" x="4946650" y="6180138"/>
          <p14:tracePt t="381352" x="4973638" y="6161088"/>
          <p14:tracePt t="381370" x="5027613" y="6134100"/>
          <p14:tracePt t="381380" x="5054600" y="6116638"/>
          <p14:tracePt t="381413" x="5089525" y="6099175"/>
          <p14:tracePt t="381426" x="5099050" y="6089650"/>
          <p14:tracePt t="381437" x="5108575" y="6089650"/>
          <p14:tracePt t="381499" x="5143500" y="6089650"/>
          <p14:tracePt t="381511" x="5160963" y="6089650"/>
          <p14:tracePt t="381525" x="5205413" y="6099175"/>
          <p14:tracePt t="381536" x="5224463" y="6116638"/>
          <p14:tracePt t="381559" x="5241925" y="6126163"/>
          <p14:tracePt t="381572" x="5251450" y="6134100"/>
          <p14:tracePt t="381586" x="5276850" y="6170613"/>
          <p14:tracePt t="381598" x="5286375" y="6197600"/>
          <p14:tracePt t="381621" x="5295900" y="6215063"/>
          <p14:tracePt t="381632" x="5295900" y="6232525"/>
          <p14:tracePt t="381658" x="5295900" y="6242050"/>
          <p14:tracePt t="381669" x="5232400" y="6323013"/>
          <p14:tracePt t="381696" x="5187950" y="6367463"/>
          <p14:tracePt t="381704" x="5054600" y="6456363"/>
          <p14:tracePt t="381736" x="4983163" y="6491288"/>
          <p14:tracePt t="381743" x="4884738" y="6527800"/>
          <p14:tracePt t="381755" x="4714875" y="6572250"/>
          <p14:tracePt t="381784" x="4633913" y="6589713"/>
          <p14:tracePt t="381790" x="4554538" y="6599238"/>
          <p14:tracePt t="381803" x="4384675" y="6599238"/>
          <p14:tracePt t="381833" x="4330700" y="6589713"/>
          <p14:tracePt t="381838" x="4268788" y="6562725"/>
          <p14:tracePt t="381852" x="4214813" y="6537325"/>
          <p14:tracePt t="381868" x="4197350" y="6527800"/>
          <p14:tracePt t="381889" x="4187825" y="6518275"/>
          <p14:tracePt t="381915" x="4187825" y="6500813"/>
          <p14:tracePt t="381925" x="4187825" y="6483350"/>
          <p14:tracePt t="381937" x="4224338" y="6419850"/>
          <p14:tracePt t="381962" x="4268788" y="6367463"/>
          <p14:tracePt t="381973" x="4348163" y="6303963"/>
          <p14:tracePt t="381987" x="4545013" y="6188075"/>
          <p14:tracePt t="382010" x="4670425" y="6134100"/>
          <p14:tracePt t="382022" x="4840288" y="6108700"/>
          <p14:tracePt t="382037" x="4902200" y="6108700"/>
          <p14:tracePt t="382058" x="4965700" y="6108700"/>
          <p14:tracePt t="382071" x="5062538" y="6108700"/>
          <p14:tracePt t="382086" x="5108575" y="6108700"/>
          <p14:tracePt t="382108" x="5232400" y="6153150"/>
          <p14:tracePt t="382122" x="5276850" y="6180138"/>
          <p14:tracePt t="382144" x="5322888" y="6197600"/>
          <p14:tracePt t="382157" x="5402263" y="6269038"/>
          <p14:tracePt t="382180" x="5456238" y="6313488"/>
          <p14:tracePt t="382191" x="5500688" y="6367463"/>
          <p14:tracePt t="382206" x="5599113" y="6473825"/>
          <p14:tracePt t="382228" x="5643563" y="6527800"/>
          <p14:tracePt t="382242" x="5697538" y="6634163"/>
          <p14:tracePt t="382270" x="5715000" y="6697663"/>
          <p14:tracePt t="382287" x="5724525" y="6751638"/>
          <p14:tracePt t="382291" x="5724525" y="6786563"/>
          <p14:tracePt t="382305" x="5724525" y="6804025"/>
          <p14:tracePt t="382325" x="5705475" y="6840538"/>
          <p14:tracePt t="382340" x="5680075" y="6848475"/>
          <p14:tracePt t="382363" x="5643563" y="6848475"/>
          <p14:tracePt t="382375" x="5537200" y="6848475"/>
          <p14:tracePt t="382401" x="5473700" y="6848475"/>
          <p14:tracePt t="382411" x="5411788" y="6848475"/>
          <p14:tracePt t="382423" x="5348288" y="6848475"/>
          <p14:tracePt t="382442" x="5241925" y="6848475"/>
          <p14:tracePt t="382462" x="5108575" y="6823075"/>
          <p14:tracePt t="382474" x="5027613" y="6751638"/>
          <p14:tracePt t="382497" x="4938713" y="6680200"/>
          <p14:tracePt t="382510" x="4786313" y="6545263"/>
          <p14:tracePt t="382523" x="4732338" y="6491288"/>
          <p14:tracePt t="382548" x="4687888" y="6419850"/>
          <p14:tracePt t="382558" x="4652963" y="6340475"/>
          <p14:tracePt t="382582" x="4652963" y="6313488"/>
          <p14:tracePt t="382595" x="4679950" y="6242050"/>
          <p14:tracePt t="382620" x="4724400" y="6170613"/>
          <p14:tracePt t="382632" x="4776788" y="6116638"/>
          <p14:tracePt t="382644" x="4830763" y="6072188"/>
          <p14:tracePt t="382659" x="4965700" y="6018213"/>
          <p14:tracePt t="382679" x="5116513" y="6018213"/>
          <p14:tracePt t="382692" x="5170488" y="6018213"/>
          <p14:tracePt t="382709" x="5232400" y="6018213"/>
          <p14:tracePt t="382730" x="5313363" y="6027738"/>
          <p14:tracePt t="382742" x="5340350" y="6054725"/>
          <p14:tracePt t="382767" x="5367338" y="6072188"/>
          <p14:tracePt t="382778" x="5411788" y="6134100"/>
          <p14:tracePt t="382802" x="5429250" y="6170613"/>
          <p14:tracePt t="382813" x="5473700" y="6232525"/>
          <p14:tracePt t="382827" x="5483225" y="6259513"/>
          <p14:tracePt t="382843" x="5491163" y="6296025"/>
          <p14:tracePt t="382863" x="5491163" y="6367463"/>
          <p14:tracePt t="382886" x="5483225" y="6419850"/>
          <p14:tracePt t="382899" x="5465763" y="6465888"/>
          <p14:tracePt t="382911" x="5367338" y="6562725"/>
          <p14:tracePt t="382938" x="5232400" y="6634163"/>
          <p14:tracePt t="382948" x="5153025" y="6643688"/>
          <p14:tracePt t="382960" x="5054600" y="6643688"/>
          <p14:tracePt t="382977" x="4965700" y="6643688"/>
          <p14:tracePt t="382997" x="4786313" y="6599238"/>
          <p14:tracePt t="383020" x="4724400" y="6554788"/>
          <p14:tracePt t="383035" x="4670425" y="6510338"/>
          <p14:tracePt t="383045" x="4608513" y="6446838"/>
          <p14:tracePt t="383070" x="4589463" y="6438900"/>
          <p14:tracePt t="383082" x="4589463" y="6411913"/>
          <p14:tracePt t="383105" x="4589463" y="6367463"/>
          <p14:tracePt t="383130" x="4608513" y="6348413"/>
          <p14:tracePt t="383142" x="4633913" y="6323013"/>
          <p14:tracePt t="383156" x="4687888" y="6296025"/>
          <p14:tracePt t="383167" x="4813300" y="6215063"/>
          <p14:tracePt t="383180" x="4867275" y="6197600"/>
          <p14:tracePt t="383196" x="4911725" y="6170613"/>
          <p14:tracePt t="383217" x="4991100" y="6161088"/>
          <p14:tracePt t="383241" x="5027613" y="6161088"/>
          <p14:tracePt t="383253" x="5045075" y="6161088"/>
          <p14:tracePt t="383264" x="5089525" y="6161088"/>
          <p14:tracePt t="383290" x="5108575" y="6161088"/>
          <p14:tracePt t="383302" x="5160963" y="6161088"/>
          <p14:tracePt t="383314" x="5180013" y="6161088"/>
          <p14:tracePt t="383330" x="5187950" y="6161088"/>
          <p14:tracePt t="383617" x="5224463" y="6170613"/>
          <p14:tracePt t="383631" x="5268913" y="6170613"/>
          <p14:tracePt t="383643" x="5367338" y="6180138"/>
          <p14:tracePt t="383657" x="5616575" y="6215063"/>
          <p14:tracePt t="383679" x="5751513" y="6242050"/>
          <p14:tracePt t="383691" x="5875338" y="6276975"/>
          <p14:tracePt t="383704" x="5973763" y="6303963"/>
          <p14:tracePt t="383719" x="6153150" y="6375400"/>
          <p14:tracePt t="383739" x="6205538" y="6411913"/>
          <p14:tracePt t="383752" x="6340475" y="6500813"/>
          <p14:tracePt t="383775" x="6411913" y="6545263"/>
          <p14:tracePt t="383789" x="6510338" y="6643688"/>
          <p14:tracePt t="383811" x="6562725" y="6688138"/>
          <p14:tracePt t="384083" x="6572250" y="6688138"/>
          <p14:tracePt t="384202" x="6545263" y="6688138"/>
          <p14:tracePt t="384219" x="6510338" y="6688138"/>
          <p14:tracePt t="384238" x="6419850" y="6688138"/>
          <p14:tracePt t="384248" x="6375400" y="6688138"/>
          <p14:tracePt t="384265" x="6323013" y="6680200"/>
          <p14:tracePt t="384277" x="6232525" y="6653213"/>
          <p14:tracePt t="384288" x="6224588" y="6653213"/>
          <p14:tracePt t="384311" x="6215063" y="6653213"/>
          <p14:tracePt t="384331" x="6215063" y="6643688"/>
          <p14:tracePt t="384386" x="6215063" y="6626225"/>
          <p14:tracePt t="384397" x="6215063" y="6616700"/>
          <p14:tracePt t="384422" x="6232525" y="6616700"/>
          <p14:tracePt t="384439" x="6251575" y="6608763"/>
          <p14:tracePt t="384447" x="6276975" y="6608763"/>
          <p14:tracePt t="384458" x="6330950" y="6599238"/>
          <p14:tracePt t="384490" x="6367463" y="6599238"/>
          <p14:tracePt t="384496" x="6429375" y="6589713"/>
          <p14:tracePt t="384520" x="6473825" y="6589713"/>
          <p14:tracePt t="384533" x="6537325" y="6589713"/>
          <p14:tracePt t="384544" x="6589713" y="6589713"/>
          <p14:tracePt t="384572" x="6688138" y="6599238"/>
          <p14:tracePt t="384594" x="6724650" y="6626225"/>
          <p14:tracePt t="384605" x="6769100" y="6670675"/>
          <p14:tracePt t="384615" x="6796088" y="6705600"/>
          <p14:tracePt t="384628" x="6823075" y="6732588"/>
          <p14:tracePt t="384958" x="6848475" y="6732588"/>
          <p14:tracePt t="384969" x="6884988" y="6732588"/>
          <p14:tracePt t="384982" x="6938963" y="6732588"/>
          <p14:tracePt t="384994" x="7000875" y="6732588"/>
          <p14:tracePt t="385007" x="7045325" y="6732588"/>
          <p14:tracePt t="385019" x="7108825" y="6732588"/>
          <p14:tracePt t="385030" x="7188200" y="6732588"/>
          <p14:tracePt t="385056" x="7224713" y="6732588"/>
          <p14:tracePt t="385067" x="7277100" y="6751638"/>
          <p14:tracePt t="385079" x="7296150" y="6751638"/>
          <p14:tracePt t="385326" x="7296150" y="6777038"/>
          <p14:tracePt t="385336" x="7296150" y="6786563"/>
          <p14:tracePt t="385397" x="7304088" y="6777038"/>
          <p14:tracePt t="385408" x="7331075" y="6759575"/>
          <p14:tracePt t="385421" x="7358063" y="6732588"/>
          <p14:tracePt t="385434" x="7394575" y="6705600"/>
          <p14:tracePt t="385457" x="7412038" y="6688138"/>
          <p14:tracePt t="385470" x="7473950" y="6661150"/>
          <p14:tracePt t="385482" x="7500938" y="6653213"/>
          <p14:tracePt t="385505" x="7518400" y="6653213"/>
          <p14:tracePt t="385533" x="7527925" y="6653213"/>
          <p14:tracePt t="385921" x="7500938" y="6653213"/>
          <p14:tracePt t="385934" x="7446963" y="6653213"/>
          <p14:tracePt t="385946" x="7367588" y="6653213"/>
          <p14:tracePt t="385959" x="7161213" y="6670675"/>
          <p14:tracePt t="385982" x="7045325" y="6697663"/>
          <p14:tracePt t="385992" x="6929438" y="6705600"/>
          <p14:tracePt t="386006" x="6759575" y="6724650"/>
          <p14:tracePt t="386039" x="6670675" y="6724650"/>
          <p14:tracePt t="386056" x="6634163" y="6724650"/>
          <p14:tracePt t="386068" x="6599238" y="6724650"/>
          <p14:tracePt t="386078" x="6572250" y="6724650"/>
          <p14:tracePt t="386092" x="6537325" y="6724650"/>
          <p14:tracePt t="386104" x="6510338" y="6724650"/>
          <p14:tracePt t="386129" x="6491288" y="6724650"/>
          <p14:tracePt t="386140" x="6465888" y="6724650"/>
          <p14:tracePt t="386163" x="6456363" y="6724650"/>
          <p14:tracePt t="386181" x="6438900" y="6724650"/>
          <p14:tracePt t="386189" x="6419850" y="6724650"/>
          <p14:tracePt t="386238" x="6419850" y="6715125"/>
          <p14:tracePt t="386249" x="6419850" y="6705600"/>
          <p14:tracePt t="386565" x="6446838" y="6697663"/>
          <p14:tracePt t="386579" x="6491288" y="6688138"/>
          <p14:tracePt t="386590" x="6545263" y="6680200"/>
          <p14:tracePt t="386606" x="6616700" y="6680200"/>
          <p14:tracePt t="386616" x="6680200" y="6661150"/>
          <p14:tracePt t="386626" x="6804025" y="6661150"/>
          <p14:tracePt t="386658" x="6848475" y="6661150"/>
          <p14:tracePt t="386664" x="6946900" y="6661150"/>
          <p14:tracePt t="386676" x="6991350" y="6661150"/>
          <p14:tracePt t="386700" x="7027863" y="6661150"/>
          <p14:tracePt t="386708" x="7081838" y="6653213"/>
          <p14:tracePt t="386979" x="7081838" y="6661150"/>
          <p14:tracePt t="386993" x="7081838" y="6670675"/>
          <p14:tracePt t="387024" x="7099300" y="6670675"/>
          <p14:tracePt t="387033" x="7134225" y="6670675"/>
          <p14:tracePt t="387042" x="7170738" y="6670675"/>
          <p14:tracePt t="387053" x="7215188" y="6680200"/>
          <p14:tracePt t="387065" x="7286625" y="6688138"/>
          <p14:tracePt t="387095" x="7313613" y="6688138"/>
          <p14:tracePt t="387107" x="7340600" y="6688138"/>
          <p14:tracePt t="387126" x="7358063" y="6688138"/>
          <p14:tracePt t="387139" x="7367588" y="6688138"/>
          <p14:tracePt t="387162" x="7394575" y="6688138"/>
          <p14:tracePt t="387808" x="7429500" y="6688138"/>
          <p14:tracePt t="387820" x="7456488" y="6688138"/>
          <p14:tracePt t="387835" x="7473950" y="6680200"/>
          <p14:tracePt t="387845" x="7491413" y="6680200"/>
          <p14:tracePt t="387869" x="7500938" y="6680200"/>
          <p14:tracePt t="387907" x="7500938" y="6670675"/>
          <p14:tracePt t="387943" x="7510463" y="6661150"/>
          <p14:tracePt t="387954" x="7527925" y="6661150"/>
          <p14:tracePt t="387973" x="7537450" y="6661150"/>
          <p14:tracePt t="388321" x="7527925" y="6670675"/>
          <p14:tracePt t="388331" x="7491413" y="6670675"/>
          <p14:tracePt t="388346" x="7446963" y="6670675"/>
          <p14:tracePt t="388356" x="7375525" y="6670675"/>
          <p14:tracePt t="388368" x="7277100" y="6680200"/>
          <p14:tracePt t="388382" x="7188200" y="6680200"/>
          <p14:tracePt t="388393" x="7027863" y="6697663"/>
          <p14:tracePt t="388418" x="6956425" y="6697663"/>
          <p14:tracePt t="388430" x="6858000" y="6705600"/>
          <p14:tracePt t="388443" x="6705600" y="6724650"/>
          <p14:tracePt t="388475" x="6545263" y="6759575"/>
          <p14:tracePt t="388478" x="6446838" y="6769100"/>
          <p14:tracePt t="388493" x="6384925" y="6786563"/>
          <p14:tracePt t="388516" x="6323013" y="6796088"/>
          <p14:tracePt t="388529" x="6276975" y="6804025"/>
          <p14:tracePt t="388539" x="6205538" y="6804025"/>
          <p14:tracePt t="388564" x="6188075" y="6804025"/>
          <p14:tracePt t="388587" x="6180138" y="6804025"/>
          <p14:tracePt t="388978" x="6180138" y="6796088"/>
          <p14:tracePt t="389005" x="6180138" y="6786563"/>
          <p14:tracePt t="389016" x="6188075" y="6769100"/>
          <p14:tracePt t="389028" x="6224588" y="6759575"/>
          <p14:tracePt t="389039" x="6259513" y="6742113"/>
          <p14:tracePt t="389052" x="6313488" y="6732588"/>
          <p14:tracePt t="389064" x="6438900" y="6715125"/>
          <p14:tracePt t="389088" x="6491288" y="6705600"/>
          <p14:tracePt t="389100" x="6572250" y="6688138"/>
          <p14:tracePt t="389124" x="6599238" y="6688138"/>
          <p14:tracePt t="389137" x="6626225" y="6680200"/>
          <p14:tracePt t="389148" x="6680200" y="6661150"/>
          <p14:tracePt t="389174" x="6688138" y="6661150"/>
          <p14:tracePt t="389821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 states of a polyatomic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g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as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98246" y="762000"/>
            <a:ext cx="86171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ic top molecules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quantum mechanical symmetric top molecule is solvable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60364"/>
              </p:ext>
            </p:extLst>
          </p:nvPr>
        </p:nvGraphicFramePr>
        <p:xfrm>
          <a:off x="298246" y="2408170"/>
          <a:ext cx="87455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Equation" r:id="rId5" imgW="5206680" imgH="583920" progId="Equation.DSMT4">
                  <p:embed/>
                </p:oleObj>
              </mc:Choice>
              <mc:Fallback>
                <p:oleObj name="Equation" r:id="rId5" imgW="52066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46" y="2408170"/>
                        <a:ext cx="87455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298246" y="1676400"/>
            <a:ext cx="8730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aracteristic rotational temperature are small and the high temperature limit of the partition function can be used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5347" y="3867090"/>
            <a:ext cx="23687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water </a:t>
            </a:r>
            <a:r>
              <a:rPr lang="el-G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07915"/>
              </p:ext>
            </p:extLst>
          </p:nvPr>
        </p:nvGraphicFramePr>
        <p:xfrm>
          <a:off x="365347" y="4422775"/>
          <a:ext cx="1885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7" imgW="1257120" imgH="304560" progId="Equation.DSMT4">
                  <p:embed/>
                </p:oleObj>
              </mc:Choice>
              <mc:Fallback>
                <p:oleObj name="Equation" r:id="rId7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47" y="4422775"/>
                        <a:ext cx="1885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57116"/>
              </p:ext>
            </p:extLst>
          </p:nvPr>
        </p:nvGraphicFramePr>
        <p:xfrm>
          <a:off x="2516188" y="4346575"/>
          <a:ext cx="14922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9" imgW="888840" imgH="304560" progId="Equation.DSMT4">
                  <p:embed/>
                </p:oleObj>
              </mc:Choice>
              <mc:Fallback>
                <p:oleObj name="Equation" r:id="rId9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346575"/>
                        <a:ext cx="14922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59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123"/>
    </mc:Choice>
    <mc:Fallback xmlns="">
      <p:transition spd="slow" advTm="74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16" x="3348038" y="1357313"/>
          <p14:tracePt t="4490" x="3340100" y="1357313"/>
          <p14:tracePt t="4502" x="3322638" y="1357313"/>
          <p14:tracePt t="4539" x="3313113" y="1357313"/>
          <p14:tracePt t="4550" x="3303588" y="1347788"/>
          <p14:tracePt t="4564" x="3295650" y="1339850"/>
          <p14:tracePt t="4575" x="3276600" y="1303338"/>
          <p14:tracePt t="4600" x="3259138" y="1285875"/>
          <p14:tracePt t="4612" x="3241675" y="1268413"/>
          <p14:tracePt t="4650" x="3232150" y="1258888"/>
          <p14:tracePt t="4660" x="3224213" y="1258888"/>
          <p14:tracePt t="4672" x="3214688" y="1258888"/>
          <p14:tracePt t="4683" x="3197225" y="1258888"/>
          <p14:tracePt t="4697" x="3170238" y="1258888"/>
          <p14:tracePt t="4709" x="3160713" y="1258888"/>
          <p14:tracePt t="4734" x="3152775" y="1250950"/>
          <p14:tracePt t="4747" x="3143250" y="1250950"/>
          <p14:tracePt t="4769" x="3133725" y="1250950"/>
          <p14:tracePt t="4781" x="3125788" y="1250950"/>
          <p14:tracePt t="4808" x="3116263" y="1250950"/>
          <p14:tracePt t="5258" x="3116263" y="1241425"/>
          <p14:tracePt t="5269" x="3116263" y="1231900"/>
          <p14:tracePt t="5284" x="3116263" y="1241425"/>
          <p14:tracePt t="6097" x="3143250" y="1241425"/>
          <p14:tracePt t="6109" x="3179763" y="1241425"/>
          <p14:tracePt t="6126" x="3251200" y="1231900"/>
          <p14:tracePt t="6135" x="3330575" y="1231900"/>
          <p14:tracePt t="6146" x="3419475" y="1231900"/>
          <p14:tracePt t="6157" x="3554413" y="1231900"/>
          <p14:tracePt t="6172" x="3633788" y="1231900"/>
          <p14:tracePt t="6196" x="3697288" y="1241425"/>
          <p14:tracePt t="6206" x="3813175" y="1276350"/>
          <p14:tracePt t="6234" x="3929063" y="1303338"/>
          <p14:tracePt t="6244" x="3983038" y="1303338"/>
          <p14:tracePt t="6256" x="4027488" y="1303338"/>
          <p14:tracePt t="7582" x="4037013" y="1303338"/>
          <p14:tracePt t="7643" x="4044950" y="1312863"/>
          <p14:tracePt t="7655" x="4062413" y="1322388"/>
          <p14:tracePt t="7671" x="4071938" y="1322388"/>
          <p14:tracePt t="7680" x="4098925" y="1330325"/>
          <p14:tracePt t="7692" x="4125913" y="1330325"/>
          <p14:tracePt t="7716" x="4143375" y="1330325"/>
          <p14:tracePt t="7726" x="4160838" y="1339850"/>
          <p14:tracePt t="7735" x="4160838" y="1347788"/>
          <p14:tracePt t="7753" x="4160838" y="1357313"/>
          <p14:tracePt t="8083" x="4160838" y="1347788"/>
          <p14:tracePt t="8094" x="4152900" y="1322388"/>
          <p14:tracePt t="8106" x="4125913" y="1303338"/>
          <p14:tracePt t="8120" x="4089400" y="1285875"/>
          <p14:tracePt t="8135" x="4062413" y="1258888"/>
          <p14:tracePt t="8143" x="4027488" y="1250950"/>
          <p14:tracePt t="8156" x="3929063" y="1223963"/>
          <p14:tracePt t="8181" x="3884613" y="1223963"/>
          <p14:tracePt t="8192" x="3822700" y="1223963"/>
          <p14:tracePt t="8216" x="3795713" y="1223963"/>
          <p14:tracePt t="8228" x="3786188" y="1223963"/>
          <p14:tracePt t="8243" x="3759200" y="1223963"/>
          <p14:tracePt t="8362" x="3768725" y="1223963"/>
          <p14:tracePt t="8374" x="3786188" y="1223963"/>
          <p14:tracePt t="8394" x="3803650" y="1223963"/>
          <p14:tracePt t="8399" x="3830638" y="1223963"/>
          <p14:tracePt t="8411" x="3894138" y="1204913"/>
          <p14:tracePt t="8438" x="3929063" y="1196975"/>
          <p14:tracePt t="8457" x="3990975" y="1160463"/>
          <p14:tracePt t="8460" x="4143375" y="1108075"/>
          <p14:tracePt t="8490" x="4205288" y="1081088"/>
          <p14:tracePt t="8495" x="4303713" y="1062038"/>
          <p14:tracePt t="8521" x="4340225" y="1062038"/>
          <p14:tracePt t="8531" x="4375150" y="1054100"/>
          <p14:tracePt t="8546" x="4429125" y="1054100"/>
          <p14:tracePt t="8560" x="4446588" y="1062038"/>
          <p14:tracePt t="8996" x="4473575" y="1071563"/>
          <p14:tracePt t="9006" x="4500563" y="1081088"/>
          <p14:tracePt t="9019" x="4527550" y="1089025"/>
          <p14:tracePt t="9032" x="4581525" y="1116013"/>
          <p14:tracePt t="9056" x="4616450" y="1143000"/>
          <p14:tracePt t="9069" x="4652963" y="1160463"/>
          <p14:tracePt t="9081" x="4732338" y="1204913"/>
          <p14:tracePt t="9105" x="4751388" y="1231900"/>
          <p14:tracePt t="9116" x="4768850" y="1241425"/>
          <p14:tracePt t="12768" x="4795838" y="1231900"/>
          <p14:tracePt t="12782" x="4813300" y="1231900"/>
          <p14:tracePt t="12798" x="4840288" y="1223963"/>
          <p14:tracePt t="12806" x="4875213" y="1223963"/>
          <p14:tracePt t="12818" x="4894263" y="1223963"/>
          <p14:tracePt t="12830" x="4929188" y="1223963"/>
          <p14:tracePt t="12846" x="5010150" y="1223963"/>
          <p14:tracePt t="12863" x="5072063" y="1223963"/>
          <p14:tracePt t="12895" x="5099050" y="1231900"/>
          <p14:tracePt t="12904" x="5108575" y="1231900"/>
          <p14:tracePt t="12916" x="5143500" y="1241425"/>
          <p14:tracePt t="12929" x="5153025" y="1241425"/>
          <p14:tracePt t="12952" x="5180013" y="1241425"/>
          <p14:tracePt t="12964" x="5197475" y="1241425"/>
          <p14:tracePt t="13353" x="5197475" y="1250950"/>
          <p14:tracePt t="13368" x="5180013" y="1268413"/>
          <p14:tracePt t="13390" x="5170488" y="1268413"/>
          <p14:tracePt t="13402" x="5153025" y="1276350"/>
          <p14:tracePt t="13415" x="5143500" y="1285875"/>
          <p14:tracePt t="13440" x="5143500" y="1295400"/>
          <p14:tracePt t="13451" x="5133975" y="1295400"/>
          <p14:tracePt t="13475" x="5126038" y="1295400"/>
          <p14:tracePt t="13488" x="5126038" y="1303338"/>
          <p14:tracePt t="13512" x="5116513" y="1303338"/>
          <p14:tracePt t="13646" x="5116513" y="1312863"/>
          <p14:tracePt t="13694" x="5116513" y="1322388"/>
          <p14:tracePt t="13744" x="5108575" y="1330325"/>
          <p14:tracePt t="13779" x="5108575" y="1339850"/>
          <p14:tracePt t="13804" x="5099050" y="1339850"/>
          <p14:tracePt t="13816" x="5099050" y="1347788"/>
          <p14:tracePt t="14145" x="5072063" y="1357313"/>
          <p14:tracePt t="14159" x="5037138" y="1384300"/>
          <p14:tracePt t="14173" x="4938713" y="1419225"/>
          <p14:tracePt t="14182" x="4813300" y="1482725"/>
          <p14:tracePt t="14194" x="4643438" y="1571625"/>
          <p14:tracePt t="14208" x="4303713" y="1704975"/>
          <p14:tracePt t="14229" x="4170363" y="1758950"/>
          <p14:tracePt t="14243" x="4037013" y="1812925"/>
          <p14:tracePt t="14258" x="4000500" y="1822450"/>
          <p14:tracePt t="14280" x="3946525" y="1839913"/>
          <p14:tracePt t="14291" x="3919538" y="1857375"/>
          <p14:tracePt t="14315" x="3902075" y="1866900"/>
          <p14:tracePt t="14327" x="3884613" y="1866900"/>
          <p14:tracePt t="14668" x="3822700" y="1874838"/>
          <p14:tracePt t="14681" x="3732213" y="1884363"/>
          <p14:tracePt t="14694" x="3633788" y="1901825"/>
          <p14:tracePt t="14706" x="3517900" y="1901825"/>
          <p14:tracePt t="14717" x="3411538" y="1911350"/>
          <p14:tracePt t="14733" x="3133725" y="1919288"/>
          <p14:tracePt t="14754" x="3009900" y="1919288"/>
          <p14:tracePt t="14766" x="2919413" y="1919288"/>
          <p14:tracePt t="14780" x="2786063" y="1919288"/>
          <p14:tracePt t="14803" x="2751138" y="1919288"/>
          <p14:tracePt t="14814" x="2705100" y="1919288"/>
          <p14:tracePt t="14841" x="2697163" y="1919288"/>
          <p14:tracePt t="15363" x="2687638" y="1919288"/>
          <p14:tracePt t="15375" x="2679700" y="1919288"/>
          <p14:tracePt t="15447" x="2652713" y="1919288"/>
          <p14:tracePt t="15460" x="2616200" y="1911350"/>
          <p14:tracePt t="15478" x="2581275" y="1901825"/>
          <p14:tracePt t="15484" x="2509838" y="1884363"/>
          <p14:tracePt t="15511" x="2473325" y="1874838"/>
          <p14:tracePt t="15522" x="2374900" y="1839913"/>
          <p14:tracePt t="15545" x="2322513" y="1830388"/>
          <p14:tracePt t="15557" x="2205038" y="1812925"/>
          <p14:tracePt t="15570" x="2179638" y="1812925"/>
          <p14:tracePt t="15586" x="2160588" y="1803400"/>
          <p14:tracePt t="16082" x="2152650" y="1803400"/>
          <p14:tracePt t="16094" x="2143125" y="1803400"/>
          <p14:tracePt t="16111" x="2133600" y="1803400"/>
          <p14:tracePt t="16128" x="2116138" y="1812925"/>
          <p14:tracePt t="16135" x="2098675" y="1822450"/>
          <p14:tracePt t="16145" x="2081213" y="1830388"/>
          <p14:tracePt t="16167" x="2062163" y="1839913"/>
          <p14:tracePt t="16204" x="2054225" y="1839913"/>
          <p14:tracePt t="16252" x="2044700" y="1839913"/>
          <p14:tracePt t="16549" x="2036763" y="1839913"/>
          <p14:tracePt t="16557" x="2036763" y="1830388"/>
          <p14:tracePt t="16568" x="2027238" y="1830388"/>
          <p14:tracePt t="16582" x="1982788" y="1803400"/>
          <p14:tracePt t="16605" x="1973263" y="1795463"/>
          <p14:tracePt t="16619" x="1965325" y="1785938"/>
          <p14:tracePt t="16630" x="1946275" y="1785938"/>
          <p14:tracePt t="16661" x="1946275" y="1776413"/>
          <p14:tracePt t="16677" x="1938338" y="1768475"/>
          <p14:tracePt t="16680" x="1938338" y="1751013"/>
          <p14:tracePt t="16695" x="1938338" y="1731963"/>
          <p14:tracePt t="16714" x="1938338" y="1697038"/>
          <p14:tracePt t="16739" x="1946275" y="1670050"/>
          <p14:tracePt t="17639" x="1955800" y="1670050"/>
          <p14:tracePt t="17652" x="1965325" y="1670050"/>
          <p14:tracePt t="17665" x="1973263" y="1670050"/>
          <p14:tracePt t="17678" x="1990725" y="1670050"/>
          <p14:tracePt t="17690" x="2017713" y="1670050"/>
          <p14:tracePt t="17704" x="2027238" y="1670050"/>
          <p14:tracePt t="17726" x="2062163" y="1670050"/>
          <p14:tracePt t="17737" x="2098675" y="1670050"/>
          <p14:tracePt t="17770" x="2116138" y="1660525"/>
          <p14:tracePt t="17775" x="2133600" y="1652588"/>
          <p14:tracePt t="18152" x="2143125" y="1652588"/>
          <p14:tracePt t="18212" x="2152650" y="1652588"/>
          <p14:tracePt t="18224" x="2143125" y="1652588"/>
          <p14:tracePt t="18895" x="2152650" y="1652588"/>
          <p14:tracePt t="18908" x="2179638" y="1652588"/>
          <p14:tracePt t="18918" x="2205038" y="1652588"/>
          <p14:tracePt t="18932" x="2232025" y="1643063"/>
          <p14:tracePt t="18944" x="2357438" y="1625600"/>
          <p14:tracePt t="18980" x="2393950" y="1625600"/>
          <p14:tracePt t="18985" x="2419350" y="1625600"/>
          <p14:tracePt t="19003" x="2438400" y="1625600"/>
          <p14:tracePt t="19016" x="2465388" y="1625600"/>
          <p14:tracePt t="19042" x="2473325" y="1625600"/>
          <p14:tracePt t="19053" x="2527300" y="1625600"/>
          <p14:tracePt t="19067" x="2554288" y="1625600"/>
          <p14:tracePt t="19091" x="2581275" y="1625600"/>
          <p14:tracePt t="19493" x="2598738" y="1625600"/>
          <p14:tracePt t="19503" x="2608263" y="1616075"/>
          <p14:tracePt t="19519" x="2616200" y="1616075"/>
          <p14:tracePt t="19626" x="2625725" y="1616075"/>
          <p14:tracePt t="19641" x="2633663" y="1616075"/>
          <p14:tracePt t="19663" x="2643188" y="1608138"/>
          <p14:tracePt t="19675" x="2660650" y="1608138"/>
          <p14:tracePt t="19687" x="2687638" y="1608138"/>
          <p14:tracePt t="19708" x="2697163" y="1598613"/>
          <p14:tracePt t="19714" x="2714625" y="1598613"/>
          <p14:tracePt t="19725" x="2741613" y="1598613"/>
          <p14:tracePt t="19747" x="2768600" y="1589088"/>
          <p14:tracePt t="19761" x="2813050" y="1562100"/>
          <p14:tracePt t="19773" x="2830513" y="1544638"/>
          <p14:tracePt t="19796" x="2840038" y="1536700"/>
          <p14:tracePt t="19810" x="2857500" y="1500188"/>
          <p14:tracePt t="19834" x="2857500" y="1490663"/>
          <p14:tracePt t="19845" x="2867025" y="1490663"/>
          <p14:tracePt t="20228" x="2884488" y="1482725"/>
          <p14:tracePt t="20236" x="2911475" y="1482725"/>
          <p14:tracePt t="20270" x="2919413" y="1482725"/>
          <p14:tracePt t="20283" x="2928938" y="1482725"/>
          <p14:tracePt t="20299" x="2938463" y="1482725"/>
          <p14:tracePt t="20313" x="2946400" y="1482725"/>
          <p14:tracePt t="20320" x="2955925" y="1482725"/>
          <p14:tracePt t="20347" x="2965450" y="1482725"/>
          <p14:tracePt t="20393" x="2973388" y="1482725"/>
          <p14:tracePt t="20404" x="2982913" y="1482725"/>
          <p14:tracePt t="21282" x="2982913" y="1490663"/>
          <p14:tracePt t="21297" x="2982913" y="1500188"/>
          <p14:tracePt t="21307" x="2990850" y="1500188"/>
          <p14:tracePt t="21319" x="2990850" y="1509713"/>
          <p14:tracePt t="21343" x="3000375" y="1517650"/>
          <p14:tracePt t="21357" x="3000375" y="1527175"/>
          <p14:tracePt t="21379" x="3009900" y="1527175"/>
          <p14:tracePt t="21428" x="3009900" y="1536700"/>
          <p14:tracePt t="21465" x="3017838" y="1536700"/>
          <p14:tracePt t="22368" x="3017838" y="1554163"/>
          <p14:tracePt t="22378" x="3000375" y="1562100"/>
          <p14:tracePt t="22394" x="2990850" y="1589088"/>
          <p14:tracePt t="22403" x="2973388" y="1608138"/>
          <p14:tracePt t="22414" x="2938463" y="1652588"/>
          <p14:tracePt t="22429" x="2911475" y="1679575"/>
          <p14:tracePt t="22461" x="2894013" y="1704975"/>
          <p14:tracePt t="22465" x="2857500" y="1731963"/>
          <p14:tracePt t="22488" x="2847975" y="1751013"/>
          <p14:tracePt t="22881" x="2840038" y="1758950"/>
          <p14:tracePt t="22903" x="2822575" y="1758950"/>
          <p14:tracePt t="22915" x="2795588" y="1768475"/>
          <p14:tracePt t="22928" x="2768600" y="1768475"/>
          <p14:tracePt t="22940" x="2751138" y="1776413"/>
          <p14:tracePt t="22952" x="2670175" y="1803400"/>
          <p14:tracePt t="22976" x="2625725" y="1812925"/>
          <p14:tracePt t="22983" x="2562225" y="1812925"/>
          <p14:tracePt t="23022" x="2527300" y="1812925"/>
          <p14:tracePt t="23037" x="2500313" y="1812925"/>
          <p14:tracePt t="23054" x="2482850" y="1812925"/>
          <p14:tracePt t="23066" x="2465388" y="1803400"/>
          <p14:tracePt t="23075" x="2446338" y="1795463"/>
          <p14:tracePt t="23090" x="2401888" y="1785938"/>
          <p14:tracePt t="23100" x="2384425" y="1776413"/>
          <p14:tracePt t="23121" x="2374900" y="1758950"/>
          <p14:tracePt t="23535" x="2366963" y="1758950"/>
          <p14:tracePt t="23547" x="2357438" y="1758950"/>
          <p14:tracePt t="23562" x="2339975" y="1758950"/>
          <p14:tracePt t="23573" x="2322513" y="1758950"/>
          <p14:tracePt t="23585" x="2312988" y="1758950"/>
          <p14:tracePt t="23597" x="2286000" y="1758950"/>
          <p14:tracePt t="23611" x="2251075" y="1758950"/>
          <p14:tracePt t="23623" x="2224088" y="1751013"/>
          <p14:tracePt t="23647" x="2187575" y="1751013"/>
          <p14:tracePt t="23658" x="2125663" y="1751013"/>
          <p14:tracePt t="23683" x="2108200" y="1751013"/>
          <p14:tracePt t="23694" x="2071688" y="1751013"/>
          <p14:tracePt t="23708" x="2036763" y="1751013"/>
          <p14:tracePt t="23731" x="2027238" y="1751013"/>
          <p14:tracePt t="23756" x="2017713" y="1758950"/>
          <p14:tracePt t="23773" x="2009775" y="1785938"/>
          <p14:tracePt t="23781" x="2000250" y="1803400"/>
          <p14:tracePt t="23791" x="1982788" y="1866900"/>
          <p14:tracePt t="23816" x="1973263" y="1893888"/>
          <p14:tracePt t="23829" x="1955800" y="1965325"/>
          <p14:tracePt t="23840" x="1955800" y="1982788"/>
          <p14:tracePt t="23864" x="1946275" y="2017713"/>
          <p14:tracePt t="23878" x="1938338" y="2089150"/>
          <p14:tracePt t="23891" x="1938338" y="2116138"/>
          <p14:tracePt t="23914" x="1938338" y="2143125"/>
          <p14:tracePt t="23930" x="1938338" y="2152650"/>
          <p14:tracePt t="24170" x="1919288" y="2160588"/>
          <p14:tracePt t="24181" x="1893888" y="2179638"/>
          <p14:tracePt t="24195" x="1857375" y="2197100"/>
          <p14:tracePt t="24207" x="1803400" y="2232025"/>
          <p14:tracePt t="24220" x="1714500" y="2303463"/>
          <p14:tracePt t="24230" x="1366838" y="2571750"/>
          <p14:tracePt t="24245" x="1214438" y="2670175"/>
          <p14:tracePt t="24267" x="1098550" y="2759075"/>
          <p14:tracePt t="24280" x="901700" y="2928938"/>
          <p14:tracePt t="24304" x="803275" y="2982913"/>
          <p14:tracePt t="24316" x="731838" y="3036888"/>
          <p14:tracePt t="24340" x="723900" y="3044825"/>
          <p14:tracePt t="24681" x="704850" y="3071813"/>
          <p14:tracePt t="24695" x="696913" y="3089275"/>
          <p14:tracePt t="24705" x="687388" y="3089275"/>
          <p14:tracePt t="24718" x="669925" y="3125788"/>
          <p14:tracePt t="24741" x="652463" y="3133725"/>
          <p14:tracePt t="24754" x="642938" y="3133725"/>
          <p14:tracePt t="24766" x="625475" y="3170238"/>
          <p14:tracePt t="24792" x="615950" y="3170238"/>
          <p14:tracePt t="24803" x="598488" y="3197225"/>
          <p14:tracePt t="24840" x="598488" y="3205163"/>
          <p14:tracePt t="24851" x="598488" y="3224213"/>
          <p14:tracePt t="24864" x="598488" y="3232150"/>
          <p14:tracePt t="24900" x="608013" y="3232150"/>
          <p14:tracePt t="26217" x="608013" y="3251200"/>
          <p14:tracePt t="26229" x="608013" y="3259138"/>
          <p14:tracePt t="26240" x="608013" y="3268663"/>
          <p14:tracePt t="26254" x="608013" y="3286125"/>
          <p14:tracePt t="26264" x="598488" y="3313113"/>
          <p14:tracePt t="26288" x="598488" y="3322638"/>
          <p14:tracePt t="26301" x="598488" y="3330575"/>
          <p14:tracePt t="26312" x="588963" y="3340100"/>
          <p14:tracePt t="27092" x="633413" y="3340100"/>
          <p14:tracePt t="27109" x="687388" y="3340100"/>
          <p14:tracePt t="27117" x="758825" y="3330575"/>
          <p14:tracePt t="27128" x="839788" y="3330575"/>
          <p14:tracePt t="27141" x="919163" y="3322638"/>
          <p14:tracePt t="27154" x="1108075" y="3286125"/>
          <p14:tracePt t="27178" x="1231900" y="3241675"/>
          <p14:tracePt t="27190" x="1473200" y="3205163"/>
          <p14:tracePt t="27214" x="1589088" y="3187700"/>
          <p14:tracePt t="27228" x="1704975" y="3170238"/>
          <p14:tracePt t="27238" x="1893888" y="3152775"/>
          <p14:tracePt t="27270" x="1965325" y="3133725"/>
          <p14:tracePt t="27274" x="2116138" y="3133725"/>
          <p14:tracePt t="27298" x="2187575" y="3133725"/>
          <p14:tracePt t="27314" x="2286000" y="3133725"/>
          <p14:tracePt t="27336" x="2374900" y="3133725"/>
          <p14:tracePt t="28105" x="2393950" y="3133725"/>
          <p14:tracePt t="28116" x="2411413" y="3133725"/>
          <p14:tracePt t="28126" x="2446338" y="3125788"/>
          <p14:tracePt t="28143" x="2500313" y="3116263"/>
          <p14:tracePt t="28160" x="2589213" y="3098800"/>
          <p14:tracePt t="28165" x="2840038" y="3062288"/>
          <p14:tracePt t="28178" x="2990850" y="3044825"/>
          <p14:tracePt t="28211" x="3276600" y="3017838"/>
          <p14:tracePt t="28224" x="3438525" y="2990850"/>
          <p14:tracePt t="28237" x="3598863" y="2982913"/>
          <p14:tracePt t="28250" x="3751263" y="2955925"/>
          <p14:tracePt t="28263" x="4017963" y="2919413"/>
          <p14:tracePt t="28286" x="4098925" y="2894013"/>
          <p14:tracePt t="28298" x="4187825" y="2884488"/>
          <p14:tracePt t="28322" x="4197350" y="2884488"/>
          <p14:tracePt t="28603" x="4214813" y="2884488"/>
          <p14:tracePt t="28614" x="4241800" y="2874963"/>
          <p14:tracePt t="28626" x="4286250" y="2874963"/>
          <p14:tracePt t="28641" x="4438650" y="2874963"/>
          <p14:tracePt t="28663" x="4527550" y="2874963"/>
          <p14:tracePt t="28680" x="4625975" y="2874963"/>
          <p14:tracePt t="28689" x="4714875" y="2874963"/>
          <p14:tracePt t="28701" x="4867275" y="2874963"/>
          <p14:tracePt t="28724" x="4946650" y="2874963"/>
          <p14:tracePt t="28736" x="4991100" y="2894013"/>
          <p14:tracePt t="28750" x="5108575" y="2911475"/>
          <p14:tracePt t="28992" x="5133975" y="2919413"/>
          <p14:tracePt t="29006" x="5170488" y="2919413"/>
          <p14:tracePt t="29018" x="5241925" y="2919413"/>
          <p14:tracePt t="29028" x="5357813" y="2928938"/>
          <p14:tracePt t="29040" x="5500688" y="2946400"/>
          <p14:tracePt t="29052" x="5776913" y="3017838"/>
          <p14:tracePt t="29086" x="5884863" y="3054350"/>
          <p14:tracePt t="29090" x="6099175" y="3125788"/>
          <p14:tracePt t="29102" x="6161088" y="3143250"/>
          <p14:tracePt t="29126" x="6224588" y="3143250"/>
          <p14:tracePt t="29445" x="6215063" y="3143250"/>
          <p14:tracePt t="29455" x="5803900" y="3125788"/>
          <p14:tracePt t="29509" x="5527675" y="3071813"/>
          <p14:tracePt t="29515" x="5286375" y="3027363"/>
          <p14:tracePt t="29526" x="5054600" y="2990850"/>
          <p14:tracePt t="29541" x="4724400" y="2982913"/>
          <p14:tracePt t="29553" x="4616450" y="2982913"/>
          <p14:tracePt t="29577" x="4500563" y="2982913"/>
          <p14:tracePt t="29601" x="4473575" y="2982913"/>
          <p14:tracePt t="29614" x="4402138" y="2982913"/>
          <p14:tracePt t="29917" x="4384675" y="2982913"/>
          <p14:tracePt t="29931" x="4357688" y="3000375"/>
          <p14:tracePt t="29942" x="4313238" y="3017838"/>
          <p14:tracePt t="29954" x="4251325" y="3036888"/>
          <p14:tracePt t="29968" x="4108450" y="3071813"/>
          <p14:tracePt t="29978" x="3741738" y="3133725"/>
          <p14:tracePt t="29994" x="3500438" y="3187700"/>
          <p14:tracePt t="30011" x="2982913" y="3214688"/>
          <p14:tracePt t="30041" x="2759075" y="3214688"/>
          <p14:tracePt t="30052" x="2598738" y="3214688"/>
          <p14:tracePt t="30064" x="2312988" y="3214688"/>
          <p14:tracePt t="30098" x="2152650" y="3214688"/>
          <p14:tracePt t="30113" x="2125663" y="3214688"/>
          <p14:tracePt t="30124" x="2098675" y="3214688"/>
          <p14:tracePt t="30137" x="2081213" y="3214688"/>
          <p14:tracePt t="30758" x="2044700" y="3214688"/>
          <p14:tracePt t="30771" x="2000250" y="3214688"/>
          <p14:tracePt t="30788" x="1911350" y="3232150"/>
          <p14:tracePt t="30795" x="1812925" y="3241675"/>
          <p14:tracePt t="30810" x="1724025" y="3241675"/>
          <p14:tracePt t="30820" x="1571625" y="3251200"/>
          <p14:tracePt t="30843" x="1517650" y="3251200"/>
          <p14:tracePt t="30856" x="1473200" y="3259138"/>
          <p14:tracePt t="30867" x="1411288" y="3268663"/>
          <p14:tracePt t="30893" x="1384300" y="3268663"/>
          <p14:tracePt t="30903" x="1366838" y="3276600"/>
          <p14:tracePt t="30977" x="1374775" y="3268663"/>
          <p14:tracePt t="30991" x="1411288" y="3251200"/>
          <p14:tracePt t="31002" x="1438275" y="3241675"/>
          <p14:tracePt t="31017" x="1446213" y="3232150"/>
          <p14:tracePt t="31674" x="0" y="0"/>
        </p14:tracePtLst>
        <p14:tracePtLst>
          <p14:tracePt t="35244" x="1204913" y="3170238"/>
          <p14:tracePt t="35573" x="1223963" y="3170238"/>
          <p14:tracePt t="35591" x="1465263" y="3170238"/>
          <p14:tracePt t="35622" x="1598613" y="3170238"/>
          <p14:tracePt t="35633" x="1704975" y="3170238"/>
          <p14:tracePt t="35647" x="1830388" y="3179763"/>
          <p14:tracePt t="35658" x="2044700" y="3224213"/>
          <p14:tracePt t="35694" x="2214563" y="3313113"/>
          <p14:tracePt t="35698" x="2286000" y="3357563"/>
          <p14:tracePt t="35711" x="2322513" y="3384550"/>
          <p14:tracePt t="35733" x="2347913" y="3402013"/>
          <p14:tracePt t="35744" x="2357438" y="3419475"/>
          <p14:tracePt t="35757" x="2357438" y="3446463"/>
          <p14:tracePt t="36401" x="2366963" y="3446463"/>
          <p14:tracePt t="36413" x="2374900" y="3446463"/>
          <p14:tracePt t="36426" x="2393950" y="3446463"/>
          <p14:tracePt t="36437" x="2411413" y="3446463"/>
          <p14:tracePt t="36455" x="2473325" y="3429000"/>
          <p14:tracePt t="36476" x="2509838" y="3419475"/>
          <p14:tracePt t="36488" x="2608263" y="3402013"/>
          <p14:tracePt t="36500" x="2652713" y="3384550"/>
          <p14:tracePt t="36523" x="2679700" y="3384550"/>
          <p14:tracePt t="36913" x="2643188" y="3384550"/>
          <p14:tracePt t="36926" x="2598738" y="3384550"/>
          <p14:tracePt t="36937" x="2527300" y="3394075"/>
          <p14:tracePt t="36957" x="2438400" y="3394075"/>
          <p14:tracePt t="36961" x="2347913" y="3394075"/>
          <p14:tracePt t="36973" x="2241550" y="3375025"/>
          <p14:tracePt t="36991" x="2098675" y="3295650"/>
          <p14:tracePt t="37011" x="2071688" y="3241675"/>
          <p14:tracePt t="37024" x="2027238" y="3152775"/>
          <p14:tracePt t="37047" x="2027238" y="3108325"/>
          <p14:tracePt t="37060" x="2054225" y="3017838"/>
          <p14:tracePt t="37073" x="2108200" y="2955925"/>
          <p14:tracePt t="37106" x="2205038" y="2867025"/>
          <p14:tracePt t="37115" x="2536825" y="2616200"/>
          <p14:tracePt t="37132" x="2732088" y="2527300"/>
          <p14:tracePt t="37146" x="2857500" y="2473325"/>
          <p14:tracePt t="37157" x="3036888" y="2446338"/>
          <p14:tracePt t="37182" x="3098800" y="2509838"/>
          <p14:tracePt t="37194" x="3133725" y="2598738"/>
          <p14:tracePt t="37225" x="3160713" y="2679700"/>
          <p14:tracePt t="37231" x="3197225" y="2759075"/>
          <p14:tracePt t="37241" x="3295650" y="2894013"/>
          <p14:tracePt t="37272" x="3357563" y="2982913"/>
          <p14:tracePt t="37278" x="3402013" y="3044825"/>
          <p14:tracePt t="37292" x="3527425" y="3160713"/>
          <p14:tracePt t="37315" x="3589338" y="3205163"/>
          <p14:tracePt t="37327" x="3652838" y="3251200"/>
          <p14:tracePt t="37558" x="3625850" y="3251200"/>
          <p14:tracePt t="37571" x="3581400" y="3251200"/>
          <p14:tracePt t="37583" x="3527425" y="3241675"/>
          <p14:tracePt t="37595" x="3340100" y="3197225"/>
          <p14:tracePt t="37619" x="3214688" y="3170238"/>
          <p14:tracePt t="37631" x="3089275" y="3143250"/>
          <p14:tracePt t="37645" x="2901950" y="3108325"/>
          <p14:tracePt t="37668" x="2847975" y="3089275"/>
          <p14:tracePt t="37682" x="2813050" y="3062288"/>
          <p14:tracePt t="37694" x="2795588" y="3017838"/>
          <p14:tracePt t="37717" x="2795588" y="2990850"/>
          <p14:tracePt t="37984" x="2786063" y="2990850"/>
          <p14:tracePt t="37997" x="2776538" y="2990850"/>
          <p14:tracePt t="38009" x="2751138" y="2973388"/>
          <p14:tracePt t="38021" x="2724150" y="2965450"/>
          <p14:tracePt t="38034" x="2660650" y="2938463"/>
          <p14:tracePt t="38046" x="2643188" y="2938463"/>
          <p14:tracePt t="38084" x="2625725" y="2938463"/>
          <p14:tracePt t="38095" x="2616200" y="2938463"/>
          <p14:tracePt t="38107" x="2598738" y="2928938"/>
          <p14:tracePt t="38119" x="2581275" y="2919413"/>
          <p14:tracePt t="38133" x="2554288" y="2919413"/>
          <p14:tracePt t="38156" x="2544763" y="2919413"/>
          <p14:tracePt t="38168" x="2536825" y="2919413"/>
          <p14:tracePt t="38630" x="2527300" y="2919413"/>
          <p14:tracePt t="38644" x="2517775" y="2919413"/>
          <p14:tracePt t="38658" x="2509838" y="2919413"/>
          <p14:tracePt t="38691" x="2509838" y="2928938"/>
          <p14:tracePt t="38752" x="2500313" y="2928938"/>
          <p14:tracePt t="38777" x="2490788" y="2928938"/>
          <p14:tracePt t="38790" x="2482850" y="2928938"/>
          <p14:tracePt t="38837" x="2473325" y="2938463"/>
          <p14:tracePt t="38911" x="2465388" y="2938463"/>
          <p14:tracePt t="39921" x="2490788" y="2938463"/>
          <p14:tracePt t="39933" x="2527300" y="2938463"/>
          <p14:tracePt t="39947" x="2608263" y="2911475"/>
          <p14:tracePt t="39959" x="2732088" y="2874963"/>
          <p14:tracePt t="39972" x="2867025" y="2847975"/>
          <p14:tracePt t="39980" x="3187700" y="2822575"/>
          <p14:tracePt t="40006" x="3340100" y="2813050"/>
          <p14:tracePt t="40018" x="3473450" y="2813050"/>
          <p14:tracePt t="40031" x="3660775" y="2813050"/>
          <p14:tracePt t="40056" x="3705225" y="2822575"/>
          <p14:tracePt t="40067" x="3776663" y="2847975"/>
          <p14:tracePt t="40081" x="3894138" y="2874963"/>
          <p14:tracePt t="40384" x="3902075" y="2874963"/>
          <p14:tracePt t="40396" x="3919538" y="2874963"/>
          <p14:tracePt t="40409" x="3938588" y="2874963"/>
          <p14:tracePt t="40422" x="3946525" y="2894013"/>
          <p14:tracePt t="40458" x="3956050" y="2894013"/>
          <p14:tracePt t="40481" x="3965575" y="2894013"/>
          <p14:tracePt t="40507" x="3983038" y="2901950"/>
          <p14:tracePt t="40518" x="4000500" y="2911475"/>
          <p14:tracePt t="40533" x="4000500" y="2919413"/>
          <p14:tracePt t="40542" x="4017963" y="2919413"/>
          <p14:tracePt t="40555" x="4027488" y="2928938"/>
          <p14:tracePt t="40584" x="4037013" y="2938463"/>
          <p14:tracePt t="40590" x="4044950" y="2946400"/>
          <p14:tracePt t="40602" x="4054475" y="2946400"/>
          <p14:tracePt t="41265" x="4000500" y="2946400"/>
          <p14:tracePt t="41274" x="3919538" y="2946400"/>
          <p14:tracePt t="41286" x="3848100" y="2946400"/>
          <p14:tracePt t="41296" x="3751263" y="2946400"/>
          <p14:tracePt t="41310" x="3536950" y="2946400"/>
          <p14:tracePt t="41335" x="3402013" y="2973388"/>
          <p14:tracePt t="41347" x="3232150" y="3000375"/>
          <p14:tracePt t="41368" x="3081338" y="3017838"/>
          <p14:tracePt t="41377" x="2795588" y="3089275"/>
          <p14:tracePt t="41395" x="2625725" y="3098800"/>
          <p14:tracePt t="41418" x="2598738" y="3098800"/>
          <p14:tracePt t="41431" x="2571750" y="3098800"/>
          <p14:tracePt t="41443" x="2544763" y="3089275"/>
          <p14:tracePt t="41467" x="2536825" y="3071813"/>
          <p14:tracePt t="41495" x="2536825" y="3062288"/>
          <p14:tracePt t="41503" x="2536825" y="3054350"/>
          <p14:tracePt t="41517" x="2536825" y="3044825"/>
          <p14:tracePt t="41541" x="2536825" y="3036888"/>
          <p14:tracePt t="41554" x="2536825" y="3027363"/>
          <p14:tracePt t="41566" x="2536825" y="3017838"/>
          <p14:tracePt t="41580" x="2562225" y="2990850"/>
          <p14:tracePt t="41603" x="2571750" y="2990850"/>
          <p14:tracePt t="41614" x="2581275" y="2982913"/>
          <p14:tracePt t="41675" x="2616200" y="2973388"/>
          <p14:tracePt t="41691" x="2660650" y="2965450"/>
          <p14:tracePt t="41700" x="2874963" y="2938463"/>
          <p14:tracePt t="41711" x="3089275" y="2919413"/>
          <p14:tracePt t="41733" x="3375025" y="2901950"/>
          <p14:tracePt t="41749" x="3795713" y="2901950"/>
          <p14:tracePt t="41771" x="3919538" y="2901950"/>
          <p14:tracePt t="41783" x="4010025" y="2901950"/>
          <p14:tracePt t="41797" x="4152900" y="2938463"/>
          <p14:tracePt t="41821" x="4224338" y="2973388"/>
          <p14:tracePt t="41834" x="4295775" y="3062288"/>
          <p14:tracePt t="41846" x="4322763" y="3098800"/>
          <p14:tracePt t="41862" x="4330700" y="3125788"/>
          <p14:tracePt t="41881" x="4340225" y="3133725"/>
          <p14:tracePt t="42053" x="4348163" y="3133725"/>
          <p14:tracePt t="42065" x="4357688" y="3133725"/>
          <p14:tracePt t="42085" x="4375150" y="3133725"/>
          <p14:tracePt t="42102" x="4402138" y="3133725"/>
          <p14:tracePt t="42114" x="4411663" y="3133725"/>
          <p14:tracePt t="42130" x="4438650" y="3133725"/>
          <p14:tracePt t="42146" x="4465638" y="3133725"/>
          <p14:tracePt t="42150" x="4510088" y="3133725"/>
          <p14:tracePt t="42164" x="4545013" y="3133725"/>
          <p14:tracePt t="42188" x="4572000" y="3133725"/>
          <p14:tracePt t="42515" x="4608513" y="3133725"/>
          <p14:tracePt t="42526" x="4670425" y="3125788"/>
          <p14:tracePt t="42542" x="4786313" y="3098800"/>
          <p14:tracePt t="42551" x="4938713" y="3089275"/>
          <p14:tracePt t="42562" x="5108575" y="3081338"/>
          <p14:tracePt t="42584" x="5276850" y="3081338"/>
          <p14:tracePt t="42589" x="5518150" y="3081338"/>
          <p14:tracePt t="42602" x="5599113" y="3081338"/>
          <p14:tracePt t="42626" x="5670550" y="3081338"/>
          <p14:tracePt t="42638" x="5741988" y="3081338"/>
          <p14:tracePt t="42661" x="5759450" y="3081338"/>
          <p14:tracePt t="43405" x="5759450" y="3089275"/>
          <p14:tracePt t="43417" x="5741988" y="3098800"/>
          <p14:tracePt t="43429" x="5670550" y="3116263"/>
          <p14:tracePt t="43459" x="5572125" y="3143250"/>
          <p14:tracePt t="43465" x="5446713" y="3170238"/>
          <p14:tracePt t="43477" x="4902200" y="3251200"/>
          <p14:tracePt t="43501" x="4581525" y="3286125"/>
          <p14:tracePt t="43510" x="3973513" y="3322638"/>
          <p14:tracePt t="43539" x="3776663" y="3330575"/>
          <p14:tracePt t="43551" x="3581400" y="3348038"/>
          <p14:tracePt t="43562" x="3205163" y="3394075"/>
          <p14:tracePt t="43587" x="3062288" y="3394075"/>
          <p14:tracePt t="43601" x="2803525" y="3402013"/>
          <p14:tracePt t="43613" x="2705100" y="3402013"/>
          <p14:tracePt t="43638" x="2643188" y="3402013"/>
          <p14:tracePt t="43647" x="2562225" y="3357563"/>
          <p14:tracePt t="43672" x="2562225" y="3348038"/>
          <p14:tracePt t="43683" x="2554288" y="3330575"/>
          <p14:tracePt t="44622" x="2536825" y="3330575"/>
          <p14:tracePt t="44634" x="2517775" y="3322638"/>
          <p14:tracePt t="44646" x="2509838" y="3303588"/>
          <p14:tracePt t="44659" x="2500313" y="3295650"/>
          <p14:tracePt t="44674" x="2473325" y="3241675"/>
          <p14:tracePt t="44694" x="2465388" y="3214688"/>
          <p14:tracePt t="44706" x="2465388" y="3187700"/>
          <p14:tracePt t="44721" x="2465388" y="3125788"/>
          <p14:tracePt t="44743" x="2482850" y="3071813"/>
          <p14:tracePt t="44757" x="2652713" y="2938463"/>
          <p14:tracePt t="44787" x="2795588" y="2894013"/>
          <p14:tracePt t="44793" x="2946400" y="2847975"/>
          <p14:tracePt t="44805" x="3251200" y="2840038"/>
          <p14:tracePt t="44836" x="3375025" y="2840038"/>
          <p14:tracePt t="44843" x="3589338" y="2857500"/>
          <p14:tracePt t="44864" x="3670300" y="2874963"/>
          <p14:tracePt t="44878" x="3732213" y="2901950"/>
          <p14:tracePt t="44891" x="3848100" y="2938463"/>
          <p14:tracePt t="44916" x="3919538" y="2955925"/>
          <p14:tracePt t="44927" x="4071938" y="2982913"/>
          <p14:tracePt t="44939" x="4143375" y="3000375"/>
          <p14:tracePt t="44964" x="4187825" y="3000375"/>
          <p14:tracePt t="45268" x="4303713" y="2946400"/>
          <p14:tracePt t="45280" x="4438650" y="2901950"/>
          <p14:tracePt t="45292" x="4608513" y="2874963"/>
          <p14:tracePt t="45303" x="4776788" y="2874963"/>
          <p14:tracePt t="45316" x="4929188" y="2874963"/>
          <p14:tracePt t="45329" x="5232400" y="2874963"/>
          <p14:tracePt t="45353" x="5402263" y="2894013"/>
          <p14:tracePt t="45362" x="5626100" y="2973388"/>
          <p14:tracePt t="45377" x="6089650" y="3268663"/>
          <p14:tracePt t="45401" x="6313488" y="3419475"/>
          <p14:tracePt t="45414" x="6554788" y="3660775"/>
          <p14:tracePt t="45427" x="6634163" y="3751263"/>
          <p14:tracePt t="45451" x="6688138" y="3848100"/>
          <p14:tracePt t="45652" x="6697663" y="3848100"/>
          <p14:tracePt t="45660" x="6732588" y="3848100"/>
          <p14:tracePt t="45677" x="6848475" y="3803650"/>
          <p14:tracePt t="45680" x="7242175" y="3687763"/>
          <p14:tracePt t="45711" x="7456488" y="3643313"/>
          <p14:tracePt t="45718" x="7581900" y="3633788"/>
          <p14:tracePt t="45731" x="7724775" y="3589338"/>
          <p14:tracePt t="45756" x="7751763" y="3581400"/>
          <p14:tracePt t="45767" x="7769225" y="3571875"/>
          <p14:tracePt t="46059" x="7759700" y="3554413"/>
          <p14:tracePt t="46073" x="7715250" y="3517900"/>
          <p14:tracePt t="46083" x="7680325" y="3490913"/>
          <p14:tracePt t="46098" x="7643813" y="3465513"/>
          <p14:tracePt t="46114" x="7626350" y="3438525"/>
          <p14:tracePt t="46120" x="7589838" y="3394075"/>
          <p14:tracePt t="46133" x="7572375" y="3357563"/>
          <p14:tracePt t="46156" x="7572375" y="3330575"/>
          <p14:tracePt t="46167" x="7572375" y="3303588"/>
          <p14:tracePt t="46194" x="7572375" y="3276600"/>
          <p14:tracePt t="47023" x="7581900" y="3276600"/>
          <p14:tracePt t="47034" x="7599363" y="3276600"/>
          <p14:tracePt t="47045" x="7616825" y="3276600"/>
          <p14:tracePt t="47059" x="7661275" y="3286125"/>
          <p14:tracePt t="47082" x="7688263" y="3286125"/>
          <p14:tracePt t="47095" x="7705725" y="3295650"/>
          <p14:tracePt t="47118" x="7715250" y="3295650"/>
          <p14:tracePt t="47136" x="7724775" y="3295650"/>
          <p14:tracePt t="47411" x="7759700" y="3295650"/>
          <p14:tracePt t="47422" x="7796213" y="3295650"/>
          <p14:tracePt t="47435" x="7831138" y="3295650"/>
          <p14:tracePt t="47449" x="7966075" y="3303588"/>
          <p14:tracePt t="47498" x="7991475" y="3303588"/>
          <p14:tracePt t="47507" x="8010525" y="3313113"/>
          <p14:tracePt t="47520" x="8018463" y="3313113"/>
          <p14:tracePt t="47887" x="8027988" y="3313113"/>
          <p14:tracePt t="47898" x="8037513" y="3313113"/>
          <p14:tracePt t="47913" x="8045450" y="3313113"/>
          <p14:tracePt t="47922" x="8054975" y="3313113"/>
          <p14:tracePt t="47935" x="8089900" y="3313113"/>
          <p14:tracePt t="47960" x="8108950" y="3313113"/>
          <p14:tracePt t="47971" x="8126413" y="3313113"/>
          <p14:tracePt t="47984" x="8153400" y="3313113"/>
          <p14:tracePt t="48008" x="8170863" y="3313113"/>
          <p14:tracePt t="48020" x="8205788" y="3313113"/>
          <p14:tracePt t="48033" x="8224838" y="3313113"/>
          <p14:tracePt t="48411" x="8205788" y="3322638"/>
          <p14:tracePt t="48421" x="8180388" y="3322638"/>
          <p14:tracePt t="48435" x="8143875" y="3322638"/>
          <p14:tracePt t="48446" x="8108950" y="3330575"/>
          <p14:tracePt t="48459" x="8062913" y="3330575"/>
          <p14:tracePt t="48471" x="7939088" y="3340100"/>
          <p14:tracePt t="48487" x="7894638" y="3340100"/>
          <p14:tracePt t="48507" x="7840663" y="3340100"/>
          <p14:tracePt t="48521" x="7786688" y="3348038"/>
          <p14:tracePt t="48543" x="7759700" y="3348038"/>
          <p14:tracePt t="48556" x="7705725" y="3367088"/>
          <p14:tracePt t="48570" x="7697788" y="3367088"/>
          <p14:tracePt t="48592" x="7670800" y="3375025"/>
          <p14:tracePt t="48605" x="7634288" y="3375025"/>
          <p14:tracePt t="48629" x="7616825" y="3375025"/>
          <p14:tracePt t="48642" x="7599363" y="3375025"/>
          <p14:tracePt t="48679" x="7589838" y="3375025"/>
          <p14:tracePt t="48704" x="7572375" y="3375025"/>
          <p14:tracePt t="48730" x="7562850" y="3375025"/>
          <p14:tracePt t="48739" x="7554913" y="3375025"/>
          <p14:tracePt t="49363" x="7562850" y="3367088"/>
          <p14:tracePt t="49374" x="7589838" y="3348038"/>
          <p14:tracePt t="49384" x="7626350" y="3340100"/>
          <p14:tracePt t="49398" x="7688263" y="3313113"/>
          <p14:tracePt t="49421" x="7724775" y="3303588"/>
          <p14:tracePt t="49434" x="7742238" y="3295650"/>
          <p14:tracePt t="49445" x="7786688" y="3276600"/>
          <p14:tracePt t="49472" x="7823200" y="3276600"/>
          <p14:tracePt t="49483" x="7848600" y="3276600"/>
          <p14:tracePt t="49497" x="7875588" y="3276600"/>
          <p14:tracePt t="49518" x="7912100" y="3276600"/>
          <p14:tracePt t="49531" x="7966075" y="3276600"/>
          <p14:tracePt t="49822" x="7991475" y="3276600"/>
          <p14:tracePt t="49835" x="8018463" y="3276600"/>
          <p14:tracePt t="49847" x="8037513" y="3276600"/>
          <p14:tracePt t="49859" x="8062913" y="3276600"/>
          <p14:tracePt t="49867" x="8089900" y="3276600"/>
          <p14:tracePt t="49884" x="8108950" y="3276600"/>
          <p14:tracePt t="49905" x="8143875" y="3276600"/>
          <p14:tracePt t="49915" x="8161338" y="3276600"/>
          <p14:tracePt t="49915" x="8170863" y="3276600"/>
          <p14:tracePt t="49934" x="8180388" y="3276600"/>
          <p14:tracePt t="49957" x="8188325" y="3276600"/>
          <p14:tracePt t="49981" x="8205788" y="3276600"/>
          <p14:tracePt t="50224" x="8242300" y="3276600"/>
          <p14:tracePt t="50239" x="8269288" y="3276600"/>
          <p14:tracePt t="50250" x="8286750" y="3276600"/>
          <p14:tracePt t="50267" x="8313738" y="3276600"/>
          <p14:tracePt t="50273" x="8340725" y="3276600"/>
          <p14:tracePt t="50285" x="8375650" y="3276600"/>
          <p14:tracePt t="50310" x="8394700" y="3276600"/>
          <p14:tracePt t="50347" x="8402638" y="3276600"/>
          <p14:tracePt t="50359" x="8412163" y="3276600"/>
          <p14:tracePt t="50362" x="8420100" y="3276600"/>
          <p14:tracePt t="50383" x="8429625" y="3276600"/>
          <p14:tracePt t="50396" x="8439150" y="3276600"/>
          <p14:tracePt t="51064" x="8429625" y="3276600"/>
          <p14:tracePt t="51090" x="8420100" y="3276600"/>
          <p14:tracePt t="51101" x="8412163" y="3276600"/>
          <p14:tracePt t="51113" x="8402638" y="3276600"/>
          <p14:tracePt t="51127" x="8385175" y="3276600"/>
          <p14:tracePt t="51149" x="8375650" y="3276600"/>
          <p14:tracePt t="51200" x="8367713" y="3276600"/>
          <p14:tracePt t="51747" x="8340725" y="3276600"/>
          <p14:tracePt t="51760" x="8313738" y="3286125"/>
          <p14:tracePt t="51772" x="8296275" y="3295650"/>
          <p14:tracePt t="51783" x="8242300" y="3313113"/>
          <p14:tracePt t="51809" x="8224838" y="3322638"/>
          <p14:tracePt t="51821" x="8197850" y="3330575"/>
          <p14:tracePt t="51833" x="8134350" y="3357563"/>
          <p14:tracePt t="51857" x="8108950" y="3375025"/>
          <p14:tracePt t="51864" x="8045450" y="3375025"/>
          <p14:tracePt t="51898" x="8027988" y="3384550"/>
          <p14:tracePt t="51905" x="8001000" y="3394075"/>
          <p14:tracePt t="51917" x="7947025" y="3419475"/>
          <p14:tracePt t="51942" x="7939088" y="3419475"/>
          <p14:tracePt t="51954" x="7912100" y="3429000"/>
          <p14:tracePt t="51966" x="7902575" y="3438525"/>
          <p14:tracePt t="52003" x="7894638" y="3438525"/>
          <p14:tracePt t="52721" x="7858125" y="3446463"/>
          <p14:tracePt t="52737" x="7840663" y="3455988"/>
          <p14:tracePt t="52745" x="7813675" y="3465513"/>
          <p14:tracePt t="52758" x="7715250" y="3482975"/>
          <p14:tracePt t="52789" x="7616825" y="3517900"/>
          <p14:tracePt t="52794" x="7259638" y="3616325"/>
          <p14:tracePt t="52820" x="6894513" y="3687763"/>
          <p14:tracePt t="52830" x="6394450" y="3840163"/>
          <p14:tracePt t="52843" x="5554663" y="4089400"/>
          <p14:tracePt t="52858" x="5303838" y="4152900"/>
          <p14:tracePt t="52880" x="5126038" y="4197350"/>
          <p14:tracePt t="52892" x="4902200" y="4259263"/>
          <p14:tracePt t="52915" x="4840288" y="4276725"/>
          <p14:tracePt t="52928" x="4822825" y="4276725"/>
          <p14:tracePt t="53245" x="4786313" y="4295775"/>
          <p14:tracePt t="53257" x="4741863" y="4322763"/>
          <p14:tracePt t="53270" x="4670425" y="4340225"/>
          <p14:tracePt t="53281" x="4384675" y="4367213"/>
          <p14:tracePt t="53294" x="4125913" y="4367213"/>
          <p14:tracePt t="53320" x="3786188" y="4367213"/>
          <p14:tracePt t="53330" x="3160713" y="4367213"/>
          <p14:tracePt t="53355" x="2946400" y="4367213"/>
          <p14:tracePt t="53364" x="2724150" y="4367213"/>
          <p14:tracePt t="53380" x="2490788" y="4357688"/>
          <p14:tracePt t="53403" x="2428875" y="4348163"/>
          <p14:tracePt t="53416" x="2393950" y="4330700"/>
          <p14:tracePt t="53429" x="2366963" y="4313238"/>
          <p14:tracePt t="53452" x="2357438" y="4313238"/>
          <p14:tracePt t="53464" x="2347913" y="4286250"/>
          <p14:tracePt t="53708" x="2347913" y="4295775"/>
          <p14:tracePt t="53722" x="2347913" y="4303713"/>
          <p14:tracePt t="53734" x="2347913" y="4313238"/>
          <p14:tracePt t="54200" x="2357438" y="4313238"/>
          <p14:tracePt t="54282" x="2366963" y="4313238"/>
          <p14:tracePt t="54293" x="2374900" y="4313238"/>
          <p14:tracePt t="54622" x="2374900" y="4295775"/>
          <p14:tracePt t="54634" x="2374900" y="4276725"/>
          <p14:tracePt t="54645" x="2374900" y="4268788"/>
          <p14:tracePt t="54658" x="2374900" y="4251325"/>
          <p14:tracePt t="54682" x="2374900" y="4241800"/>
          <p14:tracePt t="54694" x="2347913" y="4205288"/>
          <p14:tracePt t="54722" x="2347913" y="4187825"/>
          <p14:tracePt t="54739" x="2339975" y="4170363"/>
          <p14:tracePt t="54743" x="2339975" y="4143375"/>
          <p14:tracePt t="54757" x="2339975" y="4125913"/>
          <p14:tracePt t="54779" x="2339975" y="4108450"/>
          <p14:tracePt t="54792" x="2374900" y="4071938"/>
          <p14:tracePt t="54818" x="2401888" y="4062413"/>
          <p14:tracePt t="54829" x="2428875" y="4037013"/>
          <p14:tracePt t="55498" x="2428875" y="4054475"/>
          <p14:tracePt t="55511" x="2411413" y="4081463"/>
          <p14:tracePt t="55523" x="2393950" y="4098925"/>
          <p14:tracePt t="55535" x="2374900" y="4125913"/>
          <p14:tracePt t="55547" x="2330450" y="4205288"/>
          <p14:tracePt t="55571" x="2286000" y="4241800"/>
          <p14:tracePt t="55584" x="2224088" y="4303713"/>
          <p14:tracePt t="55607" x="2205038" y="4322763"/>
          <p14:tracePt t="55852" x="2187575" y="4330700"/>
          <p14:tracePt t="55863" x="2179638" y="4357688"/>
          <p14:tracePt t="55875" x="2160588" y="4394200"/>
          <p14:tracePt t="55889" x="2116138" y="4483100"/>
          <p14:tracePt t="55911" x="2089150" y="4537075"/>
          <p14:tracePt t="55925" x="2071688" y="4608513"/>
          <p14:tracePt t="55936" x="2054225" y="4705350"/>
          <p14:tracePt t="55960" x="2054225" y="4751388"/>
          <p14:tracePt t="55973" x="2054225" y="4776788"/>
          <p14:tracePt t="55986" x="2054225" y="4795838"/>
          <p14:tracePt t="56386" x="2054225" y="4822825"/>
          <p14:tracePt t="56400" x="2054225" y="4848225"/>
          <p14:tracePt t="56417" x="2054225" y="4911725"/>
          <p14:tracePt t="56427" x="2054225" y="4929188"/>
          <p14:tracePt t="56450" x="2054225" y="4946650"/>
          <p14:tracePt t="56460" x="2054225" y="4965700"/>
          <p14:tracePt t="56484" x="2054225" y="4973638"/>
          <p14:tracePt t="56492" x="2054225" y="4983163"/>
          <p14:tracePt t="56509" x="2062163" y="4983163"/>
          <p14:tracePt t="57227" x="2062163" y="4991100"/>
          <p14:tracePt t="57251" x="2054225" y="4991100"/>
          <p14:tracePt t="57267" x="2036763" y="4991100"/>
          <p14:tracePt t="57278" x="2017713" y="4991100"/>
          <p14:tracePt t="57288" x="2000250" y="4991100"/>
          <p14:tracePt t="57301" x="1973263" y="4991100"/>
          <p14:tracePt t="57313" x="1911350" y="4965700"/>
          <p14:tracePt t="57337" x="1884363" y="4946650"/>
          <p14:tracePt t="57350" x="1847850" y="4938713"/>
          <p14:tracePt t="57363" x="1839913" y="4929188"/>
          <p14:tracePt t="57386" x="1830388" y="4919663"/>
          <p14:tracePt t="57398" x="1830388" y="4911725"/>
          <p14:tracePt t="57422" x="1822450" y="4911725"/>
          <p14:tracePt t="57475" x="1830388" y="4902200"/>
          <p14:tracePt t="57485" x="1847850" y="4884738"/>
          <p14:tracePt t="57486" x="1874838" y="4867275"/>
          <p14:tracePt t="57509" x="1911350" y="4857750"/>
          <p14:tracePt t="57520" x="1990725" y="4848225"/>
          <p14:tracePt t="57531" x="2179638" y="4848225"/>
          <p14:tracePt t="57556" x="2251075" y="4848225"/>
          <p14:tracePt t="57569" x="2347913" y="4848225"/>
          <p14:tracePt t="57582" x="2490788" y="4884738"/>
          <p14:tracePt t="57605" x="2571750" y="4902200"/>
          <p14:tracePt t="57618" x="2705100" y="4946650"/>
          <p14:tracePt t="57649" x="2741613" y="4965700"/>
          <p14:tracePt t="57655" x="2768600" y="4973638"/>
          <p14:tracePt t="57666" x="2776538" y="4983163"/>
          <p14:tracePt t="58009" x="2795588" y="4983163"/>
          <p14:tracePt t="58019" x="2822575" y="4983163"/>
          <p14:tracePt t="58035" x="2840038" y="4983163"/>
          <p14:tracePt t="58042" x="2867025" y="4983163"/>
          <p14:tracePt t="58055" x="2911475" y="4983163"/>
          <p14:tracePt t="58068" x="2919413" y="4983163"/>
          <p14:tracePt t="58093" x="2946400" y="4983163"/>
          <p14:tracePt t="58104" x="2982913" y="4983163"/>
          <p14:tracePt t="58118" x="3009900" y="4983163"/>
          <p14:tracePt t="58141" x="3036888" y="4983163"/>
          <p14:tracePt t="58152" x="3071813" y="4965700"/>
          <p14:tracePt t="58178" x="3081338" y="4965700"/>
          <p14:tracePt t="58452" x="3089275" y="4965700"/>
          <p14:tracePt t="58461" x="3108325" y="4956175"/>
          <p14:tracePt t="58472" x="3133725" y="4946650"/>
          <p14:tracePt t="58485" x="3205163" y="4929188"/>
          <p14:tracePt t="58507" x="3286125" y="4919663"/>
          <p14:tracePt t="58517" x="3375025" y="4902200"/>
          <p14:tracePt t="58531" x="3482975" y="4894263"/>
          <p14:tracePt t="58544" x="3670300" y="4894263"/>
          <p14:tracePt t="58556" x="3751263" y="4894263"/>
          <p14:tracePt t="58581" x="3822700" y="4894263"/>
          <p14:tracePt t="58593" x="3965575" y="4884738"/>
          <p14:tracePt t="58615" x="4027488" y="4884738"/>
          <p14:tracePt t="58628" x="4071938" y="4884738"/>
          <p14:tracePt t="58884" x="4108450" y="4884738"/>
          <p14:tracePt t="58896" x="4143375" y="4884738"/>
          <p14:tracePt t="58908" x="4179888" y="4884738"/>
          <p14:tracePt t="58919" x="4205288" y="4884738"/>
          <p14:tracePt t="58934" x="4259263" y="4884738"/>
          <p14:tracePt t="58945" x="4340225" y="4884738"/>
          <p14:tracePt t="58968" x="4375150" y="4894263"/>
          <p14:tracePt t="58982" x="4411663" y="4902200"/>
          <p14:tracePt t="58994" x="4419600" y="4902200"/>
          <p14:tracePt t="59009" x="4438650" y="4902200"/>
          <p14:tracePt t="67355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14400" y="92075"/>
            <a:ext cx="7239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rmodynamic Relations for Linear Poly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68868"/>
            <a:ext cx="78380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function of the system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distinguishable molecu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3375" y="1981200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53898"/>
              </p:ext>
            </p:extLst>
          </p:nvPr>
        </p:nvGraphicFramePr>
        <p:xfrm>
          <a:off x="333375" y="3581400"/>
          <a:ext cx="4933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5" imgW="3288960" imgH="533160" progId="Equation.DSMT4">
                  <p:embed/>
                </p:oleObj>
              </mc:Choice>
              <mc:Fallback>
                <p:oleObj name="Equation" r:id="rId5" imgW="3288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3581400"/>
                        <a:ext cx="49339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25638"/>
              </p:ext>
            </p:extLst>
          </p:nvPr>
        </p:nvGraphicFramePr>
        <p:xfrm>
          <a:off x="355146" y="5942013"/>
          <a:ext cx="29400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Équation" r:id="rId7" imgW="1739880" imgH="457200" progId="Equation.3">
                  <p:embed/>
                </p:oleObj>
              </mc:Choice>
              <mc:Fallback>
                <p:oleObj name="Équation" r:id="rId7" imgW="1739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46" y="5942013"/>
                        <a:ext cx="29400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029199" y="6031468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 of state!</a:t>
            </a:r>
            <a:endParaRPr lang="en-CA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842839" y="6260068"/>
            <a:ext cx="10339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31377"/>
              </p:ext>
            </p:extLst>
          </p:nvPr>
        </p:nvGraphicFramePr>
        <p:xfrm>
          <a:off x="76200" y="2329991"/>
          <a:ext cx="9005888" cy="98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9" imgW="5270400" imgH="583920" progId="Equation.DSMT4">
                  <p:embed/>
                </p:oleObj>
              </mc:Choice>
              <mc:Fallback>
                <p:oleObj name="Equation" r:id="rId9" imgW="5270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329991"/>
                        <a:ext cx="9005888" cy="98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9149"/>
              </p:ext>
            </p:extLst>
          </p:nvPr>
        </p:nvGraphicFramePr>
        <p:xfrm>
          <a:off x="381000" y="4543425"/>
          <a:ext cx="44434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11" imgW="2603160" imgH="736560" progId="Equation.DSMT4">
                  <p:embed/>
                </p:oleObj>
              </mc:Choice>
              <mc:Fallback>
                <p:oleObj name="Equation" r:id="rId11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43425"/>
                        <a:ext cx="44434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83606"/>
              </p:ext>
            </p:extLst>
          </p:nvPr>
        </p:nvGraphicFramePr>
        <p:xfrm>
          <a:off x="588963" y="762000"/>
          <a:ext cx="68976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13" imgW="3949560" imgH="812520" progId="Equation.DSMT4">
                  <p:embed/>
                </p:oleObj>
              </mc:Choice>
              <mc:Fallback>
                <p:oleObj name="Equation" r:id="rId13" imgW="3949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762000"/>
                        <a:ext cx="68976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757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640"/>
    </mc:Choice>
    <mc:Fallback xmlns="">
      <p:transition spd="slow" advTm="1756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781" x="7554913" y="1196975"/>
          <p14:tracePt t="15460" x="7527925" y="1196975"/>
          <p14:tracePt t="15475" x="7483475" y="1196975"/>
          <p14:tracePt t="15489" x="7402513" y="1196975"/>
          <p14:tracePt t="15500" x="7277100" y="1196975"/>
          <p14:tracePt t="15509" x="7116763" y="1196975"/>
          <p14:tracePt t="15521" x="6902450" y="1223963"/>
          <p14:tracePt t="15535" x="6626225" y="1276350"/>
          <p14:tracePt t="15547" x="6143625" y="1393825"/>
          <p14:tracePt t="15571" x="5946775" y="1446213"/>
          <p14:tracePt t="15583" x="5697538" y="1536700"/>
          <p14:tracePt t="15607" x="5608638" y="1562100"/>
          <p14:tracePt t="15618" x="5537200" y="1581150"/>
          <p14:tracePt t="15631" x="5491163" y="1581150"/>
          <p14:tracePt t="15914" x="5465763" y="1581150"/>
          <p14:tracePt t="15926" x="5402263" y="1571625"/>
          <p14:tracePt t="15936" x="5295900" y="1544638"/>
          <p14:tracePt t="15948" x="5116513" y="1509713"/>
          <p14:tracePt t="15959" x="4857750" y="1473200"/>
          <p14:tracePt t="15974" x="4537075" y="1455738"/>
          <p14:tracePt t="15984" x="3990975" y="1482725"/>
          <p14:tracePt t="16011" x="3751263" y="1527175"/>
          <p14:tracePt t="16022" x="3465513" y="1581150"/>
          <p14:tracePt t="16054" x="3367088" y="1616075"/>
          <p14:tracePt t="16058" x="3295650" y="1633538"/>
          <p14:tracePt t="16069" x="3224213" y="1660525"/>
          <p14:tracePt t="16100" x="3214688" y="1660525"/>
          <p14:tracePt t="16399" x="3170238" y="1731963"/>
          <p14:tracePt t="16410" x="3116263" y="1785938"/>
          <p14:tracePt t="16425" x="3036888" y="1812925"/>
          <p14:tracePt t="16442" x="2955925" y="1822450"/>
          <p14:tracePt t="16447" x="2857500" y="1830388"/>
          <p14:tracePt t="16460" x="2741613" y="1830388"/>
          <p14:tracePt t="16472" x="2482850" y="1830388"/>
          <p14:tracePt t="16496" x="2357438" y="1830388"/>
          <p14:tracePt t="16509" x="2152650" y="1776413"/>
          <p14:tracePt t="16522" x="2071688" y="1741488"/>
          <p14:tracePt t="16546" x="2009775" y="1724025"/>
          <p14:tracePt t="16557" x="1919288" y="1704975"/>
          <p14:tracePt t="16582" x="1911350" y="1704975"/>
          <p14:tracePt t="16593" x="1901825" y="1697038"/>
          <p14:tracePt t="16606" x="1893888" y="1679575"/>
          <p14:tracePt t="17433" x="1884363" y="1679575"/>
          <p14:tracePt t="17456" x="1874838" y="1679575"/>
          <p14:tracePt t="17471" x="1857375" y="1679575"/>
          <p14:tracePt t="17482" x="1803400" y="1670050"/>
          <p14:tracePt t="17496" x="1768475" y="1660525"/>
          <p14:tracePt t="17520" x="1714500" y="1660525"/>
          <p14:tracePt t="17533" x="1589088" y="1652588"/>
          <p14:tracePt t="17555" x="1527175" y="1652588"/>
          <p14:tracePt t="17568" x="1419225" y="1643063"/>
          <p14:tracePt t="17581" x="1384300" y="1643063"/>
          <p14:tracePt t="17604" x="1357313" y="1643063"/>
          <p14:tracePt t="18082" x="1347788" y="1652588"/>
          <p14:tracePt t="18090" x="1339850" y="1652588"/>
          <p14:tracePt t="18102" x="1330325" y="1660525"/>
          <p14:tracePt t="18127" x="1322388" y="1660525"/>
          <p14:tracePt t="18151" x="1322388" y="1670050"/>
          <p14:tracePt t="18177" x="1295400" y="1687513"/>
          <p14:tracePt t="18191" x="1258888" y="1697038"/>
          <p14:tracePt t="18192" x="1241425" y="1697038"/>
          <p14:tracePt t="18213" x="1204913" y="1704975"/>
          <p14:tracePt t="18227" x="1179513" y="1704975"/>
          <p14:tracePt t="18237" x="1125538" y="1704975"/>
          <p14:tracePt t="18263" x="1116013" y="1714500"/>
          <p14:tracePt t="18275" x="1071563" y="1724025"/>
          <p14:tracePt t="18306" x="1062038" y="1724025"/>
          <p14:tracePt t="18319" x="1054100" y="1731963"/>
          <p14:tracePt t="18322" x="1036638" y="1731963"/>
          <p14:tracePt t="18352" x="1027113" y="1731963"/>
          <p14:tracePt t="18373" x="1017588" y="1731963"/>
          <p14:tracePt t="18375" x="1017588" y="1724025"/>
          <p14:tracePt t="18409" x="1017588" y="1714500"/>
          <p14:tracePt t="18420" x="1017588" y="1697038"/>
          <p14:tracePt t="19139" x="1036638" y="1697038"/>
          <p14:tracePt t="19151" x="1071563" y="1687513"/>
          <p14:tracePt t="19163" x="1116013" y="1679575"/>
          <p14:tracePt t="19180" x="1187450" y="1660525"/>
          <p14:tracePt t="19187" x="1295400" y="1643063"/>
          <p14:tracePt t="19193" x="1536700" y="1625600"/>
          <p14:tracePt t="19225" x="1660525" y="1625600"/>
          <p14:tracePt t="19237" x="1785938" y="1625600"/>
          <p14:tracePt t="19249" x="2017713" y="1652588"/>
          <p14:tracePt t="19271" x="2133600" y="1679575"/>
          <p14:tracePt t="19285" x="2259013" y="1714500"/>
          <p14:tracePt t="19296" x="2438400" y="1785938"/>
          <p14:tracePt t="19320" x="2490788" y="1812925"/>
          <p14:tracePt t="19333" x="2544763" y="1866900"/>
          <p14:tracePt t="19367" x="2562225" y="1884363"/>
          <p14:tracePt t="19371" x="2571750" y="1901825"/>
          <p14:tracePt t="19378" x="2581275" y="1911350"/>
          <p14:tracePt t="19411" x="2589213" y="1911350"/>
          <p14:tracePt t="19418" x="2598738" y="1911350"/>
          <p14:tracePt t="19430" x="2616200" y="1893888"/>
          <p14:tracePt t="19454" x="2633663" y="1874838"/>
          <p14:tracePt t="19480" x="2652713" y="1857375"/>
          <p14:tracePt t="19491" x="2652713" y="1847850"/>
          <p14:tracePt t="19516" x="2660650" y="1839913"/>
          <p14:tracePt t="19528" x="2679700" y="1830388"/>
          <p14:tracePt t="19551" x="2705100" y="1830388"/>
          <p14:tracePt t="19565" x="2732088" y="1822450"/>
          <p14:tracePt t="19584" x="2759075" y="1812925"/>
          <p14:tracePt t="19588" x="2776538" y="1795463"/>
          <p14:tracePt t="19601" x="2822575" y="1758950"/>
          <p14:tracePt t="19614" x="2830513" y="1731963"/>
          <p14:tracePt t="19637" x="2857500" y="1714500"/>
          <p14:tracePt t="19652" x="2894013" y="1670050"/>
          <p14:tracePt t="19665" x="2894013" y="1633538"/>
          <p14:tracePt t="19712" x="2901950" y="1633538"/>
          <p14:tracePt t="19735" x="2901950" y="1625600"/>
          <p14:tracePt t="19760" x="2911475" y="1616075"/>
          <p14:tracePt t="19771" x="2919413" y="1598613"/>
          <p14:tracePt t="19796" x="2928938" y="1589088"/>
          <p14:tracePt t="19808" x="2938463" y="1581150"/>
          <p14:tracePt t="19821" x="2938463" y="1571625"/>
          <p14:tracePt t="19833" x="2946400" y="1571625"/>
          <p14:tracePt t="19849" x="2946400" y="1562100"/>
          <p14:tracePt t="19856" x="2946400" y="1554163"/>
          <p14:tracePt t="19869" x="2946400" y="1544638"/>
          <p14:tracePt t="19894" x="2946400" y="1527175"/>
          <p14:tracePt t="19907" x="2955925" y="1517650"/>
          <p14:tracePt t="19923" x="2955925" y="1500188"/>
          <p14:tracePt t="19942" x="2955925" y="1473200"/>
          <p14:tracePt t="19955" x="2955925" y="1455738"/>
          <p14:tracePt t="19971" x="2919413" y="1428750"/>
          <p14:tracePt t="19992" x="2874963" y="1393825"/>
          <p14:tracePt t="20004" x="2776538" y="1357313"/>
          <p14:tracePt t="20028" x="2724150" y="1322388"/>
          <p14:tracePt t="20040" x="2670175" y="1303338"/>
          <p14:tracePt t="20052" x="2509838" y="1258888"/>
          <p14:tracePt t="20077" x="2428875" y="1231900"/>
          <p14:tracePt t="20089" x="2339975" y="1204913"/>
          <p14:tracePt t="20103" x="2330450" y="1204913"/>
          <p14:tracePt t="20135" x="2312988" y="1204913"/>
          <p14:tracePt t="20139" x="2295525" y="1214438"/>
          <p14:tracePt t="20162" x="2251075" y="1258888"/>
          <p14:tracePt t="20173" x="2170113" y="1322388"/>
          <p14:tracePt t="20185" x="1982788" y="1465263"/>
          <p14:tracePt t="20210" x="1911350" y="1509713"/>
          <p14:tracePt t="20222" x="1866900" y="1554163"/>
          <p14:tracePt t="20247" x="1857375" y="1571625"/>
          <p14:tracePt t="20260" x="1857375" y="1598613"/>
          <p14:tracePt t="20272" x="1847850" y="1643063"/>
          <p14:tracePt t="20296" x="1839913" y="1670050"/>
          <p14:tracePt t="20308" x="1847850" y="1731963"/>
          <p14:tracePt t="20321" x="1884363" y="1758950"/>
          <p14:tracePt t="20354" x="1946275" y="1795463"/>
          <p14:tracePt t="20357" x="2125663" y="1847850"/>
          <p14:tracePt t="20371" x="2205038" y="1884363"/>
          <p14:tracePt t="20387" x="2401888" y="1955800"/>
          <p14:tracePt t="20406" x="2490788" y="1973263"/>
          <p14:tracePt t="20429" x="2616200" y="1973263"/>
          <p14:tracePt t="20442" x="2847975" y="1893888"/>
          <p14:tracePt t="20467" x="2938463" y="1839913"/>
          <p14:tracePt t="21002" x="2946400" y="1830388"/>
          <p14:tracePt t="21015" x="2982913" y="1776413"/>
          <p14:tracePt t="21032" x="3036888" y="1704975"/>
          <p14:tracePt t="21041" x="3098800" y="1633538"/>
          <p14:tracePt t="21051" x="3152775" y="1581150"/>
          <p14:tracePt t="21066" x="3214688" y="1517650"/>
          <p14:tracePt t="21088" x="3224213" y="1490663"/>
          <p14:tracePt t="21113" x="3224213" y="1482725"/>
          <p14:tracePt t="21147" x="3232150" y="1455738"/>
          <p14:tracePt t="21158" x="3232150" y="1393825"/>
          <p14:tracePt t="21166" x="3232150" y="1374775"/>
          <p14:tracePt t="21187" x="3224213" y="1347788"/>
          <p14:tracePt t="21195" x="3133725" y="1276350"/>
          <p14:tracePt t="21221" x="3054350" y="1250950"/>
          <p14:tracePt t="21234" x="2965450" y="1214438"/>
          <p14:tracePt t="21247" x="2795588" y="1169988"/>
          <p14:tracePt t="21272" x="2714625" y="1160463"/>
          <p14:tracePt t="21283" x="2527300" y="1160463"/>
          <p14:tracePt t="21297" x="2455863" y="1160463"/>
          <p14:tracePt t="21319" x="2419350" y="1160463"/>
          <p14:tracePt t="21333" x="2339975" y="1160463"/>
          <p14:tracePt t="21357" x="2303463" y="1160463"/>
          <p14:tracePt t="21381" x="2295525" y="1160463"/>
          <p14:tracePt t="21396" x="2286000" y="1160463"/>
          <p14:tracePt t="21431" x="2276475" y="1160463"/>
          <p14:tracePt t="21454" x="2259013" y="1169988"/>
          <p14:tracePt t="21466" x="2241550" y="1187450"/>
          <p14:tracePt t="21480" x="2232025" y="1196975"/>
          <p14:tracePt t="21490" x="2232025" y="1204913"/>
          <p14:tracePt t="21528" x="2197100" y="1258888"/>
          <p14:tracePt t="21539" x="2160588" y="1312863"/>
          <p14:tracePt t="21553" x="2125663" y="1366838"/>
          <p14:tracePt t="21563" x="2108200" y="1393825"/>
          <p14:tracePt t="21576" x="2098675" y="1428750"/>
          <p14:tracePt t="21588" x="2098675" y="1438275"/>
          <p14:tracePt t="21599" x="2108200" y="1465263"/>
          <p14:tracePt t="21631" x="2143125" y="1465263"/>
          <p14:tracePt t="21906" x="2143125" y="1455738"/>
          <p14:tracePt t="21916" x="2152650" y="1438275"/>
          <p14:tracePt t="21928" x="2152650" y="1428750"/>
          <p14:tracePt t="21942" x="2152650" y="1419225"/>
          <p14:tracePt t="22015" x="2160588" y="1401763"/>
          <p14:tracePt t="22038" x="2160588" y="1393825"/>
          <p14:tracePt t="22051" x="2170113" y="1393825"/>
          <p14:tracePt t="22149" x="2197100" y="1393825"/>
          <p14:tracePt t="22622" x="2205038" y="1393825"/>
          <p14:tracePt t="22721" x="2205038" y="1401763"/>
          <p14:tracePt t="22746" x="2214563" y="1411288"/>
          <p14:tracePt t="22757" x="2214563" y="1419225"/>
          <p14:tracePt t="22794" x="2224088" y="1419225"/>
          <p14:tracePt t="22806" x="2224088" y="1428750"/>
          <p14:tracePt t="22868" x="2224088" y="1438275"/>
          <p14:tracePt t="22880" x="2232025" y="1438275"/>
          <p14:tracePt t="22904" x="2241550" y="1438275"/>
          <p14:tracePt t="25086" x="2259013" y="1428750"/>
          <p14:tracePt t="25100" x="2276475" y="1411288"/>
          <p14:tracePt t="25112" x="2295525" y="1393825"/>
          <p14:tracePt t="25122" x="2330450" y="1374775"/>
          <p14:tracePt t="25136" x="2438400" y="1322388"/>
          <p14:tracePt t="25147" x="2544763" y="1268413"/>
          <p14:tracePt t="25172" x="2652713" y="1231900"/>
          <p14:tracePt t="25185" x="2894013" y="1169988"/>
          <p14:tracePt t="25197" x="3009900" y="1160463"/>
          <p14:tracePt t="25213" x="3214688" y="1160463"/>
          <p14:tracePt t="25233" x="3286125" y="1160463"/>
          <p14:tracePt t="25263" x="3340100" y="1160463"/>
          <p14:tracePt t="25271" x="3429000" y="1187450"/>
          <p14:tracePt t="25282" x="3455988" y="1231900"/>
          <p14:tracePt t="25305" x="3473450" y="1285875"/>
          <p14:tracePt t="25318" x="3490913" y="1366838"/>
          <p14:tracePt t="25332" x="3490913" y="1384300"/>
          <p14:tracePt t="25354" x="3490913" y="1393825"/>
          <p14:tracePt t="25386" x="3490913" y="1401763"/>
          <p14:tracePt t="25394" x="3500438" y="1419225"/>
          <p14:tracePt t="25404" x="3500438" y="1465263"/>
          <p14:tracePt t="25415" x="3509963" y="1527175"/>
          <p14:tracePt t="25439" x="3517900" y="1554163"/>
          <p14:tracePt t="25453" x="3554413" y="1598613"/>
          <p14:tracePt t="25476" x="3571875" y="1625600"/>
          <p14:tracePt t="25491" x="3571875" y="1652588"/>
          <p14:tracePt t="25501" x="3581400" y="1687513"/>
          <p14:tracePt t="25524" x="3589338" y="1714500"/>
          <p14:tracePt t="25878" x="3589338" y="1758950"/>
          <p14:tracePt t="25890" x="3589338" y="1803400"/>
          <p14:tracePt t="25903" x="3589338" y="1839913"/>
          <p14:tracePt t="25916" x="3589338" y="1857375"/>
          <p14:tracePt t="25927" x="3589338" y="1866900"/>
          <p14:tracePt t="25938" x="3598863" y="1866900"/>
          <p14:tracePt t="26902" x="3608388" y="1866900"/>
          <p14:tracePt t="26914" x="3616325" y="1874838"/>
          <p14:tracePt t="26925" x="3616325" y="1884363"/>
          <p14:tracePt t="27035" x="3608388" y="1874838"/>
          <p14:tracePt t="28217" x="3598863" y="1874838"/>
          <p14:tracePt t="28243" x="3598863" y="1884363"/>
          <p14:tracePt t="29752" x="3589338" y="1884363"/>
          <p14:tracePt t="29764" x="3581400" y="1884363"/>
          <p14:tracePt t="29775" x="3571875" y="1884363"/>
          <p14:tracePt t="29800" x="3562350" y="1884363"/>
          <p14:tracePt t="29812" x="3554413" y="1884363"/>
          <p14:tracePt t="29825" x="3544888" y="1874838"/>
          <p14:tracePt t="29838" x="3536950" y="1874838"/>
          <p14:tracePt t="29861" x="3527425" y="1874838"/>
          <p14:tracePt t="29887" x="3517900" y="1874838"/>
          <p14:tracePt t="29903" x="3509963" y="1866900"/>
          <p14:tracePt t="29909" x="3500438" y="1857375"/>
          <p14:tracePt t="29921" x="3490913" y="1847850"/>
          <p14:tracePt t="29957" x="3482975" y="1847850"/>
          <p14:tracePt t="29975" x="3473450" y="1847850"/>
          <p14:tracePt t="30155" x="3473450" y="1839913"/>
          <p14:tracePt t="30214" x="3473450" y="1830388"/>
          <p14:tracePt t="30251" x="3473450" y="1822450"/>
          <p14:tracePt t="30531" x="3473450" y="1812925"/>
          <p14:tracePt t="30580" x="3473450" y="1803400"/>
          <p14:tracePt t="30616" x="3473450" y="1795463"/>
          <p14:tracePt t="31285" x="3473450" y="1803400"/>
          <p14:tracePt t="31304" x="3482975" y="1812925"/>
          <p14:tracePt t="31360" x="3482975" y="1822450"/>
          <p14:tracePt t="31396" x="3490913" y="1822450"/>
          <p14:tracePt t="31785" x="3509963" y="1822450"/>
          <p14:tracePt t="31798" x="3554413" y="1822450"/>
          <p14:tracePt t="31823" x="3581400" y="1822450"/>
          <p14:tracePt t="31834" x="3608388" y="1822450"/>
          <p14:tracePt t="31845" x="3643313" y="1822450"/>
          <p14:tracePt t="31857" x="3697288" y="1822450"/>
          <p14:tracePt t="31871" x="3840163" y="1857375"/>
          <p14:tracePt t="31888" x="3983038" y="1874838"/>
          <p14:tracePt t="31908" x="4054475" y="1901825"/>
          <p14:tracePt t="31931" x="4098925" y="1911350"/>
          <p14:tracePt t="31942" x="4170363" y="1928813"/>
          <p14:tracePt t="31956" x="4205288" y="1928813"/>
          <p14:tracePt t="32357" x="4205288" y="1919288"/>
          <p14:tracePt t="32383" x="4214813" y="1911350"/>
          <p14:tracePt t="32393" x="4214813" y="1884363"/>
          <p14:tracePt t="32412" x="4224338" y="1866900"/>
          <p14:tracePt t="32421" x="4232275" y="1803400"/>
          <p14:tracePt t="32432" x="4232275" y="1785938"/>
          <p14:tracePt t="32443" x="4241800" y="1751013"/>
          <p14:tracePt t="32475" x="4241800" y="1724025"/>
          <p14:tracePt t="32478" x="4259263" y="1643063"/>
          <p14:tracePt t="32508" x="4276725" y="1589088"/>
          <p14:tracePt t="32524" x="4303713" y="1517650"/>
          <p14:tracePt t="32530" x="4357688" y="1374775"/>
          <p14:tracePt t="33147" x="4357688" y="1384300"/>
          <p14:tracePt t="33162" x="4357688" y="1393825"/>
          <p14:tracePt t="33177" x="4357688" y="1401763"/>
          <p14:tracePt t="33185" x="4357688" y="1411288"/>
          <p14:tracePt t="33200" x="4357688" y="1428750"/>
          <p14:tracePt t="33209" x="4357688" y="1438275"/>
          <p14:tracePt t="33221" x="4357688" y="1465263"/>
          <p14:tracePt t="33234" x="4367213" y="1490663"/>
          <p14:tracePt t="33257" x="4375150" y="1517650"/>
          <p14:tracePt t="33271" x="4375150" y="1544638"/>
          <p14:tracePt t="33283" x="4384675" y="1571625"/>
          <p14:tracePt t="33307" x="4394200" y="1608138"/>
          <p14:tracePt t="33345" x="4394200" y="1616075"/>
          <p14:tracePt t="33355" x="4402138" y="1625600"/>
          <p14:tracePt t="33368" x="4411663" y="1633538"/>
          <p14:tracePt t="33939" x="4411663" y="1598613"/>
          <p14:tracePt t="33951" x="4402138" y="1562100"/>
          <p14:tracePt t="33963" x="4375150" y="1482725"/>
          <p14:tracePt t="33977" x="4303713" y="1330325"/>
          <p14:tracePt t="33989" x="4276725" y="1295400"/>
          <p14:tracePt t="34014" x="4268788" y="1268413"/>
          <p14:tracePt t="34029" x="4259263" y="1241425"/>
          <p14:tracePt t="34063" x="4259263" y="1204913"/>
          <p14:tracePt t="34074" x="4259263" y="1169988"/>
          <p14:tracePt t="34086" x="4259263" y="1133475"/>
          <p14:tracePt t="34465" x="4259263" y="1152525"/>
          <p14:tracePt t="34477" x="4251325" y="1152525"/>
          <p14:tracePt t="34489" x="4241800" y="1160463"/>
          <p14:tracePt t="34503" x="4224338" y="1179513"/>
          <p14:tracePt t="34512" x="4205288" y="1187450"/>
          <p14:tracePt t="34526" x="4197350" y="1196975"/>
          <p14:tracePt t="34548" x="4187825" y="1196975"/>
          <p14:tracePt t="34609" x="4179888" y="1196975"/>
          <p14:tracePt t="34623" x="4160838" y="1196975"/>
          <p14:tracePt t="34634" x="4152900" y="1196975"/>
          <p14:tracePt t="34884" x="4179888" y="1196975"/>
          <p14:tracePt t="34893" x="4205288" y="1196975"/>
          <p14:tracePt t="34901" x="4232275" y="1196975"/>
          <p14:tracePt t="34915" x="4259263" y="1196975"/>
          <p14:tracePt t="34926" x="4286250" y="1196975"/>
          <p14:tracePt t="34941" x="4348163" y="1196975"/>
          <p14:tracePt t="34953" x="4394200" y="1196975"/>
          <p14:tracePt t="34965" x="4429125" y="1196975"/>
          <p14:tracePt t="34981" x="4456113" y="1196975"/>
          <p14:tracePt t="34997" x="4518025" y="1169988"/>
          <p14:tracePt t="35011" x="4537075" y="1160463"/>
          <p14:tracePt t="35030" x="4554538" y="1160463"/>
          <p14:tracePt t="35060" x="4562475" y="1160463"/>
          <p14:tracePt t="35584" x="4581525" y="1160463"/>
          <p14:tracePt t="35596" x="4598988" y="1160463"/>
          <p14:tracePt t="35608" x="4633913" y="1160463"/>
          <p14:tracePt t="35627" x="4670425" y="1160463"/>
          <p14:tracePt t="35635" x="4705350" y="1160463"/>
          <p14:tracePt t="35646" x="4776788" y="1160463"/>
          <p14:tracePt t="35653" x="4919663" y="1214438"/>
          <p14:tracePt t="35683" x="4991100" y="1250950"/>
          <p14:tracePt t="35694" x="5045075" y="1276350"/>
          <p14:tracePt t="35706" x="5116513" y="1303338"/>
          <p14:tracePt t="35730" x="5143500" y="1312863"/>
          <p14:tracePt t="35742" x="5153025" y="1312863"/>
          <p14:tracePt t="36326" x="5180013" y="1322388"/>
          <p14:tracePt t="36339" x="5205413" y="1339850"/>
          <p14:tracePt t="36352" x="5241925" y="1366838"/>
          <p14:tracePt t="36364" x="5313363" y="1438275"/>
          <p14:tracePt t="36384" x="5340350" y="1473200"/>
          <p14:tracePt t="36401" x="5357813" y="1500188"/>
          <p14:tracePt t="36411" x="5394325" y="1536700"/>
          <p14:tracePt t="36437" x="5402263" y="1544638"/>
          <p14:tracePt t="36447" x="5411788" y="1544638"/>
          <p14:tracePt t="36461" x="5419725" y="1554163"/>
          <p14:tracePt t="36478" x="5429250" y="1562100"/>
          <p14:tracePt t="36498" x="5438775" y="1571625"/>
          <p14:tracePt t="36886" x="5438775" y="1589088"/>
          <p14:tracePt t="36899" x="5446713" y="1616075"/>
          <p14:tracePt t="36911" x="5456238" y="1643063"/>
          <p14:tracePt t="36923" x="5465763" y="1670050"/>
          <p14:tracePt t="36935" x="5473700" y="1687513"/>
          <p14:tracePt t="36947" x="5491163" y="1731963"/>
          <p14:tracePt t="36977" x="5500688" y="1758950"/>
          <p14:tracePt t="36983" x="5518150" y="1776413"/>
          <p14:tracePt t="37398" x="5518150" y="1785938"/>
          <p14:tracePt t="37411" x="5518150" y="1803400"/>
          <p14:tracePt t="37434" x="5518150" y="1822450"/>
          <p14:tracePt t="37449" x="5518150" y="1847850"/>
          <p14:tracePt t="37460" x="5518150" y="1866900"/>
          <p14:tracePt t="37472" x="5518150" y="1928813"/>
          <p14:tracePt t="37486" x="5518150" y="1965325"/>
          <p14:tracePt t="37507" x="5537200" y="2000250"/>
          <p14:tracePt t="37540" x="5545138" y="2017713"/>
          <p14:tracePt t="37546" x="5554663" y="2027238"/>
          <p14:tracePt t="37557" x="5562600" y="2027238"/>
          <p14:tracePt t="37838" x="5562600" y="2017713"/>
          <p14:tracePt t="37848" x="5554663" y="1990725"/>
          <p14:tracePt t="37871" x="5518150" y="1874838"/>
          <p14:tracePt t="37875" x="5500688" y="1768475"/>
          <p14:tracePt t="37889" x="5473700" y="1643063"/>
          <p14:tracePt t="37909" x="5411788" y="1366838"/>
          <p14:tracePt t="37933" x="5394325" y="1258888"/>
          <p14:tracePt t="37947" x="5384800" y="1169988"/>
          <p14:tracePt t="37960" x="5375275" y="1054100"/>
          <p14:tracePt t="37982" x="5375275" y="990600"/>
          <p14:tracePt t="37995" x="5402263" y="911225"/>
          <p14:tracePt t="38262" x="5402263" y="919163"/>
          <p14:tracePt t="38275" x="5384800" y="928688"/>
          <p14:tracePt t="38289" x="5375275" y="955675"/>
          <p14:tracePt t="38300" x="5367338" y="965200"/>
          <p14:tracePt t="38311" x="5340350" y="1009650"/>
          <p14:tracePt t="38336" x="5340350" y="1036638"/>
          <p14:tracePt t="38348" x="5340350" y="1054100"/>
          <p14:tracePt t="38360" x="5330825" y="1071563"/>
          <p14:tracePt t="38398" x="5322888" y="1071563"/>
          <p14:tracePt t="38787" x="5313363" y="1089025"/>
          <p14:tracePt t="38800" x="5303838" y="1108075"/>
          <p14:tracePt t="38810" x="5303838" y="1116013"/>
          <p14:tracePt t="38826" x="5295900" y="1143000"/>
          <p14:tracePt t="38836" x="5295900" y="1187450"/>
          <p14:tracePt t="38859" x="5295900" y="1196975"/>
          <p14:tracePt t="38871" x="5295900" y="1223963"/>
          <p14:tracePt t="38885" x="5295900" y="1250950"/>
          <p14:tracePt t="38898" x="5295900" y="1268413"/>
          <p14:tracePt t="38921" x="5295900" y="1285875"/>
          <p14:tracePt t="38947" x="5295900" y="1295400"/>
          <p14:tracePt t="40346" x="5295900" y="1303338"/>
          <p14:tracePt t="40420" x="5295900" y="1312863"/>
          <p14:tracePt t="40429" x="5295900" y="1322388"/>
          <p14:tracePt t="40444" x="5295900" y="1330325"/>
          <p14:tracePt t="41610" x="5322888" y="1330325"/>
          <p14:tracePt t="41626" x="5340350" y="1330325"/>
          <p14:tracePt t="41637" x="5357813" y="1330325"/>
          <p14:tracePt t="41648" x="5375275" y="1330325"/>
          <p14:tracePt t="41686" x="5384800" y="1330325"/>
          <p14:tracePt t="41697" x="5394325" y="1330325"/>
          <p14:tracePt t="41709" x="5402263" y="1330325"/>
          <p14:tracePt t="41733" x="5411788" y="1330325"/>
          <p14:tracePt t="41745" x="5419725" y="1330325"/>
          <p14:tracePt t="41769" x="5429250" y="1330325"/>
          <p14:tracePt t="41799" x="5438775" y="1330325"/>
          <p14:tracePt t="41808" x="5446713" y="1330325"/>
          <p14:tracePt t="42731" x="5465763" y="1330325"/>
          <p14:tracePt t="42743" x="5483225" y="1339850"/>
          <p14:tracePt t="42757" x="5483225" y="1347788"/>
          <p14:tracePt t="42768" x="5527675" y="1366838"/>
          <p14:tracePt t="42793" x="5562600" y="1374775"/>
          <p14:tracePt t="42805" x="5581650" y="1384300"/>
          <p14:tracePt t="42816" x="5688013" y="1419225"/>
          <p14:tracePt t="42847" x="5751513" y="1455738"/>
          <p14:tracePt t="42852" x="5840413" y="1517650"/>
          <p14:tracePt t="42870" x="6018213" y="1625600"/>
          <p14:tracePt t="42899" x="6126163" y="1670050"/>
          <p14:tracePt t="42900" x="6367463" y="1751013"/>
          <p14:tracePt t="42931" x="6473825" y="1758950"/>
          <p14:tracePt t="42948" x="6661150" y="1785938"/>
          <p14:tracePt t="42951" x="6732588" y="1795463"/>
          <p14:tracePt t="42978" x="6804025" y="1803400"/>
          <p14:tracePt t="42988" x="6848475" y="1812925"/>
          <p14:tracePt t="43536" x="6840538" y="1812925"/>
          <p14:tracePt t="43550" x="6823075" y="1803400"/>
          <p14:tracePt t="43559" x="6786563" y="1795463"/>
          <p14:tracePt t="43572" x="6751638" y="1785938"/>
          <p14:tracePt t="43585" x="6697663" y="1776413"/>
          <p14:tracePt t="43596" x="6634163" y="1768475"/>
          <p14:tracePt t="43608" x="6572250" y="1758950"/>
          <p14:tracePt t="43623" x="6446838" y="1741488"/>
          <p14:tracePt t="43645" x="6394450" y="1741488"/>
          <p14:tracePt t="43658" x="6313488" y="1741488"/>
          <p14:tracePt t="43683" x="6276975" y="1741488"/>
          <p14:tracePt t="43694" x="6224588" y="1751013"/>
          <p14:tracePt t="43705" x="6205538" y="1751013"/>
          <p14:tracePt t="43729" x="6180138" y="1758950"/>
          <p14:tracePt t="43742" x="6161088" y="1768475"/>
          <p14:tracePt t="43828" x="6180138" y="1768475"/>
          <p14:tracePt t="43839" x="6205538" y="1768475"/>
          <p14:tracePt t="43852" x="6232525" y="1768475"/>
          <p14:tracePt t="43863" x="6242050" y="1768475"/>
          <p14:tracePt t="43875" x="6286500" y="1768475"/>
          <p14:tracePt t="43891" x="6303963" y="1768475"/>
          <p14:tracePt t="43906" x="6330950" y="1768475"/>
          <p14:tracePt t="43926" x="6384925" y="1758950"/>
          <p14:tracePt t="43949" x="6411913" y="1751013"/>
          <p14:tracePt t="43962" x="6446838" y="1751013"/>
          <p14:tracePt t="43975" x="6473825" y="1741488"/>
          <p14:tracePt t="44008" x="6572250" y="1704975"/>
          <p14:tracePt t="44012" x="6670675" y="1679575"/>
          <p14:tracePt t="44025" x="6751638" y="1633538"/>
          <p14:tracePt t="44962" x="6777038" y="1633538"/>
          <p14:tracePt t="44972" x="6804025" y="1633538"/>
          <p14:tracePt t="44983" x="6813550" y="1633538"/>
          <p14:tracePt t="45004" x="6831013" y="1633538"/>
          <p14:tracePt t="45010" x="6840538" y="1633538"/>
          <p14:tracePt t="45022" x="6884988" y="1633538"/>
          <p14:tracePt t="45034" x="6894513" y="1633538"/>
          <p14:tracePt t="45058" x="6902450" y="1633538"/>
          <p14:tracePt t="45070" x="6946900" y="1625600"/>
          <p14:tracePt t="46299" x="6965950" y="1625600"/>
          <p14:tracePt t="46312" x="6983413" y="1633538"/>
          <p14:tracePt t="46324" x="6991350" y="1643063"/>
          <p14:tracePt t="46337" x="7010400" y="1652588"/>
          <p14:tracePt t="46349" x="7054850" y="1670050"/>
          <p14:tracePt t="46381" x="7062788" y="1679575"/>
          <p14:tracePt t="46386" x="7081838" y="1679575"/>
          <p14:tracePt t="46397" x="7116763" y="1679575"/>
          <p14:tracePt t="46421" x="7126288" y="1679575"/>
          <p14:tracePt t="47370" x="7099300" y="1697038"/>
          <p14:tracePt t="47384" x="7045325" y="1704975"/>
          <p14:tracePt t="47391" x="6956425" y="1741488"/>
          <p14:tracePt t="47408" x="6751638" y="1822450"/>
          <p14:tracePt t="47434" x="6634163" y="1839913"/>
          <p14:tracePt t="47444" x="6545263" y="1866900"/>
          <p14:tracePt t="47457" x="6384925" y="1901825"/>
          <p14:tracePt t="47480" x="6323013" y="1911350"/>
          <p14:tracePt t="47494" x="6286500" y="1919288"/>
          <p14:tracePt t="47505" x="6224588" y="1928813"/>
          <p14:tracePt t="47529" x="6215063" y="1928813"/>
          <p14:tracePt t="47542" x="6188075" y="1928813"/>
          <p14:tracePt t="47567" x="6180138" y="1928813"/>
          <p14:tracePt t="47651" x="6205538" y="1911350"/>
          <p14:tracePt t="47668" x="6259513" y="1884363"/>
          <p14:tracePt t="47678" x="6313488" y="1857375"/>
          <p14:tracePt t="47689" x="6348413" y="1839913"/>
          <p14:tracePt t="47693" x="6375400" y="1822450"/>
          <p14:tracePt t="47713" x="6394450" y="1822450"/>
          <p14:tracePt t="47726" x="6429375" y="1812925"/>
          <p14:tracePt t="47750" x="6438900" y="1812925"/>
          <p14:tracePt t="47762" x="6465888" y="1803400"/>
          <p14:tracePt t="47774" x="6491288" y="1803400"/>
          <p14:tracePt t="47799" x="6518275" y="1795463"/>
          <p14:tracePt t="47810" x="6572250" y="1785938"/>
          <p14:tracePt t="47824" x="6608763" y="1776413"/>
          <p14:tracePt t="47849" x="6661150" y="1751013"/>
          <p14:tracePt t="47858" x="6823075" y="1687513"/>
          <p14:tracePt t="48236" x="6796088" y="1687513"/>
          <p14:tracePt t="48248" x="6759575" y="1687513"/>
          <p14:tracePt t="48261" x="6732588" y="1687513"/>
          <p14:tracePt t="48274" x="6705600" y="1687513"/>
          <p14:tracePt t="48285" x="6670675" y="1687513"/>
          <p14:tracePt t="48296" x="6608763" y="1687513"/>
          <p14:tracePt t="48321" x="6599238" y="1687513"/>
          <p14:tracePt t="48334" x="6572250" y="1679575"/>
          <p14:tracePt t="48346" x="6554788" y="1670050"/>
          <p14:tracePt t="48410" x="6554788" y="1660525"/>
          <p14:tracePt t="48433" x="6554788" y="1652588"/>
          <p14:tracePt t="48443" x="6581775" y="1633538"/>
          <p14:tracePt t="48455" x="6608763" y="1625600"/>
          <p14:tracePt t="48467" x="6643688" y="1608138"/>
          <p14:tracePt t="48480" x="6732588" y="1562100"/>
          <p14:tracePt t="48504" x="6813550" y="1554163"/>
          <p14:tracePt t="48517" x="6929438" y="1536700"/>
          <p14:tracePt t="48542" x="6973888" y="1536700"/>
          <p14:tracePt t="48553" x="7045325" y="1536700"/>
          <p14:tracePt t="48564" x="7072313" y="1527175"/>
          <p14:tracePt t="48591" x="7108825" y="1527175"/>
          <p14:tracePt t="48601" x="7134225" y="1527175"/>
          <p14:tracePt t="49320" x="7099300" y="1536700"/>
          <p14:tracePt t="49333" x="7018338" y="1554163"/>
          <p14:tracePt t="49347" x="6946900" y="1581150"/>
          <p14:tracePt t="49356" x="6884988" y="1589088"/>
          <p14:tracePt t="49368" x="6840538" y="1598613"/>
          <p14:tracePt t="49381" x="6813550" y="1608138"/>
          <p14:tracePt t="49393" x="6777038" y="1608138"/>
          <p14:tracePt t="49407" x="6715125" y="1608138"/>
          <p14:tracePt t="49429" x="6697663" y="1608138"/>
          <p14:tracePt t="49443" x="6670675" y="1608138"/>
          <p14:tracePt t="49476" x="6661150" y="1608138"/>
          <p14:tracePt t="49515" x="6653213" y="1608138"/>
          <p14:tracePt t="49834" x="6616700" y="1608138"/>
          <p14:tracePt t="49847" x="6599238" y="1616075"/>
          <p14:tracePt t="49856" x="6562725" y="1616075"/>
          <p14:tracePt t="49869" x="6518275" y="1625600"/>
          <p14:tracePt t="49881" x="6500813" y="1625600"/>
          <p14:tracePt t="49892" x="6483350" y="1625600"/>
          <p14:tracePt t="49910" x="6473825" y="1625600"/>
          <p14:tracePt t="49942" x="6465888" y="1625600"/>
          <p14:tracePt t="49965" x="6456363" y="1625600"/>
          <p14:tracePt t="50100" x="6473825" y="1625600"/>
          <p14:tracePt t="50114" x="6491288" y="1625600"/>
          <p14:tracePt t="50132" x="6518275" y="1625600"/>
          <p14:tracePt t="50136" x="6545263" y="1625600"/>
          <p14:tracePt t="50148" x="6626225" y="1625600"/>
          <p14:tracePt t="50161" x="6670675" y="1625600"/>
          <p14:tracePt t="50184" x="6705600" y="1625600"/>
          <p14:tracePt t="50196" x="6769100" y="1625600"/>
          <p14:tracePt t="50227" x="6796088" y="1625600"/>
          <p14:tracePt t="50232" x="6858000" y="1625600"/>
          <p14:tracePt t="50245" x="6875463" y="1616075"/>
          <p14:tracePt t="50270" x="6911975" y="1608138"/>
          <p14:tracePt t="50694" x="6919913" y="1608138"/>
          <p14:tracePt t="50709" x="6938963" y="1608138"/>
          <p14:tracePt t="50721" x="6956425" y="1616075"/>
          <p14:tracePt t="50732" x="6965950" y="1616075"/>
          <p14:tracePt t="50744" x="6973888" y="1616075"/>
          <p14:tracePt t="50757" x="6991350" y="1625600"/>
          <p14:tracePt t="50771" x="7010400" y="1625600"/>
          <p14:tracePt t="50794" x="7027863" y="1633538"/>
          <p14:tracePt t="50821" x="7037388" y="1633538"/>
          <p14:tracePt t="50831" x="7054850" y="1633538"/>
          <p14:tracePt t="50853" x="7072313" y="1633538"/>
          <p14:tracePt t="50871" x="7081838" y="1633538"/>
          <p14:tracePt t="54266" x="7054850" y="1633538"/>
          <p14:tracePt t="54278" x="7010400" y="1633538"/>
          <p14:tracePt t="54289" x="6902450" y="1633538"/>
          <p14:tracePt t="54304" x="6705600" y="1652588"/>
          <p14:tracePt t="54314" x="5857875" y="1812925"/>
          <p14:tracePt t="54338" x="5456238" y="1911350"/>
          <p14:tracePt t="54351" x="4705350" y="2044700"/>
          <p14:tracePt t="54374" x="4348163" y="2108200"/>
          <p14:tracePt t="54386" x="4017963" y="2160588"/>
          <p14:tracePt t="54399" x="3616325" y="2187575"/>
          <p14:tracePt t="54423" x="3490913" y="2187575"/>
          <p14:tracePt t="54436" x="3367088" y="2179638"/>
          <p14:tracePt t="54449" x="3348038" y="2160588"/>
          <p14:tracePt t="54838" x="3330575" y="2160588"/>
          <p14:tracePt t="54849" x="3322638" y="2160588"/>
          <p14:tracePt t="54865" x="3295650" y="2160588"/>
          <p14:tracePt t="54874" x="3224213" y="2160588"/>
          <p14:tracePt t="54887" x="3179763" y="2160588"/>
          <p14:tracePt t="54902" x="3133725" y="2160588"/>
          <p14:tracePt t="54923" x="3036888" y="2152650"/>
          <p14:tracePt t="54948" x="2973388" y="2143125"/>
          <p14:tracePt t="54959" x="2894013" y="2133600"/>
          <p14:tracePt t="54972" x="2697163" y="2108200"/>
          <p14:tracePt t="54997" x="2598738" y="2098675"/>
          <p14:tracePt t="55008" x="2527300" y="2098675"/>
          <p14:tracePt t="55021" x="2455863" y="2081213"/>
          <p14:tracePt t="55908" x="2455863" y="2071688"/>
          <p14:tracePt t="55922" x="2446338" y="2054225"/>
          <p14:tracePt t="55932" x="2428875" y="2017713"/>
          <p14:tracePt t="55945" x="2411413" y="1901825"/>
          <p14:tracePt t="55977" x="2393950" y="1847850"/>
          <p14:tracePt t="55982" x="2374900" y="1795463"/>
          <p14:tracePt t="55994" x="2357438" y="1776413"/>
          <p14:tracePt t="56015" x="2339975" y="1768475"/>
          <p14:tracePt t="56030" x="2330450" y="1758950"/>
          <p14:tracePt t="56057" x="2322513" y="1758950"/>
          <p14:tracePt t="59167" x="2303463" y="1758950"/>
          <p14:tracePt t="59179" x="2268538" y="1758950"/>
          <p14:tracePt t="59194" x="2224088" y="1768475"/>
          <p14:tracePt t="59195" x="2187575" y="1785938"/>
          <p14:tracePt t="59226" x="2125663" y="1795463"/>
          <p14:tracePt t="59230" x="2081213" y="1795463"/>
          <p14:tracePt t="59259" x="2044700" y="1795463"/>
          <p14:tracePt t="59263" x="2017713" y="1795463"/>
          <p14:tracePt t="59277" x="1982788" y="1795463"/>
          <p14:tracePt t="59305" x="1965325" y="1795463"/>
          <p14:tracePt t="59312" x="1946275" y="1795463"/>
          <p14:tracePt t="59327" x="1911350" y="1795463"/>
          <p14:tracePt t="59340" x="1893888" y="1795463"/>
          <p14:tracePt t="59373" x="1884363" y="1795463"/>
          <p14:tracePt t="59387" x="1874838" y="1795463"/>
          <p14:tracePt t="59394" x="1874838" y="1785938"/>
          <p14:tracePt t="59410" x="1874838" y="1758950"/>
          <p14:tracePt t="59432" x="1919288" y="1670050"/>
          <p14:tracePt t="59450" x="1946275" y="1633538"/>
          <p14:tracePt t="59458" x="1973263" y="1544638"/>
          <p14:tracePt t="59482" x="2009775" y="1509713"/>
          <p14:tracePt t="59495" x="2054225" y="1411288"/>
          <p14:tracePt t="59524" x="2089150" y="1357313"/>
          <p14:tracePt t="59533" x="2133600" y="1303338"/>
          <p14:tracePt t="59546" x="2179638" y="1250950"/>
          <p14:tracePt t="59569" x="2187575" y="1241425"/>
          <p14:tracePt t="59579" x="2197100" y="1231900"/>
          <p14:tracePt t="59641" x="2205038" y="1231900"/>
          <p14:tracePt t="59654" x="2214563" y="1231900"/>
          <p14:tracePt t="59666" x="2224088" y="1231900"/>
          <p14:tracePt t="59678" x="2232025" y="1268413"/>
          <p14:tracePt t="59715" x="2241550" y="1285875"/>
          <p14:tracePt t="59726" x="2241550" y="1295400"/>
          <p14:tracePt t="59800" x="2241550" y="1303338"/>
          <p14:tracePt t="59813" x="2241550" y="1330325"/>
          <p14:tracePt t="59823" x="2251075" y="1339850"/>
          <p14:tracePt t="59836" x="2251075" y="1366838"/>
          <p14:tracePt t="59849" x="2251075" y="1384300"/>
          <p14:tracePt t="59865" x="2251075" y="1411288"/>
          <p14:tracePt t="59886" x="2251075" y="1419225"/>
          <p14:tracePt t="59898" x="2259013" y="1428750"/>
          <p14:tracePt t="59922" x="2268538" y="1438275"/>
          <p14:tracePt t="59949" x="2276475" y="1438275"/>
          <p14:tracePt t="59958" x="2286000" y="1438275"/>
          <p14:tracePt t="60226" x="2295525" y="1428750"/>
          <p14:tracePt t="60243" x="2322513" y="1419225"/>
          <p14:tracePt t="60253" x="2347913" y="1401763"/>
          <p14:tracePt t="60262" x="2384425" y="1384300"/>
          <p14:tracePt t="60273" x="2419350" y="1374775"/>
          <p14:tracePt t="60287" x="2473325" y="1366838"/>
          <p14:tracePt t="60298" x="2581275" y="1357313"/>
          <p14:tracePt t="60323" x="2643188" y="1357313"/>
          <p14:tracePt t="60336" x="2795588" y="1357313"/>
          <p14:tracePt t="60349" x="2874963" y="1357313"/>
          <p14:tracePt t="60372" x="2946400" y="1357313"/>
          <p14:tracePt t="60388" x="3044825" y="1347788"/>
          <p14:tracePt t="60399" x="3081338" y="1347788"/>
          <p14:tracePt t="60416" x="3098800" y="1347788"/>
          <p14:tracePt t="60433" x="3108325" y="1347788"/>
          <p14:tracePt t="60471" x="3170238" y="1347788"/>
          <p14:tracePt t="60483" x="3205163" y="1347788"/>
          <p14:tracePt t="60494" x="3241675" y="1366838"/>
          <p14:tracePt t="60507" x="3259138" y="1384300"/>
          <p14:tracePt t="60518" x="3276600" y="1401763"/>
          <p14:tracePt t="60542" x="3286125" y="1419225"/>
          <p14:tracePt t="60554" x="3322638" y="1482725"/>
          <p14:tracePt t="60568" x="3348038" y="1536700"/>
          <p14:tracePt t="60590" x="3367088" y="1571625"/>
          <p14:tracePt t="60605" x="3384550" y="1633538"/>
          <p14:tracePt t="60633" x="3394075" y="1643063"/>
          <p14:tracePt t="60639" x="3402013" y="1670050"/>
          <p14:tracePt t="60653" x="3411538" y="1687513"/>
          <p14:tracePt t="61067" x="3429000" y="1687513"/>
          <p14:tracePt t="61079" x="3455988" y="1687513"/>
          <p14:tracePt t="61090" x="3482975" y="1687513"/>
          <p14:tracePt t="61103" x="3509963" y="1687513"/>
          <p14:tracePt t="61115" x="3562350" y="1679575"/>
          <p14:tracePt t="61143" x="3598863" y="1670050"/>
          <p14:tracePt t="61152" x="3633788" y="1660525"/>
          <p14:tracePt t="61164" x="3687763" y="1652588"/>
          <p14:tracePt t="61175" x="3768725" y="1633538"/>
          <p14:tracePt t="61197" x="3822700" y="1625600"/>
          <p14:tracePt t="61212" x="3875088" y="1598613"/>
          <p14:tracePt t="61226" x="4000500" y="1554163"/>
          <p14:tracePt t="61250" x="4116388" y="1536700"/>
          <p14:tracePt t="61261" x="4411663" y="1438275"/>
          <p14:tracePt t="61289" x="4537075" y="1401763"/>
          <p14:tracePt t="61297" x="4608513" y="1401763"/>
          <p14:tracePt t="61309" x="4643438" y="1401763"/>
          <p14:tracePt t="61346" x="4652963" y="1401763"/>
          <p14:tracePt t="61360" x="4670425" y="1411288"/>
          <p14:tracePt t="61371" x="4679950" y="1411288"/>
          <p14:tracePt t="61381" x="4714875" y="1411288"/>
          <p14:tracePt t="61395" x="4795838" y="1411288"/>
          <p14:tracePt t="61418" x="4822825" y="1411288"/>
          <p14:tracePt t="61431" x="4840288" y="1411288"/>
          <p14:tracePt t="61470" x="4848225" y="1411288"/>
          <p14:tracePt t="61482" x="4857750" y="1419225"/>
          <p14:tracePt t="61505" x="4857750" y="1428750"/>
          <p14:tracePt t="61845" x="4884738" y="1419225"/>
          <p14:tracePt t="61858" x="4956175" y="1401763"/>
          <p14:tracePt t="61869" x="5081588" y="1366838"/>
          <p14:tracePt t="61883" x="5500688" y="1258888"/>
          <p14:tracePt t="61896" x="5741988" y="1214438"/>
          <p14:tracePt t="61919" x="5983288" y="1160463"/>
          <p14:tracePt t="61931" x="6269038" y="1133475"/>
          <p14:tracePt t="61956" x="6419850" y="1133475"/>
          <p14:tracePt t="61968" x="6616700" y="1133475"/>
          <p14:tracePt t="61980" x="6688138" y="1152525"/>
          <p14:tracePt t="62006" x="6786563" y="1179513"/>
          <p14:tracePt t="62018" x="6823075" y="1196975"/>
          <p14:tracePt t="62031" x="6875463" y="1196975"/>
          <p14:tracePt t="62054" x="6911975" y="1204913"/>
          <p14:tracePt t="62064" x="6965950" y="1214438"/>
          <p14:tracePt t="62089" x="6983413" y="1223963"/>
          <p14:tracePt t="62103" x="7000875" y="1231900"/>
          <p14:tracePt t="62114" x="7018338" y="1241425"/>
          <p14:tracePt t="62139" x="7037388" y="1250950"/>
          <p14:tracePt t="62150" x="7081838" y="1276350"/>
          <p14:tracePt t="62176" x="7116763" y="1285875"/>
          <p14:tracePt t="62187" x="7153275" y="1322388"/>
          <p14:tracePt t="62198" x="7161213" y="1330325"/>
          <p14:tracePt t="62516" x="7170738" y="1330325"/>
          <p14:tracePt t="62531" x="7215188" y="1312863"/>
          <p14:tracePt t="62541" x="7296150" y="1276350"/>
          <p14:tracePt t="62552" x="7439025" y="1231900"/>
          <p14:tracePt t="62578" x="7510463" y="1204913"/>
          <p14:tracePt t="62589" x="7697788" y="1125538"/>
          <p14:tracePt t="62617" x="7840663" y="1071563"/>
          <p14:tracePt t="62634" x="8242300" y="901700"/>
          <p14:tracePt t="62637" x="8385175" y="839788"/>
          <p14:tracePt t="62651" x="8466138" y="803275"/>
          <p14:tracePt t="62674" x="8528050" y="776288"/>
          <p14:tracePt t="62687" x="8555038" y="768350"/>
          <p14:tracePt t="62711" x="8572500" y="758825"/>
          <p14:tracePt t="62722" x="8589963" y="758825"/>
          <p14:tracePt t="62748" x="8599488" y="758825"/>
          <p14:tracePt t="62773" x="8609013" y="758825"/>
          <p14:tracePt t="62857" x="8599488" y="776288"/>
          <p14:tracePt t="62868" x="8562975" y="795338"/>
          <p14:tracePt t="62882" x="8456613" y="847725"/>
          <p14:tracePt t="62902" x="8394700" y="884238"/>
          <p14:tracePt t="62916" x="8323263" y="911225"/>
          <p14:tracePt t="62929" x="8286750" y="946150"/>
          <p14:tracePt t="62941" x="8259763" y="965200"/>
          <p14:tracePt t="62955" x="8205788" y="990600"/>
          <p14:tracePt t="62977" x="8170863" y="1017588"/>
          <p14:tracePt t="62989" x="8116888" y="1054100"/>
          <p14:tracePt t="63016" x="8108950" y="1062038"/>
          <p14:tracePt t="63186" x="0" y="0"/>
        </p14:tracePtLst>
        <p14:tracePtLst>
          <p14:tracePt t="101392" x="973138" y="1758950"/>
          <p14:tracePt t="102791" x="1000125" y="1741488"/>
          <p14:tracePt t="102802" x="1071563" y="1697038"/>
          <p14:tracePt t="102816" x="1276350" y="1589088"/>
          <p14:tracePt t="102840" x="1411288" y="1517650"/>
          <p14:tracePt t="102852" x="1670050" y="1446213"/>
          <p14:tracePt t="102884" x="1812925" y="1419225"/>
          <p14:tracePt t="102891" x="1919288" y="1411288"/>
          <p14:tracePt t="102901" x="2160588" y="1384300"/>
          <p14:tracePt t="102915" x="2259013" y="1384300"/>
          <p14:tracePt t="102937" x="2330450" y="1384300"/>
          <p14:tracePt t="102951" x="2393950" y="1384300"/>
          <p14:tracePt t="103292" x="2446338" y="1366838"/>
          <p14:tracePt t="103304" x="2500313" y="1357313"/>
          <p14:tracePt t="103315" x="2562225" y="1330325"/>
          <p14:tracePt t="103326" x="2625725" y="1322388"/>
          <p14:tracePt t="103340" x="2724150" y="1322388"/>
          <p14:tracePt t="103352" x="2768600" y="1322388"/>
          <p14:tracePt t="103375" x="2795588" y="1322388"/>
          <p14:tracePt t="103390" x="2840038" y="1322388"/>
          <p14:tracePt t="103401" x="2857500" y="1322388"/>
          <p14:tracePt t="103418" x="2874963" y="1322388"/>
          <p14:tracePt t="103802" x="2884488" y="1322388"/>
          <p14:tracePt t="103815" x="2901950" y="1322388"/>
          <p14:tracePt t="103826" x="2928938" y="1322388"/>
          <p14:tracePt t="103841" x="2946400" y="1322388"/>
          <p14:tracePt t="103851" x="2973388" y="1322388"/>
          <p14:tracePt t="103863" x="3000375" y="1322388"/>
          <p14:tracePt t="103875" x="3044825" y="1330325"/>
          <p14:tracePt t="103890" x="3071813" y="1330325"/>
          <p14:tracePt t="103912" x="3108325" y="1330325"/>
          <p14:tracePt t="103924" x="3143250" y="1339850"/>
          <p14:tracePt t="103949" x="3170238" y="1339850"/>
          <p14:tracePt t="103959" x="3197225" y="1347788"/>
          <p14:tracePt t="103974" x="3205163" y="1347788"/>
          <p14:tracePt t="104302" x="3224213" y="1347788"/>
          <p14:tracePt t="104314" x="3241675" y="1347788"/>
          <p14:tracePt t="104326" x="3268663" y="1347788"/>
          <p14:tracePt t="104338" x="3303588" y="1347788"/>
          <p14:tracePt t="104349" x="3348038" y="1347788"/>
          <p14:tracePt t="104362" x="3384550" y="1347788"/>
          <p14:tracePt t="104376" x="3482975" y="1339850"/>
          <p14:tracePt t="104399" x="3527425" y="1339850"/>
          <p14:tracePt t="104410" x="3652838" y="1339850"/>
          <p14:tracePt t="104436" x="3687763" y="1339850"/>
          <p14:tracePt t="104448" x="3724275" y="1357313"/>
          <p14:tracePt t="104477" x="3732213" y="1366838"/>
          <p14:tracePt t="104752" x="3776663" y="1357313"/>
          <p14:tracePt t="104764" x="3840163" y="1322388"/>
          <p14:tracePt t="104777" x="3965575" y="1285875"/>
          <p14:tracePt t="104788" x="4116388" y="1258888"/>
          <p14:tracePt t="104803" x="4473575" y="1250950"/>
          <p14:tracePt t="104825" x="4643438" y="1250950"/>
          <p14:tracePt t="104837" x="4776788" y="1250950"/>
          <p14:tracePt t="104850" x="5037138" y="1276350"/>
          <p14:tracePt t="104875" x="5116513" y="1285875"/>
          <p14:tracePt t="104886" x="5153025" y="1285875"/>
          <p14:tracePt t="105228" x="5160963" y="1285875"/>
          <p14:tracePt t="105240" x="5180013" y="1285875"/>
          <p14:tracePt t="105254" x="5205413" y="1285875"/>
          <p14:tracePt t="105263" x="5241925" y="1276350"/>
          <p14:tracePt t="105275" x="5268913" y="1276350"/>
          <p14:tracePt t="105288" x="5330825" y="1276350"/>
          <p14:tracePt t="105301" x="5375275" y="1276350"/>
          <p14:tracePt t="105323" x="5438775" y="1276350"/>
          <p14:tracePt t="105339" x="5562600" y="1276350"/>
          <p14:tracePt t="105361" x="5608638" y="1276350"/>
          <p14:tracePt t="105664" x="5724525" y="1241425"/>
          <p14:tracePt t="105677" x="5875338" y="1204913"/>
          <p14:tracePt t="105692" x="6045200" y="1187450"/>
          <p14:tracePt t="105694" x="6232525" y="1187450"/>
          <p14:tracePt t="105713" x="6384925" y="1223963"/>
          <p14:tracePt t="105725" x="6518275" y="1258888"/>
          <p14:tracePt t="105739" x="6742113" y="1285875"/>
          <p14:tracePt t="105764" x="6848475" y="1285875"/>
          <p14:tracePt t="105776" x="7000875" y="1285875"/>
          <p14:tracePt t="106080" x="7037388" y="1276350"/>
          <p14:tracePt t="106095" x="7099300" y="1250950"/>
          <p14:tracePt t="106104" x="7197725" y="1223963"/>
          <p14:tracePt t="106116" x="7304088" y="1214438"/>
          <p14:tracePt t="106128" x="7456488" y="1204913"/>
          <p14:tracePt t="106153" x="7510463" y="1204913"/>
          <p14:tracePt t="106164" x="7554913" y="1204913"/>
          <p14:tracePt t="106176" x="7599363" y="1204913"/>
          <p14:tracePt t="106194" x="7680325" y="1204913"/>
          <p14:tracePt t="106883" x="7697788" y="1204913"/>
          <p14:tracePt t="106895" x="7705725" y="1214438"/>
          <p14:tracePt t="106909" x="7715250" y="1214438"/>
          <p14:tracePt t="106919" x="7742238" y="1223963"/>
          <p14:tracePt t="106935" x="7759700" y="1231900"/>
          <p14:tracePt t="106945" x="7769225" y="1231900"/>
          <p14:tracePt t="106956" x="7786688" y="1241425"/>
          <p14:tracePt t="106967" x="7804150" y="1241425"/>
          <p14:tracePt t="107005" x="7813675" y="1241425"/>
          <p14:tracePt t="107382" x="7813675" y="1276350"/>
          <p14:tracePt t="107396" x="7823200" y="1312863"/>
          <p14:tracePt t="107398" x="7831138" y="1347788"/>
          <p14:tracePt t="107421" x="7840663" y="1366838"/>
          <p14:tracePt t="107432" x="7848600" y="1393825"/>
          <p14:tracePt t="107443" x="7848600" y="1411288"/>
          <p14:tracePt t="107457" x="7858125" y="1419225"/>
          <p14:tracePt t="107481" x="7858125" y="1428750"/>
          <p14:tracePt t="108198" x="7875588" y="1465263"/>
          <p14:tracePt t="108212" x="7894638" y="1490663"/>
          <p14:tracePt t="108222" x="7912100" y="1517650"/>
          <p14:tracePt t="108236" x="7920038" y="1536700"/>
          <p14:tracePt t="108247" x="7939088" y="1562100"/>
          <p14:tracePt t="108260" x="7956550" y="1571625"/>
          <p14:tracePt t="108321" x="7974013" y="1581150"/>
          <p14:tracePt t="108347" x="7983538" y="1581150"/>
          <p14:tracePt t="110875" x="7894638" y="1581150"/>
          <p14:tracePt t="110888" x="7661275" y="1581150"/>
          <p14:tracePt t="110902" x="7232650" y="1581150"/>
          <p14:tracePt t="110912" x="6670675" y="1581150"/>
          <p14:tracePt t="110924" x="6153150" y="1581150"/>
          <p14:tracePt t="110948" x="5653088" y="1581150"/>
          <p14:tracePt t="110952" x="4938713" y="1581150"/>
          <p14:tracePt t="110973" x="4625975" y="1581150"/>
          <p14:tracePt t="110985" x="4037013" y="1581150"/>
          <p14:tracePt t="111011" x="3830638" y="1608138"/>
          <p14:tracePt t="111023" x="3705225" y="1616075"/>
          <p14:tracePt t="111035" x="3608388" y="1660525"/>
          <p14:tracePt t="111058" x="3608388" y="1670050"/>
          <p14:tracePt t="111339" x="3598863" y="1670050"/>
          <p14:tracePt t="111350" x="3571875" y="1670050"/>
          <p14:tracePt t="111362" x="3509963" y="1652588"/>
          <p14:tracePt t="111374" x="3367088" y="1616075"/>
          <p14:tracePt t="111391" x="3286125" y="1616075"/>
          <p14:tracePt t="111413" x="3224213" y="1608138"/>
          <p14:tracePt t="111425" x="3089275" y="1608138"/>
          <p14:tracePt t="111438" x="3036888" y="1608138"/>
          <p14:tracePt t="111460" x="3000375" y="1608138"/>
          <p14:tracePt t="111477" x="2946400" y="1616075"/>
          <p14:tracePt t="111498" x="2919413" y="1616075"/>
          <p14:tracePt t="111511" x="2901950" y="1616075"/>
          <p14:tracePt t="111538" x="2894013" y="1625600"/>
          <p14:tracePt t="113033" x="2884488" y="1633538"/>
          <p14:tracePt t="113072" x="2874963" y="1633538"/>
          <p14:tracePt t="113385" x="2847975" y="1660525"/>
          <p14:tracePt t="113396" x="2751138" y="1704975"/>
          <p14:tracePt t="113409" x="2608263" y="1758950"/>
          <p14:tracePt t="113422" x="2384425" y="1822450"/>
          <p14:tracePt t="113432" x="2081213" y="1893888"/>
          <p14:tracePt t="113445" x="1847850" y="1919288"/>
          <p14:tracePt t="113459" x="1500188" y="1919288"/>
          <p14:tracePt t="113482" x="1330325" y="1901825"/>
          <p14:tracePt t="113494" x="1179513" y="1866900"/>
          <p14:tracePt t="113506" x="857250" y="1812925"/>
          <p14:tracePt t="113538" x="750888" y="1803400"/>
          <p14:tracePt t="113542" x="642938" y="1758950"/>
          <p14:tracePt t="114579" x="642938" y="1768475"/>
          <p14:tracePt t="114591" x="642938" y="1785938"/>
          <p14:tracePt t="114602" x="642938" y="1830388"/>
          <p14:tracePt t="114636" x="633413" y="1874838"/>
          <p14:tracePt t="114639" x="633413" y="1928813"/>
          <p14:tracePt t="114654" x="608013" y="2071688"/>
          <p14:tracePt t="114665" x="598488" y="2179638"/>
          <p14:tracePt t="114689" x="588963" y="2268538"/>
          <p14:tracePt t="114698" x="588963" y="2465388"/>
          <p14:tracePt t="114723" x="588963" y="2544763"/>
          <p14:tracePt t="114736" x="588963" y="2598738"/>
          <p14:tracePt t="115018" x="588963" y="2625725"/>
          <p14:tracePt t="115029" x="588963" y="2687638"/>
          <p14:tracePt t="115040" x="588963" y="2724150"/>
          <p14:tracePt t="115053" x="588963" y="2857500"/>
          <p14:tracePt t="115077" x="588963" y="2919413"/>
          <p14:tracePt t="115090" x="588963" y="3017838"/>
          <p14:tracePt t="115102" x="598488" y="3054350"/>
          <p14:tracePt t="115126" x="625475" y="3071813"/>
          <p14:tracePt t="115139" x="642938" y="3081338"/>
          <p14:tracePt t="115662" x="652463" y="3081338"/>
          <p14:tracePt t="115675" x="660400" y="3089275"/>
          <p14:tracePt t="115686" x="660400" y="3098800"/>
          <p14:tracePt t="115695" x="669925" y="3108325"/>
          <p14:tracePt t="115712" x="679450" y="3133725"/>
          <p14:tracePt t="115739" x="687388" y="3152775"/>
          <p14:tracePt t="115759" x="696913" y="3152775"/>
          <p14:tracePt t="115778" x="696913" y="3160713"/>
          <p14:tracePt t="115785" x="696913" y="3179763"/>
          <p14:tracePt t="116576" x="696913" y="3187700"/>
          <p14:tracePt t="116604" x="696913" y="3197225"/>
          <p14:tracePt t="116613" x="696913" y="3205163"/>
          <p14:tracePt t="116650" x="696913" y="3214688"/>
          <p14:tracePt t="118195" x="704850" y="3214688"/>
          <p14:tracePt t="118206" x="714375" y="3214688"/>
          <p14:tracePt t="118219" x="723900" y="3214688"/>
          <p14:tracePt t="118231" x="750888" y="3214688"/>
          <p14:tracePt t="118245" x="776288" y="3214688"/>
          <p14:tracePt t="118263" x="795338" y="3214688"/>
          <p14:tracePt t="118281" x="857250" y="3214688"/>
          <p14:tracePt t="118304" x="901700" y="3214688"/>
          <p14:tracePt t="118317" x="1017588" y="3187700"/>
          <p14:tracePt t="118341" x="1098550" y="3179763"/>
          <p14:tracePt t="118355" x="1187450" y="3160713"/>
          <p14:tracePt t="118366" x="1322388" y="3133725"/>
          <p14:tracePt t="118391" x="1357313" y="3125788"/>
          <p14:tracePt t="118397" x="1374775" y="3116263"/>
          <p14:tracePt t="118418" x="1401763" y="3116263"/>
          <p14:tracePt t="118791" x="1419225" y="3116263"/>
          <p14:tracePt t="118803" x="1446213" y="3116263"/>
          <p14:tracePt t="118812" x="1482725" y="3116263"/>
          <p14:tracePt t="118828" x="1544638" y="3116263"/>
          <p14:tracePt t="118842" x="1643063" y="3116263"/>
          <p14:tracePt t="118853" x="1901825" y="3116263"/>
          <p14:tracePt t="118877" x="2036763" y="3116263"/>
          <p14:tracePt t="118890" x="2276475" y="3125788"/>
          <p14:tracePt t="118902" x="2401888" y="3125788"/>
          <p14:tracePt t="118926" x="2490788" y="3125788"/>
          <p14:tracePt t="118938" x="2660650" y="3125788"/>
          <p14:tracePt t="118953" x="2732088" y="3125788"/>
          <p14:tracePt t="118974" x="2830513" y="3116263"/>
          <p14:tracePt t="118986" x="3009900" y="3062288"/>
          <p14:tracePt t="119012" x="3098800" y="3027363"/>
          <p14:tracePt t="119022" x="3268663" y="2928938"/>
          <p14:tracePt t="119388" x="3322638" y="2919413"/>
          <p14:tracePt t="119401" x="3411538" y="2919413"/>
          <p14:tracePt t="119414" x="3562350" y="2919413"/>
          <p14:tracePt t="119425" x="3768725" y="2919413"/>
          <p14:tracePt t="119438" x="4044950" y="2919413"/>
          <p14:tracePt t="119449" x="4330700" y="2919413"/>
          <p14:tracePt t="119461" x="4643438" y="2928938"/>
          <p14:tracePt t="119478" x="5143500" y="2928938"/>
          <p14:tracePt t="119498" x="5367338" y="2928938"/>
          <p14:tracePt t="119511" x="5848350" y="2901950"/>
          <p14:tracePt t="119540" x="6027738" y="2874963"/>
          <p14:tracePt t="119548" x="6180138" y="2857500"/>
          <p14:tracePt t="119559" x="6438900" y="2803525"/>
          <p14:tracePt t="119574" x="6527800" y="2759075"/>
          <p14:tracePt t="119595" x="6562725" y="2741613"/>
          <p14:tracePt t="119609" x="6562725" y="2714625"/>
          <p14:tracePt t="119889" x="6599238" y="2714625"/>
          <p14:tracePt t="119900" x="6653213" y="2714625"/>
          <p14:tracePt t="119914" x="6759575" y="2714625"/>
          <p14:tracePt t="119930" x="6911975" y="2714625"/>
          <p14:tracePt t="119936" x="7108825" y="2732088"/>
          <p14:tracePt t="119949" x="7518400" y="2803525"/>
          <p14:tracePt t="119961" x="7661275" y="2847975"/>
          <p14:tracePt t="119986" x="7769225" y="2884488"/>
          <p14:tracePt t="119998" x="7867650" y="2919413"/>
          <p14:tracePt t="120027" x="8054975" y="2965450"/>
          <p14:tracePt t="120034" x="8126413" y="2973388"/>
          <p14:tracePt t="120047" x="8251825" y="2982913"/>
          <p14:tracePt t="120070" x="8269288" y="2982913"/>
          <p14:tracePt t="120084" x="8296275" y="2982913"/>
          <p14:tracePt t="120788" x="8313738" y="3000375"/>
          <p14:tracePt t="120801" x="8340725" y="3017838"/>
          <p14:tracePt t="120813" x="8358188" y="3044825"/>
          <p14:tracePt t="120826" x="8385175" y="3071813"/>
          <p14:tracePt t="120837" x="8439150" y="3125788"/>
          <p14:tracePt t="120863" x="8456613" y="3152775"/>
          <p14:tracePt t="120874" x="8466138" y="3179763"/>
          <p14:tracePt t="120887" x="8510588" y="3197225"/>
          <p14:tracePt t="120902" x="8537575" y="3205163"/>
          <p14:tracePt t="120918" x="8555038" y="3205163"/>
          <p14:tracePt t="120918" x="8572500" y="3205163"/>
          <p14:tracePt t="120936" x="8589963" y="3205163"/>
          <p14:tracePt t="120952" x="8599488" y="3205163"/>
          <p14:tracePt t="121288" x="8599488" y="3214688"/>
          <p14:tracePt t="121300" x="8582025" y="3232150"/>
          <p14:tracePt t="121313" x="8555038" y="3251200"/>
          <p14:tracePt t="121338" x="8545513" y="3251200"/>
          <p14:tracePt t="121349" x="8545513" y="3259138"/>
          <p14:tracePt t="121363" x="8545513" y="3268663"/>
          <p14:tracePt t="121374" x="8545513" y="3286125"/>
          <p14:tracePt t="121398" x="8545513" y="3303588"/>
          <p14:tracePt t="121413" x="8537575" y="3330575"/>
          <p14:tracePt t="121423" x="8528050" y="3348038"/>
          <p14:tracePt t="121446" x="8518525" y="3375025"/>
          <p14:tracePt t="121458" x="8501063" y="3411538"/>
          <p14:tracePt t="121483" x="8491538" y="3438525"/>
          <p14:tracePt t="121496" x="8483600" y="3455988"/>
          <p14:tracePt t="121507" x="8474075" y="3473450"/>
          <p14:tracePt t="122629" x="8447088" y="3473450"/>
          <p14:tracePt t="122640" x="8402638" y="3473450"/>
          <p14:tracePt t="122652" x="8331200" y="3473450"/>
          <p14:tracePt t="122665" x="8180388" y="3473450"/>
          <p14:tracePt t="122676" x="7867650" y="3527425"/>
          <p14:tracePt t="122694" x="7358063" y="3608388"/>
          <p14:tracePt t="122699" x="6348413" y="3803650"/>
          <p14:tracePt t="122725" x="5983288" y="3875088"/>
          <p14:tracePt t="122739" x="5572125" y="3983038"/>
          <p14:tracePt t="122762" x="5483225" y="4017963"/>
          <p14:tracePt t="122775" x="5411788" y="4054475"/>
          <p14:tracePt t="122787" x="5367338" y="4089400"/>
          <p14:tracePt t="122812" x="5357813" y="4108450"/>
          <p14:tracePt t="123191" x="5357813" y="4098925"/>
          <p14:tracePt t="123202" x="5384800" y="4098925"/>
          <p14:tracePt t="123213" x="5402263" y="4098925"/>
          <p14:tracePt t="123227" x="5438775" y="4071938"/>
          <p14:tracePt t="123248" x="5473700" y="4062413"/>
          <p14:tracePt t="123260" x="5500688" y="4054475"/>
          <p14:tracePt t="123274" x="5554663" y="4037013"/>
          <p14:tracePt t="123298" x="5554663" y="4027488"/>
          <p14:tracePt t="123311" x="5562600" y="4027488"/>
          <p14:tracePt t="123323" x="5572125" y="4027488"/>
          <p14:tracePt t="123371" x="5572125" y="4017963"/>
          <p14:tracePt t="124712" x="5562600" y="4017963"/>
          <p14:tracePt t="124723" x="5545138" y="4017963"/>
          <p14:tracePt t="124734" x="5500688" y="4017963"/>
          <p14:tracePt t="124748" x="5419725" y="4017963"/>
          <p14:tracePt t="124759" x="5286375" y="4017963"/>
          <p14:tracePt t="124772" x="4697413" y="4017963"/>
          <p14:tracePt t="124785" x="4286250" y="4044950"/>
          <p14:tracePt t="124807" x="3822700" y="4062413"/>
          <p14:tracePt t="124823" x="3224213" y="4081463"/>
          <p14:tracePt t="124852" x="3071813" y="4089400"/>
          <p14:tracePt t="124856" x="2973388" y="4089400"/>
          <p14:tracePt t="124870" x="2867025" y="4108450"/>
          <p14:tracePt t="124893" x="2840038" y="4108450"/>
          <p14:tracePt t="124902" x="2822575" y="4071938"/>
          <p14:tracePt t="125161" x="2822575" y="4089400"/>
          <p14:tracePt t="125173" x="2822575" y="4098925"/>
          <p14:tracePt t="125185" x="2822575" y="4108450"/>
          <p14:tracePt t="125221" x="2705100" y="4125913"/>
          <p14:tracePt t="125232" x="2554288" y="4133850"/>
          <p14:tracePt t="125248" x="2357438" y="4160838"/>
          <p14:tracePt t="125258" x="2036763" y="4205288"/>
          <p14:tracePt t="125289" x="1965325" y="4214813"/>
          <p14:tracePt t="125295" x="1911350" y="4214813"/>
          <p14:tracePt t="125309" x="1874838" y="4214813"/>
          <p14:tracePt t="125323" x="1857375" y="4214813"/>
          <p14:tracePt t="125357" x="1839913" y="4179888"/>
          <p14:tracePt t="125599" x="1839913" y="4197350"/>
          <p14:tracePt t="125611" x="1839913" y="4214813"/>
          <p14:tracePt t="125637" x="1830388" y="4232275"/>
          <p14:tracePt t="125647" x="1812925" y="4241800"/>
          <p14:tracePt t="125663" x="1795463" y="4259263"/>
          <p14:tracePt t="125672" x="1785938" y="4268788"/>
          <p14:tracePt t="125692" x="1758950" y="4286250"/>
          <p14:tracePt t="125694" x="1731963" y="4322763"/>
          <p14:tracePt t="125726" x="1731963" y="4340225"/>
          <p14:tracePt t="125732" x="1724025" y="4357688"/>
          <p14:tracePt t="125760" x="1724025" y="4375150"/>
          <p14:tracePt t="125776" x="1724025" y="4384675"/>
          <p14:tracePt t="125795" x="1724025" y="4394200"/>
          <p14:tracePt t="125818" x="1724025" y="4402138"/>
          <p14:tracePt t="125906" x="1731963" y="4402138"/>
          <p14:tracePt t="125916" x="1741488" y="4402138"/>
          <p14:tracePt t="125930" x="1758950" y="4402138"/>
          <p14:tracePt t="125976" x="1768475" y="4402138"/>
          <p14:tracePt t="126004" x="1776413" y="4402138"/>
          <p14:tracePt t="126017" x="1785938" y="4394200"/>
          <p14:tracePt t="126052" x="1803400" y="4384675"/>
          <p14:tracePt t="126067" x="1812925" y="4375150"/>
          <p14:tracePt t="126075" x="1822450" y="4357688"/>
          <p14:tracePt t="126088" x="1830388" y="4340225"/>
          <p14:tracePt t="126098" x="1830388" y="4322763"/>
          <p14:tracePt t="126114" x="1847850" y="4295775"/>
          <p14:tracePt t="126136" x="1847850" y="4276725"/>
          <p14:tracePt t="126148" x="1857375" y="4276725"/>
          <p14:tracePt t="126332" x="1847850" y="4276725"/>
          <p14:tracePt t="126454" x="1847850" y="4286250"/>
          <p14:tracePt t="126464" x="1839913" y="4295775"/>
          <p14:tracePt t="126526" x="1830388" y="4295775"/>
          <p14:tracePt t="127354" x="1847850" y="4295775"/>
          <p14:tracePt t="127367" x="1874838" y="4276725"/>
          <p14:tracePt t="127378" x="1893888" y="4268788"/>
          <p14:tracePt t="127390" x="1919288" y="4259263"/>
          <p14:tracePt t="127394" x="1973263" y="4241800"/>
          <p14:tracePt t="127415" x="2000250" y="4241800"/>
          <p14:tracePt t="127427" x="2054225" y="4232275"/>
          <p14:tracePt t="127464" x="2089150" y="4232275"/>
          <p14:tracePt t="127474" x="2108200" y="4232275"/>
          <p14:tracePt t="127488" x="2116138" y="4232275"/>
          <p14:tracePt t="127513" x="2125663" y="4232275"/>
          <p14:tracePt t="127536" x="2133600" y="4232275"/>
          <p14:tracePt t="127562" x="2143125" y="4232275"/>
          <p14:tracePt t="127585" x="2160588" y="4232275"/>
          <p14:tracePt t="127597" x="2170113" y="4232275"/>
          <p14:tracePt t="127609" x="2179638" y="4232275"/>
          <p14:tracePt t="127732" x="2187575" y="4232275"/>
          <p14:tracePt t="127877" x="2197100" y="4232275"/>
          <p14:tracePt t="127914" x="2197100" y="4241800"/>
          <p14:tracePt t="128040" x="2197100" y="4251325"/>
          <p14:tracePt t="128085" x="2205038" y="4251325"/>
          <p14:tracePt t="128388" x="2205038" y="4241800"/>
          <p14:tracePt t="128414" x="2205038" y="4232275"/>
          <p14:tracePt t="128438" x="2205038" y="4224338"/>
          <p14:tracePt t="128487" x="2214563" y="4205288"/>
          <p14:tracePt t="128499" x="2268538" y="4179888"/>
          <p14:tracePt t="128510" x="2322513" y="4133850"/>
          <p14:tracePt t="128524" x="2509838" y="4044950"/>
          <p14:tracePt t="128536" x="2608263" y="4010025"/>
          <p14:tracePt t="128558" x="2751138" y="3973513"/>
          <p14:tracePt t="128571" x="3062288" y="3919538"/>
          <p14:tracePt t="128601" x="3197225" y="3919538"/>
          <p14:tracePt t="128608" x="3322638" y="3911600"/>
          <p14:tracePt t="128621" x="3411538" y="3911600"/>
          <p14:tracePt t="128651" x="3419475" y="3911600"/>
          <p14:tracePt t="128657" x="3429000" y="3911600"/>
          <p14:tracePt t="128682" x="3455988" y="3919538"/>
          <p14:tracePt t="128690" x="3500438" y="3965575"/>
          <p14:tracePt t="128706" x="3527425" y="3983038"/>
          <p14:tracePt t="128730" x="3536950" y="4000500"/>
          <p14:tracePt t="128742" x="3544888" y="4010025"/>
          <p14:tracePt t="128754" x="3581400" y="4037013"/>
          <p14:tracePt t="128785" x="3598863" y="4054475"/>
          <p14:tracePt t="128792" x="3633788" y="4081463"/>
          <p14:tracePt t="128819" x="3643313" y="4081463"/>
          <p14:tracePt t="128827" x="3660775" y="4089400"/>
          <p14:tracePt t="128839" x="3679825" y="4098925"/>
          <p14:tracePt t="128871" x="3697288" y="4108450"/>
          <p14:tracePt t="128877" x="3714750" y="4108450"/>
          <p14:tracePt t="129180" x="3679825" y="4125913"/>
          <p14:tracePt t="129195" x="3660775" y="4125913"/>
          <p14:tracePt t="129210" x="3633788" y="4125913"/>
          <p14:tracePt t="129228" x="3608388" y="4125913"/>
          <p14:tracePt t="129231" x="3589338" y="4125913"/>
          <p14:tracePt t="129241" x="3581400" y="4108450"/>
          <p14:tracePt t="129265" x="3571875" y="4098925"/>
          <p14:tracePt t="129279" x="3571875" y="4089400"/>
          <p14:tracePt t="129292" x="3571875" y="4054475"/>
          <p14:tracePt t="129324" x="3571875" y="4037013"/>
          <p14:tracePt t="129327" x="3608388" y="3938588"/>
          <p14:tracePt t="129352" x="3652838" y="3867150"/>
          <p14:tracePt t="129363" x="3795713" y="3724275"/>
          <p14:tracePt t="129375" x="3884613" y="3660775"/>
          <p14:tracePt t="129400" x="3990975" y="3616325"/>
          <p14:tracePt t="129412" x="4133850" y="3562350"/>
          <p14:tracePt t="129426" x="4465638" y="3482975"/>
          <p14:tracePt t="129448" x="4670425" y="3455988"/>
          <p14:tracePt t="129460" x="4946650" y="3429000"/>
          <p14:tracePt t="129487" x="5089525" y="3429000"/>
          <p14:tracePt t="129508" x="5133975" y="3429000"/>
          <p14:tracePt t="129520" x="5160963" y="3446463"/>
          <p14:tracePt t="129534" x="5197475" y="3473450"/>
          <p14:tracePt t="129546" x="5268913" y="3554413"/>
          <p14:tracePt t="129570" x="5295900" y="3598863"/>
          <p14:tracePt t="129582" x="5330825" y="3652838"/>
          <p14:tracePt t="129596" x="5348288" y="3732213"/>
          <p14:tracePt t="129619" x="5348288" y="3768725"/>
          <p14:tracePt t="129631" x="5357813" y="3786188"/>
          <p14:tracePt t="129645" x="5384800" y="3830638"/>
          <p14:tracePt t="129669" x="5394325" y="3884613"/>
          <p14:tracePt t="129679" x="5411788" y="3983038"/>
          <p14:tracePt t="129693" x="5411788" y="4017963"/>
          <p14:tracePt t="129716" x="5419725" y="4062413"/>
          <p14:tracePt t="129750" x="5419725" y="4081463"/>
          <p14:tracePt t="129759" x="5429250" y="4081463"/>
          <p14:tracePt t="129768" x="5429250" y="4098925"/>
          <p14:tracePt t="129790" x="5429250" y="4108450"/>
          <p14:tracePt t="129801" x="5419725" y="4108450"/>
          <p14:tracePt t="129813" x="5375275" y="4116388"/>
          <p14:tracePt t="129836" x="5357813" y="4116388"/>
          <p14:tracePt t="129851" x="5340350" y="4116388"/>
          <p14:tracePt t="129866" x="5322888" y="4125913"/>
          <p14:tracePt t="129887" x="5313363" y="4125913"/>
          <p14:tracePt t="129895" x="5295900" y="4133850"/>
          <p14:tracePt t="129930" x="5276850" y="4143375"/>
          <p14:tracePt t="129935" x="5259388" y="4152900"/>
          <p14:tracePt t="129949" x="5251450" y="4152900"/>
          <p14:tracePt t="129979" x="5241925" y="4152900"/>
          <p14:tracePt t="131263" x="5251450" y="4152900"/>
          <p14:tracePt t="131275" x="5259388" y="4152900"/>
          <p14:tracePt t="131286" x="5241925" y="4152900"/>
          <p14:tracePt t="131652" x="5241925" y="4160838"/>
          <p14:tracePt t="131690" x="5224463" y="4160838"/>
          <p14:tracePt t="131704" x="5205413" y="4170363"/>
          <p14:tracePt t="131713" x="5153025" y="4179888"/>
          <p14:tracePt t="131737" x="5116513" y="4187825"/>
          <p14:tracePt t="131751" x="5062538" y="4214813"/>
          <p14:tracePt t="131766" x="4965700" y="4224338"/>
          <p14:tracePt t="131787" x="4902200" y="4232275"/>
          <p14:tracePt t="131799" x="4714875" y="4251325"/>
          <p14:tracePt t="131823" x="4589463" y="4276725"/>
          <p14:tracePt t="131835" x="4438650" y="4295775"/>
          <p14:tracePt t="131848" x="4125913" y="4303713"/>
          <p14:tracePt t="131873" x="3956050" y="4303713"/>
          <p14:tracePt t="131885" x="3687763" y="4313238"/>
          <p14:tracePt t="131898" x="3581400" y="4313238"/>
          <p14:tracePt t="131921" x="3500438" y="4313238"/>
          <p14:tracePt t="131934" x="3402013" y="4303713"/>
          <p14:tracePt t="131947" x="3375025" y="4295775"/>
          <p14:tracePt t="131980" x="3348038" y="4276725"/>
          <p14:tracePt t="131983" x="3340100" y="4268788"/>
          <p14:tracePt t="132286" x="3322638" y="4276725"/>
          <p14:tracePt t="132305" x="3295650" y="4295775"/>
          <p14:tracePt t="132311" x="3276600" y="4303713"/>
          <p14:tracePt t="132323" x="3152775" y="4357688"/>
          <p14:tracePt t="132334" x="2946400" y="4465638"/>
          <p14:tracePt t="132360" x="2544763" y="4697413"/>
          <p14:tracePt t="132370" x="1866900" y="4983163"/>
          <p14:tracePt t="132394" x="1704975" y="5054600"/>
          <p14:tracePt t="132417" x="1625600" y="5062538"/>
          <p14:tracePt t="132420" x="1438275" y="5099050"/>
          <p14:tracePt t="132434" x="1322388" y="5126038"/>
          <p14:tracePt t="132456" x="1241425" y="5160963"/>
          <p14:tracePt t="132469" x="1169988" y="5187950"/>
          <p14:tracePt t="132493" x="1152525" y="5197475"/>
          <p14:tracePt t="132505" x="1143000" y="5214938"/>
          <p14:tracePt t="132530" x="1143000" y="5232400"/>
          <p14:tracePt t="132541" x="1143000" y="5241925"/>
          <p14:tracePt t="132568" x="1152525" y="5241925"/>
          <p14:tracePt t="132847" x="1143000" y="5251450"/>
          <p14:tracePt t="132858" x="1081088" y="5259388"/>
          <p14:tracePt t="132871" x="973138" y="5259388"/>
          <p14:tracePt t="132883" x="839788" y="5268913"/>
          <p14:tracePt t="132894" x="731838" y="5276850"/>
          <p14:tracePt t="132906" x="544513" y="5295900"/>
          <p14:tracePt t="132931" x="500063" y="5295900"/>
          <p14:tracePt t="132944" x="473075" y="5295900"/>
          <p14:tracePt t="132957" x="446088" y="5295900"/>
          <p14:tracePt t="132993" x="438150" y="5295900"/>
          <p14:tracePt t="133090" x="428625" y="5295900"/>
          <p14:tracePt t="133102" x="419100" y="5295900"/>
          <p14:tracePt t="133370" x="419100" y="5303838"/>
          <p14:tracePt t="133397" x="419100" y="5313363"/>
          <p14:tracePt t="133398" x="428625" y="5313363"/>
          <p14:tracePt t="133419" x="438150" y="5322888"/>
          <p14:tracePt t="133443" x="455613" y="5330825"/>
          <p14:tracePt t="133454" x="473075" y="5348288"/>
          <p14:tracePt t="133476" x="490538" y="5367338"/>
          <p14:tracePt t="133478" x="509588" y="5375275"/>
          <p14:tracePt t="133516" x="527050" y="5375275"/>
          <p14:tracePt t="133529" x="536575" y="5375275"/>
          <p14:tracePt t="134393" x="544513" y="5375275"/>
          <p14:tracePt t="134417" x="571500" y="5375275"/>
          <p14:tracePt t="134428" x="588963" y="5375275"/>
          <p14:tracePt t="134437" x="625475" y="5375275"/>
          <p14:tracePt t="134455" x="704850" y="5375275"/>
          <p14:tracePt t="134478" x="768350" y="5375275"/>
          <p14:tracePt t="134490" x="830263" y="5375275"/>
          <p14:tracePt t="134503" x="990600" y="5367338"/>
          <p14:tracePt t="134526" x="1081088" y="5348288"/>
          <p14:tracePt t="134538" x="1179513" y="5313363"/>
          <p14:tracePt t="134554" x="1428750" y="5232400"/>
          <p14:tracePt t="135244" x="1438275" y="5232400"/>
          <p14:tracePt t="135344" x="1446213" y="5232400"/>
          <p14:tracePt t="135392" x="1465263" y="5232400"/>
          <p14:tracePt t="135418" x="1482725" y="5232400"/>
          <p14:tracePt t="135428" x="1490663" y="5232400"/>
          <p14:tracePt t="135453" x="1500188" y="5232400"/>
          <p14:tracePt t="135465" x="1517650" y="5232400"/>
          <p14:tracePt t="135476" x="1527175" y="5241925"/>
          <p14:tracePt t="135488" x="1536700" y="5241925"/>
          <p14:tracePt t="135506" x="1554163" y="5241925"/>
          <p14:tracePt t="135551" x="1562100" y="5241925"/>
          <p14:tracePt t="136013" x="1554163" y="5241925"/>
          <p14:tracePt t="136024" x="1544638" y="5241925"/>
          <p14:tracePt t="136042" x="1536700" y="5241925"/>
          <p14:tracePt t="136063" x="1527175" y="5241925"/>
          <p14:tracePt t="136087" x="1517650" y="5241925"/>
          <p14:tracePt t="136104" x="1509713" y="5241925"/>
          <p14:tracePt t="136135" x="1509713" y="5232400"/>
          <p14:tracePt t="136148" x="1500188" y="5232400"/>
          <p14:tracePt t="136172" x="1490663" y="5224463"/>
          <p14:tracePt t="136183" x="1490663" y="5214938"/>
          <p14:tracePt t="136202" x="1482725" y="5214938"/>
          <p14:tracePt t="136221" x="1482725" y="5205413"/>
          <p14:tracePt t="136893" x="1490663" y="5187950"/>
          <p14:tracePt t="136902" x="1517650" y="5180013"/>
          <p14:tracePt t="136913" x="1544638" y="5170488"/>
          <p14:tracePt t="136925" x="1562100" y="5160963"/>
          <p14:tracePt t="136938" x="1581150" y="5153025"/>
          <p14:tracePt t="136951" x="1608138" y="5153025"/>
          <p14:tracePt t="136962" x="1633538" y="5153025"/>
          <p14:tracePt t="136976" x="1660525" y="5143500"/>
          <p14:tracePt t="136999" x="1687513" y="5143500"/>
          <p14:tracePt t="137012" x="1724025" y="5143500"/>
          <p14:tracePt t="137025" x="1741488" y="5143500"/>
          <p14:tracePt t="137048" x="1758950" y="5143500"/>
          <p14:tracePt t="137061" x="1785938" y="5143500"/>
          <p14:tracePt t="137076" x="1795463" y="5143500"/>
          <p14:tracePt t="137101" x="1812925" y="5143500"/>
          <p14:tracePt t="137109" x="1830388" y="5143500"/>
          <p14:tracePt t="137157" x="1795463" y="5143500"/>
          <p14:tracePt t="137342" x="1795463" y="5153025"/>
          <p14:tracePt t="137353" x="1795463" y="5170488"/>
          <p14:tracePt t="137363" x="1795463" y="5180013"/>
          <p14:tracePt t="137438" x="1803400" y="5180013"/>
          <p14:tracePt t="137462" x="1812925" y="5180013"/>
          <p14:tracePt t="137485" x="1822450" y="5180013"/>
          <p14:tracePt t="137499" x="1830388" y="5180013"/>
          <p14:tracePt t="137572" x="1830388" y="5187950"/>
          <p14:tracePt t="137620" x="1822450" y="5187950"/>
          <p14:tracePt t="137658" x="1812925" y="5187950"/>
          <p14:tracePt t="137670" x="1795463" y="5187950"/>
          <p14:tracePt t="137694" x="1785938" y="5187950"/>
          <p14:tracePt t="137713" x="1776413" y="5187950"/>
          <p14:tracePt t="137717" x="1768475" y="5187950"/>
          <p14:tracePt t="137748" x="1758950" y="5187950"/>
          <p14:tracePt t="137780" x="1758950" y="5180013"/>
          <p14:tracePt t="137791" x="1758950" y="5170488"/>
          <p14:tracePt t="138059" x="1741488" y="5170488"/>
          <p14:tracePt t="138071" x="1697038" y="5170488"/>
          <p14:tracePt t="138083" x="1633538" y="5180013"/>
          <p14:tracePt t="138099" x="1554163" y="5180013"/>
          <p14:tracePt t="138108" x="1490663" y="5180013"/>
          <p14:tracePt t="138119" x="1384300" y="5180013"/>
          <p14:tracePt t="138133" x="1347788" y="5180013"/>
          <p14:tracePt t="138156" x="1330325" y="5180013"/>
          <p14:tracePt t="138183" x="1295400" y="5180013"/>
          <p14:tracePt t="138201" x="1276350" y="5170488"/>
          <p14:tracePt t="138207" x="1268413" y="5153025"/>
          <p14:tracePt t="138218" x="1258888" y="5143500"/>
          <p14:tracePt t="138241" x="1250950" y="5143500"/>
          <p14:tracePt t="138256" x="1250950" y="5116513"/>
          <p14:tracePt t="138288" x="1241425" y="5108575"/>
          <p14:tracePt t="138297" x="1241425" y="5089525"/>
          <p14:tracePt t="138352" x="1241425" y="5081588"/>
          <p14:tracePt t="138362" x="1241425" y="5072063"/>
          <p14:tracePt t="138376" x="1276350" y="5062538"/>
          <p14:tracePt t="138389" x="1339850" y="5054600"/>
          <p14:tracePt t="138402" x="1384300" y="5054600"/>
          <p14:tracePt t="138420" x="1473200" y="5054600"/>
          <p14:tracePt t="138437" x="1554163" y="5054600"/>
          <p14:tracePt t="138461" x="1643063" y="5054600"/>
          <p14:tracePt t="138473" x="1830388" y="5072063"/>
          <p14:tracePt t="138499" x="1928813" y="5089525"/>
          <p14:tracePt t="138510" x="2017713" y="5116513"/>
          <p14:tracePt t="138521" x="2259013" y="5160963"/>
          <p14:tracePt t="138546" x="2366963" y="5187950"/>
          <p14:tracePt t="138558" x="2554288" y="5224463"/>
          <p14:tracePt t="138582" x="2643188" y="5224463"/>
          <p14:tracePt t="138595" x="2732088" y="5224463"/>
          <p14:tracePt t="138606" x="2928938" y="5187950"/>
          <p14:tracePt t="138909" x="3017838" y="5160963"/>
          <p14:tracePt t="138929" x="3214688" y="5133975"/>
          <p14:tracePt t="138937" x="3571875" y="5099050"/>
          <p14:tracePt t="138948" x="3938588" y="5099050"/>
          <p14:tracePt t="138959" x="4411663" y="5099050"/>
          <p14:tracePt t="138991" x="4545013" y="5099050"/>
          <p14:tracePt t="138996" x="4660900" y="5126038"/>
          <p14:tracePt t="139009" x="4830763" y="5133975"/>
          <p14:tracePt t="139040" x="4894263" y="5153025"/>
          <p14:tracePt t="139045" x="4991100" y="5153025"/>
          <p14:tracePt t="139059" x="5010150" y="5153025"/>
          <p14:tracePt t="139075" x="5018088" y="5153025"/>
          <p14:tracePt t="139606" x="5037138" y="5153025"/>
          <p14:tracePt t="139619" x="5072063" y="5143500"/>
          <p14:tracePt t="139631" x="5153025" y="5116513"/>
          <p14:tracePt t="139641" x="5303838" y="5062538"/>
          <p14:tracePt t="139653" x="5500688" y="4991100"/>
          <p14:tracePt t="139664" x="5741988" y="4938713"/>
          <p14:tracePt t="139677" x="6126163" y="4822825"/>
          <p14:tracePt t="139693" x="6251575" y="4786313"/>
          <p14:tracePt t="139713" x="6456363" y="4741863"/>
          <p14:tracePt t="139743" x="6562725" y="4705350"/>
          <p14:tracePt t="139760" x="6670675" y="4679950"/>
          <p14:tracePt t="139761" x="6751638" y="4670425"/>
          <p14:tracePt t="139779" x="6848475" y="4660900"/>
          <p14:tracePt t="139800" x="6858000" y="4652963"/>
          <p14:tracePt t="139834" x="6848475" y="4652963"/>
          <p14:tracePt t="139848" x="6831013" y="4652963"/>
          <p14:tracePt t="139860" x="6823075" y="4652963"/>
          <p14:tracePt t="139871" x="6813550" y="4652963"/>
          <p14:tracePt t="139898" x="6796088" y="4660900"/>
          <p14:tracePt t="139900" x="6769100" y="4670425"/>
          <p14:tracePt t="139921" x="6732588" y="4697413"/>
          <p14:tracePt t="139934" x="6554788" y="4768850"/>
          <p14:tracePt t="139949" x="6429375" y="4822825"/>
          <p14:tracePt t="139972" x="6027738" y="4956175"/>
          <p14:tracePt t="139999" x="5715000" y="5045075"/>
          <p14:tracePt t="140008" x="5402263" y="5153025"/>
          <p14:tracePt t="140020" x="4857750" y="5348288"/>
          <p14:tracePt t="140044" x="4598988" y="5429250"/>
          <p14:tracePt t="140056" x="4133850" y="5581650"/>
          <p14:tracePt t="140068" x="3965575" y="5634038"/>
          <p14:tracePt t="140092" x="3857625" y="5661025"/>
          <p14:tracePt t="140105" x="3768725" y="5680075"/>
          <p14:tracePt t="140118" x="3687763" y="5680075"/>
          <p14:tracePt t="140150" x="3660775" y="5680075"/>
          <p14:tracePt t="140153" x="3643313" y="5661025"/>
          <p14:tracePt t="140167" x="3643313" y="5653088"/>
          <p14:tracePt t="140190" x="3643313" y="5643563"/>
          <p14:tracePt t="140434" x="3616325" y="5653088"/>
          <p14:tracePt t="140445" x="3581400" y="5680075"/>
          <p14:tracePt t="140458" x="3517900" y="5705475"/>
          <p14:tracePt t="140473" x="3340100" y="5759450"/>
          <p14:tracePt t="140482" x="2813050" y="5894388"/>
          <p14:tracePt t="140493" x="2071688" y="6126163"/>
          <p14:tracePt t="140507" x="857250" y="6545263"/>
          <p14:tracePt t="140537" x="625475" y="6626225"/>
          <p14:tracePt t="140543" x="500063" y="6661150"/>
          <p14:tracePt t="140555" x="419100" y="6688138"/>
          <p14:tracePt t="140580" x="401638" y="6705600"/>
          <p14:tracePt t="140604" x="393700" y="6705600"/>
          <p14:tracePt t="141225" x="401638" y="6705600"/>
          <p14:tracePt t="141235" x="419100" y="6705600"/>
          <p14:tracePt t="141261" x="419100" y="6697663"/>
          <p14:tracePt t="141285" x="428625" y="6697663"/>
          <p14:tracePt t="141296" x="446088" y="6670675"/>
          <p14:tracePt t="141309" x="473075" y="6634163"/>
          <p14:tracePt t="141321" x="490538" y="6599238"/>
          <p14:tracePt t="141325" x="490538" y="6562725"/>
          <p14:tracePt t="141345" x="490538" y="6527800"/>
          <p14:tracePt t="141374" x="490538" y="6518275"/>
          <p14:tracePt t="141383" x="490538" y="6510338"/>
          <p14:tracePt t="141408" x="490538" y="6500813"/>
          <p14:tracePt t="141871" x="500063" y="6500813"/>
          <p14:tracePt t="141899" x="509588" y="6500813"/>
          <p14:tracePt t="141901" x="527050" y="6518275"/>
          <p14:tracePt t="141930" x="536575" y="6518275"/>
          <p14:tracePt t="141942" x="554038" y="6537325"/>
          <p14:tracePt t="141954" x="581025" y="6545263"/>
          <p14:tracePt t="141968" x="669925" y="6581775"/>
          <p14:tracePt t="141980" x="714375" y="6608763"/>
          <p14:tracePt t="142002" x="795338" y="6608763"/>
          <p14:tracePt t="142014" x="938213" y="6616700"/>
          <p14:tracePt t="142039" x="1000125" y="6616700"/>
          <p14:tracePt t="142052" x="1143000" y="6581775"/>
          <p14:tracePt t="142064" x="1241425" y="6537325"/>
          <p14:tracePt t="142344" x="1276350" y="6537325"/>
          <p14:tracePt t="142356" x="1322388" y="6537325"/>
          <p14:tracePt t="142369" x="1401763" y="6537325"/>
          <p14:tracePt t="142381" x="1500188" y="6537325"/>
          <p14:tracePt t="142393" x="1625600" y="6537325"/>
          <p14:tracePt t="142400" x="1758950" y="6537325"/>
          <p14:tracePt t="142418" x="1946275" y="6537325"/>
          <p14:tracePt t="142442" x="2000250" y="6545263"/>
          <p14:tracePt t="142455" x="2071688" y="6545263"/>
          <p14:tracePt t="142479" x="2089150" y="6545263"/>
          <p14:tracePt t="142491" x="2098675" y="6554788"/>
          <p14:tracePt t="142503" x="2108200" y="6554788"/>
          <p14:tracePt t="142808" x="2098675" y="6554788"/>
          <p14:tracePt t="142820" x="2089150" y="6554788"/>
          <p14:tracePt t="142833" x="2071688" y="6554788"/>
          <p14:tracePt t="142841" x="2044700" y="6554788"/>
          <p14:tracePt t="142869" x="2017713" y="6554788"/>
          <p14:tracePt t="142882" x="2000250" y="6562725"/>
          <p14:tracePt t="142893" x="1973263" y="6562725"/>
          <p14:tracePt t="142917" x="1965325" y="6562725"/>
          <p14:tracePt t="142930" x="1938338" y="6562725"/>
          <p14:tracePt t="142942" x="1928813" y="6562725"/>
          <p14:tracePt t="142984" x="1919288" y="6562725"/>
          <p14:tracePt t="142994" x="1911350" y="6562725"/>
          <p14:tracePt t="143235" x="1901825" y="6562725"/>
          <p14:tracePt t="143284" x="1893888" y="6562725"/>
          <p14:tracePt t="143320" x="1884363" y="6562725"/>
          <p14:tracePt t="143916" x="1874838" y="6562725"/>
          <p14:tracePt t="143929" x="1857375" y="6562725"/>
          <p14:tracePt t="143941" x="1839913" y="6562725"/>
          <p14:tracePt t="143952" x="1822450" y="6527800"/>
          <p14:tracePt t="143979" x="1803400" y="6491288"/>
          <p14:tracePt t="143989" x="1776413" y="6438900"/>
          <p14:tracePt t="144003" x="1758950" y="6357938"/>
          <p14:tracePt t="144027" x="1758950" y="6323013"/>
          <p14:tracePt t="144038" x="1751013" y="6296025"/>
          <p14:tracePt t="144052" x="1751013" y="6286500"/>
          <p14:tracePt t="144088" x="1741488" y="6286500"/>
          <p14:tracePt t="144246" x="1751013" y="6286500"/>
          <p14:tracePt t="144260" x="1758950" y="6286500"/>
          <p14:tracePt t="144271" x="1758950" y="6296025"/>
          <p14:tracePt t="144319" x="1768475" y="6296025"/>
          <p14:tracePt t="144330" x="1776413" y="6296025"/>
          <p14:tracePt t="144342" x="1785938" y="6303963"/>
          <p14:tracePt t="144355" x="1812925" y="6303963"/>
          <p14:tracePt t="144369" x="1839913" y="6323013"/>
          <p14:tracePt t="144380" x="1866900" y="6340475"/>
          <p14:tracePt t="144391" x="1911350" y="6375400"/>
          <p14:tracePt t="144406" x="1928813" y="6394450"/>
          <p14:tracePt t="144428" x="1938338" y="6419850"/>
          <p14:tracePt t="144440" x="1955800" y="6446838"/>
          <p14:tracePt t="144464" x="1955800" y="6465888"/>
          <p14:tracePt t="144477" x="1955800" y="6473825"/>
          <p14:tracePt t="144489" x="1955800" y="6500813"/>
          <p14:tracePt t="144526" x="1955800" y="6527800"/>
          <p14:tracePt t="144538" x="1955800" y="6545263"/>
          <p14:tracePt t="144555" x="1946275" y="6554788"/>
          <p14:tracePt t="144570" x="1928813" y="6589713"/>
          <p14:tracePt t="144965" x="1938338" y="6589713"/>
          <p14:tracePt t="144977" x="1965325" y="6589713"/>
          <p14:tracePt t="144988" x="1990725" y="6581775"/>
          <p14:tracePt t="145000" x="2027238" y="6562725"/>
          <p14:tracePt t="145025" x="2116138" y="6527800"/>
          <p14:tracePt t="145042" x="2152650" y="6510338"/>
          <p14:tracePt t="145049" x="2187575" y="6500813"/>
          <p14:tracePt t="145061" x="2295525" y="6465888"/>
          <p14:tracePt t="145084" x="2339975" y="6465888"/>
          <p14:tracePt t="145096" x="2366963" y="6456363"/>
          <p14:tracePt t="145115" x="2419350" y="6456363"/>
          <p14:tracePt t="145135" x="2446338" y="6446838"/>
          <p14:tracePt t="145146" x="2500313" y="6446838"/>
          <p14:tracePt t="145160" x="2517775" y="6446838"/>
          <p14:tracePt t="145182" x="2536825" y="6446838"/>
          <p14:tracePt t="145196" x="2581275" y="6446838"/>
          <p14:tracePt t="145227" x="2598738" y="6446838"/>
          <p14:tracePt t="145232" x="2625725" y="6446838"/>
          <p14:tracePt t="145245" x="2633663" y="6438900"/>
          <p14:tracePt t="145659" x="2660650" y="6438900"/>
          <p14:tracePt t="145669" x="2687638" y="6438900"/>
          <p14:tracePt t="145682" x="2724150" y="6438900"/>
          <p14:tracePt t="145699" x="2768600" y="6438900"/>
          <p14:tracePt t="145707" x="2803525" y="6438900"/>
          <p14:tracePt t="145717" x="2911475" y="6438900"/>
          <p14:tracePt t="145733" x="2982913" y="6438900"/>
          <p14:tracePt t="145755" x="3081338" y="6438900"/>
          <p14:tracePt t="145768" x="3295650" y="6446838"/>
          <p14:tracePt t="145792" x="3367088" y="6456363"/>
          <p14:tracePt t="145803" x="3419475" y="6456363"/>
          <p14:tracePt t="145817" x="3473450" y="6446838"/>
          <p14:tracePt t="149540" x="3446463" y="6411913"/>
          <p14:tracePt t="149553" x="3402013" y="6340475"/>
          <p14:tracePt t="149563" x="3330575" y="6224588"/>
          <p14:tracePt t="149576" x="3205163" y="6010275"/>
          <p14:tracePt t="149587" x="3054350" y="5715000"/>
          <p14:tracePt t="149599" x="2724150" y="5054600"/>
          <p14:tracePt t="149624" x="2589213" y="4705350"/>
          <p14:tracePt t="149637" x="2517775" y="4340225"/>
          <p14:tracePt t="149649" x="2473325" y="3768725"/>
          <p14:tracePt t="149672" x="2500313" y="3500438"/>
          <p14:tracePt t="149685" x="2679700" y="3044825"/>
          <p14:tracePt t="149700" x="2830513" y="2894013"/>
          <p14:tracePt t="149716" x="2990850" y="2759075"/>
          <p14:tracePt t="149736" x="3509963" y="2455863"/>
          <p14:tracePt t="150002" x="3500438" y="2455863"/>
          <p14:tracePt t="150015" x="3473450" y="2455863"/>
          <p14:tracePt t="150026" x="3446463" y="2428875"/>
          <p14:tracePt t="150039" x="3394075" y="2303463"/>
          <p14:tracePt t="150067" x="3340100" y="2205038"/>
          <p14:tracePt t="150073" x="3295650" y="2108200"/>
          <p14:tracePt t="150089" x="3170238" y="1928813"/>
          <p14:tracePt t="150111" x="3125788" y="1847850"/>
          <p14:tracePt t="150124" x="3017838" y="1679575"/>
          <p14:tracePt t="150137" x="2990850" y="1643063"/>
          <p14:tracePt t="150161" x="2982913" y="1589088"/>
          <p14:tracePt t="150173" x="3000375" y="1509713"/>
          <p14:tracePt t="150684" x="2982913" y="1509713"/>
          <p14:tracePt t="150697" x="2965450" y="1509713"/>
          <p14:tracePt t="150720" x="2946400" y="1517650"/>
          <p14:tracePt t="150735" x="2919413" y="1527175"/>
          <p14:tracePt t="150743" x="2901950" y="1536700"/>
          <p14:tracePt t="150757" x="2894013" y="1544638"/>
          <p14:tracePt t="150770" x="2874963" y="1554163"/>
          <p14:tracePt t="150782" x="2867025" y="1554163"/>
          <p14:tracePt t="150793" x="2847975" y="1554163"/>
          <p14:tracePt t="150819" x="2830513" y="1554163"/>
          <p14:tracePt t="150845" x="2822575" y="1562100"/>
          <p14:tracePt t="150854" x="2803525" y="1562100"/>
          <p14:tracePt t="151170" x="2830513" y="1562100"/>
          <p14:tracePt t="151182" x="2874963" y="1562100"/>
          <p14:tracePt t="151197" x="2928938" y="1562100"/>
          <p14:tracePt t="151212" x="2973388" y="1562100"/>
          <p14:tracePt t="151229" x="3036888" y="1562100"/>
          <p14:tracePt t="151233" x="3098800" y="1562100"/>
          <p14:tracePt t="151247" x="3125788" y="1562100"/>
          <p14:tracePt t="151262" x="3152775" y="1562100"/>
          <p14:tracePt t="151281" x="3197225" y="1562100"/>
          <p14:tracePt t="151305" x="3224213" y="1562100"/>
          <p14:tracePt t="151890" x="3224213" y="1571625"/>
          <p14:tracePt t="151915" x="3224213" y="1581150"/>
          <p14:tracePt t="151928" x="3224213" y="1589088"/>
          <p14:tracePt t="151940" x="3224213" y="1598613"/>
          <p14:tracePt t="151964" x="3224213" y="1608138"/>
          <p14:tracePt t="153437" x="3224213" y="1616075"/>
          <p14:tracePt t="153584" x="3214688" y="1616075"/>
          <p14:tracePt t="153644" x="3205163" y="1625600"/>
          <p14:tracePt t="154215" x="3205163" y="1633538"/>
          <p14:tracePt t="154241" x="3197225" y="1633538"/>
          <p14:tracePt t="154259" x="3197225" y="1643063"/>
          <p14:tracePt t="154301" x="3187700" y="1643063"/>
          <p14:tracePt t="154374" x="3187700" y="1652588"/>
          <p14:tracePt t="154399" x="3179763" y="1652588"/>
          <p14:tracePt t="154909" x="3152775" y="1660525"/>
          <p14:tracePt t="154922" x="3116263" y="1670050"/>
          <p14:tracePt t="154934" x="3081338" y="1679575"/>
          <p14:tracePt t="154947" x="3017838" y="1687513"/>
          <p14:tracePt t="154977" x="2990850" y="1697038"/>
          <p14:tracePt t="154982" x="2901950" y="1714500"/>
          <p14:tracePt t="154996" x="2867025" y="1714500"/>
          <p14:tracePt t="155028" x="2830513" y="1724025"/>
          <p14:tracePt t="155032" x="2795588" y="1724025"/>
          <p14:tracePt t="155056" x="2776538" y="1724025"/>
          <p14:tracePt t="155067" x="2768600" y="1724025"/>
          <p14:tracePt t="155081" x="2741613" y="1724025"/>
          <p14:tracePt t="155105" x="2732088" y="1724025"/>
          <p14:tracePt t="155118" x="2714625" y="1724025"/>
          <p14:tracePt t="155131" x="2697163" y="1724025"/>
          <p14:tracePt t="155154" x="2679700" y="1724025"/>
          <p14:tracePt t="155166" x="2670175" y="1724025"/>
          <p14:tracePt t="155182" x="2652713" y="1724025"/>
          <p14:tracePt t="155217" x="2643188" y="1724025"/>
          <p14:tracePt t="155226" x="2633663" y="1724025"/>
          <p14:tracePt t="155240" x="2616200" y="1724025"/>
          <p14:tracePt t="155255" x="2598738" y="1724025"/>
          <p14:tracePt t="155276" x="2571750" y="1731963"/>
          <p14:tracePt t="155301" x="2562225" y="1731963"/>
          <p14:tracePt t="155307" x="2536825" y="1731963"/>
          <p14:tracePt t="155315" x="2509838" y="1731963"/>
          <p14:tracePt t="155337" x="2500313" y="1731963"/>
          <p14:tracePt t="155349" x="2473325" y="1731963"/>
          <p14:tracePt t="155372" x="2446338" y="1731963"/>
          <p14:tracePt t="155385" x="2419350" y="1731963"/>
          <p14:tracePt t="155399" x="2357438" y="1731963"/>
          <p14:tracePt t="155421" x="2339975" y="1724025"/>
          <p14:tracePt t="155434" x="2268538" y="1704975"/>
          <p14:tracePt t="155448" x="2241550" y="1687513"/>
          <p14:tracePt t="155469" x="2197100" y="1652588"/>
          <p14:tracePt t="155508" x="2187575" y="1643063"/>
          <p14:tracePt t="155520" x="2160588" y="1625600"/>
          <p14:tracePt t="155537" x="2143125" y="1625600"/>
          <p14:tracePt t="155542" x="2116138" y="1616075"/>
          <p14:tracePt t="155556" x="2089150" y="1608138"/>
          <p14:tracePt t="155569" x="2044700" y="1589088"/>
          <p14:tracePt t="155591" x="2027238" y="1571625"/>
          <p14:tracePt t="155605" x="2009775" y="1554163"/>
          <p14:tracePt t="155617" x="1973263" y="1517650"/>
          <p14:tracePt t="155641" x="1955800" y="1509713"/>
          <p14:tracePt t="155653" x="1919288" y="1490663"/>
          <p14:tracePt t="155668" x="1893888" y="1482725"/>
          <p14:tracePt t="155690" x="1884363" y="1473200"/>
          <p14:tracePt t="155701" x="1866900" y="1446213"/>
          <p14:tracePt t="155719" x="1866900" y="1428750"/>
          <p14:tracePt t="155738" x="1866900" y="1401763"/>
          <p14:tracePt t="155762" x="1866900" y="1384300"/>
          <p14:tracePt t="155775" x="1893888" y="1357313"/>
          <p14:tracePt t="155787" x="1990725" y="1285875"/>
          <p14:tracePt t="155811" x="2044700" y="1241425"/>
          <p14:tracePt t="155827" x="2160588" y="1179513"/>
          <p14:tracePt t="155836" x="2214563" y="1152525"/>
          <p14:tracePt t="155859" x="2268538" y="1125538"/>
          <p14:tracePt t="155872" x="2517775" y="1017588"/>
          <p14:tracePt t="155887" x="2633663" y="982663"/>
          <p14:tracePt t="155903" x="2732088" y="946150"/>
          <p14:tracePt t="155920" x="2840038" y="928688"/>
          <p14:tracePt t="155937" x="2867025" y="928688"/>
          <p14:tracePt t="155958" x="2911475" y="919163"/>
          <p14:tracePt t="155981" x="2919413" y="919163"/>
          <p14:tracePt t="155994" x="2946400" y="911225"/>
          <p14:tracePt t="156005" x="3017838" y="901700"/>
          <p14:tracePt t="156037" x="3071813" y="893763"/>
          <p14:tracePt t="156042" x="3187700" y="874713"/>
          <p14:tracePt t="156054" x="3232150" y="874713"/>
          <p14:tracePt t="156079" x="3286125" y="874713"/>
          <p14:tracePt t="156091" x="3357563" y="901700"/>
          <p14:tracePt t="156105" x="3384550" y="928688"/>
          <p14:tracePt t="156127" x="3411538" y="955675"/>
          <p14:tracePt t="156139" x="3455988" y="1017588"/>
          <p14:tracePt t="156163" x="3465513" y="1062038"/>
          <p14:tracePt t="156178" x="3465513" y="1179513"/>
          <p14:tracePt t="156190" x="3455988" y="1241425"/>
          <p14:tracePt t="156205" x="3322638" y="1393825"/>
          <p14:tracePt t="156226" x="3187700" y="1517650"/>
          <p14:tracePt t="156255" x="3071813" y="1608138"/>
          <p14:tracePt t="156264" x="2973388" y="1697038"/>
          <p14:tracePt t="156274" x="2803525" y="1812925"/>
          <p14:tracePt t="156298" x="2724150" y="1847850"/>
          <p14:tracePt t="156311" x="2616200" y="1928813"/>
          <p14:tracePt t="156323" x="2562225" y="1938338"/>
          <p14:tracePt t="156347" x="2527300" y="1946275"/>
          <p14:tracePt t="156359" x="2438400" y="1946275"/>
          <p14:tracePt t="156382" x="2384425" y="1928813"/>
          <p14:tracePt t="156396" x="2330450" y="1901825"/>
          <p14:tracePt t="156408" x="2214563" y="1847850"/>
          <p14:tracePt t="156434" x="2160588" y="1812925"/>
          <p14:tracePt t="156445" x="2108200" y="1795463"/>
          <p14:tracePt t="156473" x="2089150" y="1776413"/>
          <p14:tracePt t="156482" x="2071688" y="1768475"/>
          <p14:tracePt t="156493" x="2062163" y="1724025"/>
          <p14:tracePt t="156518" x="2062163" y="1714500"/>
          <p14:tracePt t="156530" x="2062163" y="1670050"/>
          <p14:tracePt t="156542" x="2062163" y="1660525"/>
          <p14:tracePt t="156567" x="2062163" y="1633538"/>
          <p14:tracePt t="156579" x="2071688" y="1589088"/>
          <p14:tracePt t="156603" x="2089150" y="1571625"/>
          <p14:tracePt t="156614" x="2152650" y="1517650"/>
          <p14:tracePt t="156627" x="2339975" y="1339850"/>
          <p14:tracePt t="157102" x="2322513" y="1339850"/>
          <p14:tracePt t="157116" x="2295525" y="1339850"/>
          <p14:tracePt t="157127" x="2286000" y="1339850"/>
          <p14:tracePt t="157139" x="2259013" y="1322388"/>
          <p14:tracePt t="157150" x="2224088" y="1303338"/>
          <p14:tracePt t="157183" x="2214563" y="1285875"/>
          <p14:tracePt t="157187" x="2205038" y="1276350"/>
          <p14:tracePt t="157198" x="2197100" y="1268413"/>
          <p14:tracePt t="157249" x="2214563" y="1250950"/>
          <p14:tracePt t="157261" x="2251075" y="1223963"/>
          <p14:tracePt t="157272" x="2286000" y="1187450"/>
          <p14:tracePt t="157285" x="2419350" y="1133475"/>
          <p14:tracePt t="157308" x="2500313" y="1116013"/>
          <p14:tracePt t="157321" x="2679700" y="1081088"/>
          <p14:tracePt t="157333" x="2751138" y="1081088"/>
          <p14:tracePt t="157358" x="2813050" y="1081088"/>
          <p14:tracePt t="157369" x="2874963" y="1081088"/>
          <p14:tracePt t="157383" x="2982913" y="1081088"/>
          <p14:tracePt t="157399" x="3044825" y="1081088"/>
          <p14:tracePt t="157420" x="3116263" y="1081088"/>
          <p14:tracePt t="157432" x="3143250" y="1089025"/>
          <p14:tracePt t="157456" x="3160713" y="1098550"/>
          <p14:tracePt t="157467" x="3187700" y="1152525"/>
          <p14:tracePt t="157492" x="3197225" y="1187450"/>
          <p14:tracePt t="157504" x="3197225" y="1268413"/>
          <p14:tracePt t="157536" x="3197225" y="1295400"/>
          <p14:tracePt t="157540" x="3197225" y="1330325"/>
          <p14:tracePt t="157552" x="3197225" y="1374775"/>
          <p14:tracePt t="157578" x="3197225" y="1401763"/>
          <p14:tracePt t="157590" x="3197225" y="1428750"/>
          <p14:tracePt t="157601" x="3179763" y="1482725"/>
          <p14:tracePt t="157626" x="3152775" y="1527175"/>
          <p14:tracePt t="157638" x="3054350" y="1598613"/>
          <p14:tracePt t="157651" x="2990850" y="1643063"/>
          <p14:tracePt t="157675" x="2919413" y="1687513"/>
          <p14:tracePt t="157686" x="2768600" y="1751013"/>
          <p14:tracePt t="157711" x="2679700" y="1768475"/>
          <p14:tracePt t="157723" x="2517775" y="1795463"/>
          <p14:tracePt t="157748" x="2455863" y="1795463"/>
          <p14:tracePt t="157761" x="2393950" y="1795463"/>
          <p14:tracePt t="157771" x="2251075" y="1758950"/>
          <p14:tracePt t="157803" x="2197100" y="1724025"/>
          <p14:tracePt t="157808" x="2143125" y="1704975"/>
          <p14:tracePt t="157820" x="2054225" y="1679575"/>
          <p14:tracePt t="157853" x="2009775" y="1660525"/>
          <p14:tracePt t="157858" x="1965325" y="1643063"/>
          <p14:tracePt t="157871" x="1901825" y="1608138"/>
          <p14:tracePt t="157892" x="1866900" y="1598613"/>
          <p14:tracePt t="157902" x="1822450" y="1544638"/>
          <p14:tracePt t="157929" x="1812925" y="1536700"/>
          <p14:tracePt t="157943" x="1803400" y="1500188"/>
          <p14:tracePt t="157957" x="1803400" y="1446213"/>
          <p14:tracePt t="157978" x="1812925" y="1419225"/>
          <p14:tracePt t="157992" x="1955800" y="1312863"/>
          <p14:tracePt t="158004" x="2081213" y="1223963"/>
          <p14:tracePt t="158030" x="2214563" y="1125538"/>
          <p14:tracePt t="158040" x="2465388" y="990600"/>
          <p14:tracePt t="158070" x="2589213" y="965200"/>
          <p14:tracePt t="158076" x="2697163" y="938213"/>
          <p14:tracePt t="158088" x="2884488" y="928688"/>
          <p14:tracePt t="158113" x="2946400" y="928688"/>
          <p14:tracePt t="158125" x="3044825" y="938213"/>
          <p14:tracePt t="158151" x="3143250" y="955675"/>
          <p14:tracePt t="158174" x="3179763" y="982663"/>
          <p14:tracePt t="158192" x="3224213" y="1000125"/>
          <p14:tracePt t="158198" x="3251200" y="1017588"/>
          <p14:tracePt t="158205" x="3268663" y="1036638"/>
          <p14:tracePt t="158234" x="3276600" y="1044575"/>
          <p14:tracePt t="158260" x="3295650" y="1062038"/>
          <p14:tracePt t="158272" x="3303588" y="1098550"/>
          <p14:tracePt t="158290" x="3313113" y="1133475"/>
          <p14:tracePt t="158295" x="3340100" y="1231900"/>
          <p14:tracePt t="158307" x="3340100" y="1295400"/>
          <p14:tracePt t="158331" x="3357563" y="1357313"/>
          <p14:tracePt t="158344" x="3357563" y="1473200"/>
          <p14:tracePt t="158368" x="3357563" y="1500188"/>
          <p14:tracePt t="158384" x="3357563" y="1536700"/>
          <p14:tracePt t="158389" x="3357563" y="1608138"/>
          <p14:tracePt t="158418" x="3357563" y="1643063"/>
          <p14:tracePt t="158429" x="3357563" y="1660525"/>
          <p14:tracePt t="158697" x="3357563" y="1679575"/>
          <p14:tracePt t="158710" x="3348038" y="1714500"/>
          <p14:tracePt t="158721" x="3313113" y="1776413"/>
          <p14:tracePt t="158733" x="3276600" y="1893888"/>
          <p14:tracePt t="158746" x="3224213" y="2044700"/>
          <p14:tracePt t="158760" x="3170238" y="2322513"/>
          <p14:tracePt t="158771" x="3125788" y="2562225"/>
          <p14:tracePt t="158794" x="3062288" y="3000375"/>
          <p14:tracePt t="158807" x="3036888" y="3205163"/>
          <p14:tracePt t="158819" x="3009900" y="3375025"/>
          <p14:tracePt t="158830" x="2982913" y="3705225"/>
          <p14:tracePt t="158855" x="2965450" y="3830638"/>
          <p14:tracePt t="158868" x="2965450" y="3938588"/>
          <p14:tracePt t="158881" x="2965450" y="4010025"/>
          <p14:tracePt t="159125" x="2965450" y="4037013"/>
          <p14:tracePt t="159137" x="2965450" y="4071938"/>
          <p14:tracePt t="159147" x="2965450" y="4125913"/>
          <p14:tracePt t="159162" x="2955925" y="4251325"/>
          <p14:tracePt t="159172" x="2946400" y="4438650"/>
          <p14:tracePt t="159184" x="2928938" y="4670425"/>
          <p14:tracePt t="159198" x="2911475" y="5143500"/>
          <p14:tracePt t="159221" x="2901950" y="5295900"/>
          <p14:tracePt t="159233" x="2901950" y="5491163"/>
          <p14:tracePt t="159259" x="2901950" y="5572125"/>
          <p14:tracePt t="159270" x="2901950" y="5680075"/>
          <p14:tracePt t="159513" x="2901950" y="5705475"/>
          <p14:tracePt t="159524" x="2901950" y="5732463"/>
          <p14:tracePt t="159537" x="2901950" y="5795963"/>
          <p14:tracePt t="159550" x="2928938" y="5875338"/>
          <p14:tracePt t="159569" x="2946400" y="5956300"/>
          <p14:tracePt t="159588" x="3009900" y="6143625"/>
          <p14:tracePt t="159600" x="3044825" y="6215063"/>
          <p14:tracePt t="159611" x="3062288" y="6242050"/>
          <p14:tracePt t="159622" x="3071813" y="6269038"/>
          <p14:tracePt t="159940" x="3089275" y="6269038"/>
          <p14:tracePt t="159951" x="3116263" y="6276975"/>
          <p14:tracePt t="159963" x="3152775" y="6296025"/>
          <p14:tracePt t="159977" x="3187700" y="6323013"/>
          <p14:tracePt t="159992" x="3276600" y="6367463"/>
          <p14:tracePt t="160014" x="3322638" y="6402388"/>
          <p14:tracePt t="160024" x="3384550" y="6429375"/>
          <p14:tracePt t="160055" x="3411538" y="6429375"/>
          <p14:tracePt t="160061" x="3419475" y="6429375"/>
          <p14:tracePt t="160073" x="3429000" y="6429375"/>
          <p14:tracePt t="163062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85800" y="92075"/>
            <a:ext cx="7696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rmodynamic Relations for Nonlinear Polyatomic Molecules</a:t>
            </a:r>
            <a:endParaRPr lang="en-US" sz="2200" i="1" baseline="-25000" dirty="0"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68868"/>
            <a:ext cx="78380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tion function of the system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distinguishable molecu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3375" y="1981200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92583"/>
              </p:ext>
            </p:extLst>
          </p:nvPr>
        </p:nvGraphicFramePr>
        <p:xfrm>
          <a:off x="334512" y="4572000"/>
          <a:ext cx="4288737" cy="68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5" imgW="3288960" imgH="533160" progId="Equation.DSMT4">
                  <p:embed/>
                </p:oleObj>
              </mc:Choice>
              <mc:Fallback>
                <p:oleObj name="Equation" r:id="rId5" imgW="3288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12" y="4572000"/>
                        <a:ext cx="4288737" cy="689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4655"/>
              </p:ext>
            </p:extLst>
          </p:nvPr>
        </p:nvGraphicFramePr>
        <p:xfrm>
          <a:off x="685800" y="5887521"/>
          <a:ext cx="12017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87521"/>
                        <a:ext cx="12017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43760" y="6031468"/>
            <a:ext cx="2743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gas equation of state!</a:t>
            </a:r>
            <a:endParaRPr lang="en-CA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057400" y="6260068"/>
            <a:ext cx="10339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77797"/>
              </p:ext>
            </p:extLst>
          </p:nvPr>
        </p:nvGraphicFramePr>
        <p:xfrm>
          <a:off x="269543" y="2367592"/>
          <a:ext cx="5967412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9" imgW="3492360" imgH="1143000" progId="Equation.DSMT4">
                  <p:embed/>
                </p:oleObj>
              </mc:Choice>
              <mc:Fallback>
                <p:oleObj name="Equation" r:id="rId9" imgW="349236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43" y="2367592"/>
                        <a:ext cx="5967412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52770"/>
              </p:ext>
            </p:extLst>
          </p:nvPr>
        </p:nvGraphicFramePr>
        <p:xfrm>
          <a:off x="4981433" y="4419600"/>
          <a:ext cx="3933967" cy="110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11" imgW="2603160" imgH="736560" progId="Equation.DSMT4">
                  <p:embed/>
                </p:oleObj>
              </mc:Choice>
              <mc:Fallback>
                <p:oleObj name="Equation" r:id="rId11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433" y="4419600"/>
                        <a:ext cx="3933967" cy="1104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18994"/>
              </p:ext>
            </p:extLst>
          </p:nvPr>
        </p:nvGraphicFramePr>
        <p:xfrm>
          <a:off x="295275" y="803275"/>
          <a:ext cx="865028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13" imgW="4952880" imgH="812520" progId="Equation.DSMT4">
                  <p:embed/>
                </p:oleObj>
              </mc:Choice>
              <mc:Fallback>
                <p:oleObj name="Equation" r:id="rId13" imgW="4952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803275"/>
                        <a:ext cx="865028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628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754"/>
    </mc:Choice>
    <mc:Fallback xmlns="">
      <p:transition spd="slow" advTm="407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266" x="7439025" y="2884488"/>
          <p14:tracePt t="5563" x="7429500" y="2867025"/>
          <p14:tracePt t="5575" x="7412038" y="2847975"/>
          <p14:tracePt t="5589" x="7394575" y="2822575"/>
          <p14:tracePt t="5600" x="7331075" y="2759075"/>
          <p14:tracePt t="5614" x="7259638" y="2697163"/>
          <p14:tracePt t="5637" x="7161213" y="2608263"/>
          <p14:tracePt t="5650" x="6840538" y="2384425"/>
          <p14:tracePt t="5674" x="6634163" y="2268538"/>
          <p14:tracePt t="5686" x="6402388" y="2187575"/>
          <p14:tracePt t="5698" x="6062663" y="2089150"/>
          <p14:tracePt t="5730" x="5919788" y="2062163"/>
          <p14:tracePt t="5738" x="5688013" y="2027238"/>
          <p14:tracePt t="5747" x="5616575" y="2027238"/>
          <p14:tracePt t="5772" x="5537200" y="2027238"/>
          <p14:tracePt t="5782" x="5465763" y="2027238"/>
          <p14:tracePt t="5807" x="5438775" y="2036763"/>
          <p14:tracePt t="5820" x="5419725" y="2044700"/>
          <p14:tracePt t="6077" x="5357813" y="2044700"/>
          <p14:tracePt t="6089" x="5259388" y="2044700"/>
          <p14:tracePt t="6104" x="5153025" y="2044700"/>
          <p14:tracePt t="6112" x="5045075" y="2044700"/>
          <p14:tracePt t="6124" x="4714875" y="1946275"/>
          <p14:tracePt t="6136" x="4491038" y="1884363"/>
          <p14:tracePt t="6164" x="4340225" y="1847850"/>
          <p14:tracePt t="6172" x="4214813" y="1822450"/>
          <p14:tracePt t="6185" x="4044950" y="1785938"/>
          <p14:tracePt t="6217" x="3983038" y="1785938"/>
          <p14:tracePt t="6221" x="3884613" y="1785938"/>
          <p14:tracePt t="6246" x="3840163" y="1785938"/>
          <p14:tracePt t="6259" x="3803650" y="1785938"/>
          <p14:tracePt t="6272" x="3724275" y="1785938"/>
          <p14:tracePt t="6295" x="3697288" y="1785938"/>
          <p14:tracePt t="6307" x="3679825" y="1795463"/>
          <p14:tracePt t="6317" x="3660775" y="1812925"/>
          <p14:tracePt t="6574" x="3643313" y="1812925"/>
          <p14:tracePt t="6592" x="3608388" y="1812925"/>
          <p14:tracePt t="6600" x="3562350" y="1812925"/>
          <p14:tracePt t="6612" x="3500438" y="1812925"/>
          <p14:tracePt t="6624" x="3375025" y="1822450"/>
          <p14:tracePt t="6654" x="3313113" y="1822450"/>
          <p14:tracePt t="6659" x="3276600" y="1830388"/>
          <p14:tracePt t="6673" x="3259138" y="1839913"/>
          <p14:tracePt t="6698" x="3251200" y="1839913"/>
          <p14:tracePt t="6782" x="3276600" y="1839913"/>
          <p14:tracePt t="6795" x="3303588" y="1847850"/>
          <p14:tracePt t="6806" x="3357563" y="1847850"/>
          <p14:tracePt t="6816" x="3419475" y="1866900"/>
          <p14:tracePt t="6830" x="3482975" y="1866900"/>
          <p14:tracePt t="6843" x="3625850" y="1874838"/>
          <p14:tracePt t="6872" x="3697288" y="1874838"/>
          <p14:tracePt t="6889" x="3759200" y="1874838"/>
          <p14:tracePt t="6892" x="3911600" y="1874838"/>
          <p14:tracePt t="6908" x="3983038" y="1884363"/>
          <p14:tracePt t="6927" x="4054475" y="1884363"/>
          <p14:tracePt t="6941" x="4152900" y="1884363"/>
          <p14:tracePt t="6964" x="4170363" y="1884363"/>
          <p14:tracePt t="7451" x="4170363" y="1893888"/>
          <p14:tracePt t="7464" x="4143375" y="1911350"/>
          <p14:tracePt t="7477" x="4108450" y="1928813"/>
          <p14:tracePt t="7488" x="4054475" y="1938338"/>
          <p14:tracePt t="7500" x="3911600" y="1955800"/>
          <p14:tracePt t="7513" x="3848100" y="1973263"/>
          <p14:tracePt t="7545" x="3768725" y="1973263"/>
          <p14:tracePt t="7549" x="3652838" y="1938338"/>
          <p14:tracePt t="7572" x="3616325" y="1919288"/>
          <p14:tracePt t="7585" x="3598863" y="1901825"/>
          <p14:tracePt t="7596" x="3598863" y="1884363"/>
          <p14:tracePt t="7622" x="3598863" y="1874838"/>
          <p14:tracePt t="7633" x="3598863" y="1857375"/>
          <p14:tracePt t="7667" x="3608388" y="1847850"/>
          <p14:tracePt t="7914" x="3616325" y="1847850"/>
          <p14:tracePt t="7926" x="3625850" y="1847850"/>
          <p14:tracePt t="7939" x="3643313" y="1847850"/>
          <p14:tracePt t="7965" x="3679825" y="1847850"/>
          <p14:tracePt t="7981" x="3705225" y="1847850"/>
          <p14:tracePt t="7988" x="3857625" y="1847850"/>
          <p14:tracePt t="7999" x="3946525" y="1847850"/>
          <p14:tracePt t="8023" x="4089400" y="1847850"/>
          <p14:tracePt t="8037" x="4375150" y="1847850"/>
          <p14:tracePt t="8059" x="4527550" y="1847850"/>
          <p14:tracePt t="8072" x="4660900" y="1847850"/>
          <p14:tracePt t="8084" x="4875213" y="1857375"/>
          <p14:tracePt t="8414" x="4840288" y="1857375"/>
          <p14:tracePt t="8426" x="4795838" y="1857375"/>
          <p14:tracePt t="8438" x="4714875" y="1857375"/>
          <p14:tracePt t="8450" x="4625975" y="1857375"/>
          <p14:tracePt t="8461" x="4518025" y="1857375"/>
          <p14:tracePt t="8474" x="4276725" y="1857375"/>
          <p14:tracePt t="8487" x="4170363" y="1857375"/>
          <p14:tracePt t="8511" x="4071938" y="1857375"/>
          <p14:tracePt t="8525" x="3946525" y="1857375"/>
          <p14:tracePt t="8547" x="3919538" y="1857375"/>
          <p14:tracePt t="8560" x="3902075" y="1857375"/>
          <p14:tracePt t="8572" x="3875088" y="1866900"/>
          <p14:tracePt t="8604" x="3867150" y="1874838"/>
          <p14:tracePt t="8608" x="3848100" y="1874838"/>
          <p14:tracePt t="8876" x="3830638" y="1874838"/>
          <p14:tracePt t="8887" x="3795713" y="1884363"/>
          <p14:tracePt t="8901" x="3751263" y="1884363"/>
          <p14:tracePt t="8906" x="3544888" y="1911350"/>
          <p14:tracePt t="8940" x="3438525" y="1911350"/>
          <p14:tracePt t="8951" x="3348038" y="1911350"/>
          <p14:tracePt t="8962" x="3214688" y="1911350"/>
          <p14:tracePt t="8985" x="3187700" y="1911350"/>
          <p14:tracePt t="8998" x="3160713" y="1911350"/>
          <p14:tracePt t="9009" x="3152775" y="1911350"/>
          <p14:tracePt t="9107" x="3160713" y="1911350"/>
          <p14:tracePt t="9119" x="3205163" y="1911350"/>
          <p14:tracePt t="9129" x="3259138" y="1911350"/>
          <p14:tracePt t="9145" x="3438525" y="1911350"/>
          <p14:tracePt t="9168" x="3536950" y="1911350"/>
          <p14:tracePt t="9181" x="3732213" y="1911350"/>
          <p14:tracePt t="9206" x="3822700" y="1911350"/>
          <p14:tracePt t="9218" x="3911600" y="1911350"/>
          <p14:tracePt t="9229" x="4081463" y="1911350"/>
          <p14:tracePt t="9259" x="4160838" y="1911350"/>
          <p14:tracePt t="9267" x="4241800" y="1911350"/>
          <p14:tracePt t="9278" x="4375150" y="1911350"/>
          <p14:tracePt t="9302" x="4429125" y="1901825"/>
          <p14:tracePt t="9717" x="4446588" y="1901825"/>
          <p14:tracePt t="9728" x="4465638" y="1893888"/>
          <p14:tracePt t="9741" x="4491038" y="1884363"/>
          <p14:tracePt t="9755" x="4518025" y="1874838"/>
          <p14:tracePt t="9765" x="4589463" y="1857375"/>
          <p14:tracePt t="9781" x="4608513" y="1847850"/>
          <p14:tracePt t="9801" x="4724400" y="1830388"/>
          <p14:tracePt t="9826" x="4768850" y="1822450"/>
          <p14:tracePt t="9838" x="4822825" y="1812925"/>
          <p14:tracePt t="10084" x="4813300" y="1812925"/>
          <p14:tracePt t="10094" x="4786313" y="1812925"/>
          <p14:tracePt t="10107" x="4768850" y="1812925"/>
          <p14:tracePt t="10119" x="4697413" y="1822450"/>
          <p14:tracePt t="10142" x="4652963" y="1830388"/>
          <p14:tracePt t="10154" x="4589463" y="1830388"/>
          <p14:tracePt t="10169" x="4465638" y="1839913"/>
          <p14:tracePt t="10190" x="4295775" y="1839913"/>
          <p14:tracePt t="10202" x="4197350" y="1839913"/>
          <p14:tracePt t="10221" x="4108450" y="1839913"/>
          <p14:tracePt t="10239" x="4044950" y="1839913"/>
          <p14:tracePt t="10253" x="3965575" y="1839913"/>
          <p14:tracePt t="10277" x="3938588" y="1839913"/>
          <p14:tracePt t="10290" x="3902075" y="1839913"/>
          <p14:tracePt t="10323" x="3875088" y="1839913"/>
          <p14:tracePt t="10329" x="3840163" y="1830388"/>
          <p14:tracePt t="10337" x="3822700" y="1830388"/>
          <p14:tracePt t="10363" x="3803650" y="1830388"/>
          <p14:tracePt t="10483" x="3795713" y="1830388"/>
          <p14:tracePt t="10496" x="3786188" y="1830388"/>
          <p14:tracePt t="10874" x="3776663" y="1830388"/>
          <p14:tracePt t="10885" x="3759200" y="1830388"/>
          <p14:tracePt t="10898" x="3741738" y="1830388"/>
          <p14:tracePt t="10902" x="3724275" y="1830388"/>
          <p14:tracePt t="10921" x="3705225" y="1830388"/>
          <p14:tracePt t="10934" x="3679825" y="1830388"/>
          <p14:tracePt t="11034" x="3705225" y="1830388"/>
          <p14:tracePt t="11044" x="3741738" y="1839913"/>
          <p14:tracePt t="11055" x="3776663" y="1847850"/>
          <p14:tracePt t="11071" x="3822700" y="1874838"/>
          <p14:tracePt t="11081" x="3848100" y="1884363"/>
          <p14:tracePt t="11104" x="3857625" y="1884363"/>
          <p14:tracePt t="11166" x="3848100" y="1884363"/>
          <p14:tracePt t="11178" x="3813175" y="1893888"/>
          <p14:tracePt t="11190" x="3786188" y="1893888"/>
          <p14:tracePt t="11202" x="3732213" y="1893888"/>
          <p14:tracePt t="11214" x="3643313" y="1893888"/>
          <p14:tracePt t="11238" x="3589338" y="1884363"/>
          <p14:tracePt t="11251" x="3554413" y="1866900"/>
          <p14:tracePt t="11264" x="3490913" y="1839913"/>
          <p14:tracePt t="11294" x="3482975" y="1839913"/>
          <p14:tracePt t="11349" x="3544888" y="1830388"/>
          <p14:tracePt t="11361" x="3652838" y="1822450"/>
          <p14:tracePt t="11372" x="3786188" y="1822450"/>
          <p14:tracePt t="11378" x="3973513" y="1822450"/>
          <p14:tracePt t="11398" x="4322763" y="1822450"/>
          <p14:tracePt t="11412" x="4473575" y="1822450"/>
          <p14:tracePt t="11434" x="4705350" y="1803400"/>
          <p14:tracePt t="11464" x="4786313" y="1785938"/>
          <p14:tracePt t="11471" x="4867275" y="1731963"/>
          <p14:tracePt t="11483" x="5018088" y="1643063"/>
          <p14:tracePt t="11506" x="5062538" y="1598613"/>
          <p14:tracePt t="11518" x="5089525" y="1562100"/>
          <p14:tracePt t="11532" x="5108575" y="1490663"/>
          <p14:tracePt t="11547" x="5108575" y="1455738"/>
          <p14:tracePt t="11568" x="5054600" y="1330325"/>
          <p14:tracePt t="11592" x="4991100" y="1231900"/>
          <p14:tracePt t="11605" x="4919663" y="1133475"/>
          <p14:tracePt t="11616" x="4679950" y="874713"/>
          <p14:tracePt t="11640" x="4491038" y="750888"/>
          <p14:tracePt t="11651" x="4071938" y="588963"/>
          <p14:tracePt t="11677" x="3894138" y="561975"/>
          <p14:tracePt t="11689" x="3741738" y="561975"/>
          <p14:tracePt t="11703" x="3544888" y="561975"/>
          <p14:tracePt t="11716" x="3465513" y="561975"/>
          <p14:tracePt t="11737" x="3419475" y="571500"/>
          <p14:tracePt t="11749" x="3330575" y="608013"/>
          <p14:tracePt t="11774" x="3313113" y="615950"/>
          <p14:tracePt t="11788" x="3303588" y="615950"/>
          <p14:tracePt t="11800" x="3286125" y="687388"/>
          <p14:tracePt t="11823" x="3268663" y="723900"/>
          <p14:tracePt t="11835" x="3268663" y="795338"/>
          <p14:tracePt t="11860" x="3268663" y="822325"/>
          <p14:tracePt t="11872" x="3268663" y="839788"/>
          <p14:tracePt t="11885" x="3268663" y="874713"/>
          <p14:tracePt t="11900" x="3268663" y="884238"/>
          <p14:tracePt t="11921" x="3268663" y="919163"/>
          <p14:tracePt t="11944" x="3286125" y="946150"/>
          <p14:tracePt t="11956" x="3330575" y="973138"/>
          <p14:tracePt t="11968" x="3419475" y="1044575"/>
          <p14:tracePt t="11993" x="3517900" y="1098550"/>
          <p14:tracePt t="12007" x="3616325" y="1143000"/>
          <p14:tracePt t="12021" x="3840163" y="1258888"/>
          <p14:tracePt t="12042" x="3956050" y="1322388"/>
          <p14:tracePt t="12055" x="4160838" y="1455738"/>
          <p14:tracePt t="12079" x="4232275" y="1500188"/>
          <p14:tracePt t="12091" x="4276725" y="1554163"/>
          <p14:tracePt t="12105" x="4322763" y="1608138"/>
          <p14:tracePt t="12136" x="4340225" y="1633538"/>
          <p14:tracePt t="12141" x="4348163" y="1643063"/>
          <p14:tracePt t="12482" x="4340225" y="1652588"/>
          <p14:tracePt t="12493" x="4340225" y="1670050"/>
          <p14:tracePt t="12504" x="4313238" y="1687513"/>
          <p14:tracePt t="12519" x="4295775" y="1704975"/>
          <p14:tracePt t="12529" x="4286250" y="1704975"/>
          <p14:tracePt t="12542" x="4276725" y="1714500"/>
          <p14:tracePt t="12573" x="4259263" y="1731963"/>
          <p14:tracePt t="12581" x="4251325" y="1731963"/>
          <p14:tracePt t="12590" x="4251325" y="1741488"/>
          <p14:tracePt t="12616" x="4241800" y="1741488"/>
          <p14:tracePt t="12652" x="4214813" y="1758950"/>
          <p14:tracePt t="12676" x="4205288" y="1768475"/>
          <p14:tracePt t="12689" x="4197350" y="1776413"/>
          <p14:tracePt t="12701" x="4197350" y="1785938"/>
          <p14:tracePt t="13296" x="4205288" y="1785938"/>
          <p14:tracePt t="13311" x="4224338" y="1785938"/>
          <p14:tracePt t="13322" x="4286250" y="1751013"/>
          <p14:tracePt t="13347" x="4357688" y="1724025"/>
          <p14:tracePt t="13358" x="4456113" y="1670050"/>
          <p14:tracePt t="13371" x="4554538" y="1625600"/>
          <p14:tracePt t="13381" x="4786313" y="1509713"/>
          <p14:tracePt t="13394" x="4884738" y="1465263"/>
          <p14:tracePt t="13418" x="4983163" y="1428750"/>
          <p14:tracePt t="13430" x="5160963" y="1366838"/>
          <p14:tracePt t="13455" x="5224463" y="1339850"/>
          <p14:tracePt t="13466" x="5357813" y="1312863"/>
          <p14:tracePt t="13481" x="5419725" y="1285875"/>
          <p14:tracePt t="13503" x="5483225" y="1276350"/>
          <p14:tracePt t="13519" x="5599113" y="1250950"/>
          <p14:tracePt t="13530" x="5634038" y="1241425"/>
          <p14:tracePt t="13553" x="5670550" y="1241425"/>
          <p14:tracePt t="13845" x="5705475" y="1241425"/>
          <p14:tracePt t="13857" x="5759450" y="1241425"/>
          <p14:tracePt t="13869" x="5840413" y="1258888"/>
          <p14:tracePt t="13888" x="5938838" y="1285875"/>
          <p14:tracePt t="13890" x="6037263" y="1322388"/>
          <p14:tracePt t="13900" x="6153150" y="1366838"/>
          <p14:tracePt t="13920" x="6180138" y="1384300"/>
          <p14:tracePt t="13941" x="6188075" y="1384300"/>
          <p14:tracePt t="13953" x="6205538" y="1384300"/>
          <p14:tracePt t="14368" x="6197600" y="1384300"/>
          <p14:tracePt t="14382" x="6188075" y="1384300"/>
          <p14:tracePt t="14394" x="6161088" y="1384300"/>
          <p14:tracePt t="14405" x="6134100" y="1384300"/>
          <p14:tracePt t="14419" x="6108700" y="1384300"/>
          <p14:tracePt t="14430" x="6072188" y="1384300"/>
          <p14:tracePt t="14441" x="5991225" y="1384300"/>
          <p14:tracePt t="14465" x="5956300" y="1384300"/>
          <p14:tracePt t="14478" x="5919788" y="1384300"/>
          <p14:tracePt t="14490" x="5867400" y="1374775"/>
          <p14:tracePt t="14515" x="5848350" y="1374775"/>
          <p14:tracePt t="14526" x="5830888" y="1374775"/>
          <p14:tracePt t="14660" x="5840413" y="1374775"/>
          <p14:tracePt t="14674" x="5867400" y="1366838"/>
          <p14:tracePt t="14686" x="5902325" y="1366838"/>
          <p14:tracePt t="14697" x="5919788" y="1366838"/>
          <p14:tracePt t="14709" x="5991225" y="1366838"/>
          <p14:tracePt t="14734" x="6037263" y="1366838"/>
          <p14:tracePt t="14745" x="6072188" y="1366838"/>
          <p14:tracePt t="14759" x="6161088" y="1366838"/>
          <p14:tracePt t="14781" x="6215063" y="1366838"/>
          <p14:tracePt t="14795" x="6232525" y="1366838"/>
          <p14:tracePt t="14806" x="6276975" y="1374775"/>
          <p14:tracePt t="14829" x="6296025" y="1374775"/>
          <p14:tracePt t="14858" x="6303963" y="1374775"/>
          <p14:tracePt t="15134" x="6330950" y="1374775"/>
          <p14:tracePt t="15148" x="6348413" y="1393825"/>
          <p14:tracePt t="15159" x="6367463" y="1411288"/>
          <p14:tracePt t="15170" x="6394450" y="1428750"/>
          <p14:tracePt t="15184" x="6411913" y="1455738"/>
          <p14:tracePt t="15196" x="6483350" y="1536700"/>
          <p14:tracePt t="15220" x="6537325" y="1589088"/>
          <p14:tracePt t="15232" x="6572250" y="1633538"/>
          <p14:tracePt t="15245" x="6608763" y="1670050"/>
          <p14:tracePt t="15269" x="6626225" y="1670050"/>
          <p14:tracePt t="15293" x="6661150" y="1697038"/>
          <p14:tracePt t="15309" x="6680200" y="1704975"/>
          <p14:tracePt t="15317" x="6715125" y="1724025"/>
          <p14:tracePt t="15343" x="6769100" y="1741488"/>
          <p14:tracePt t="15353" x="6786563" y="1751013"/>
          <p14:tracePt t="15366" x="6823075" y="1768475"/>
          <p14:tracePt t="15382" x="6840538" y="1768475"/>
          <p14:tracePt t="15402" x="6858000" y="1768475"/>
          <p14:tracePt t="15417" x="6911975" y="1697038"/>
          <p14:tracePt t="15441" x="7018338" y="1527175"/>
          <p14:tracePt t="15465" x="7037388" y="1465263"/>
          <p14:tracePt t="15476" x="7062788" y="1428750"/>
          <p14:tracePt t="15488" x="7072313" y="1401763"/>
          <p14:tracePt t="15501" x="7081838" y="1366838"/>
          <p14:tracePt t="15515" x="7081838" y="1347788"/>
          <p14:tracePt t="15539" x="7081838" y="1312863"/>
          <p14:tracePt t="15550" x="7081838" y="1241425"/>
          <p14:tracePt t="15573" x="7072313" y="1204913"/>
          <p14:tracePt t="15587" x="7062788" y="1179513"/>
          <p14:tracePt t="15619" x="7062788" y="1169988"/>
          <p14:tracePt t="15621" x="7045325" y="1160463"/>
          <p14:tracePt t="15634" x="6983413" y="1143000"/>
          <p14:tracePt t="15646" x="6919913" y="1143000"/>
          <p14:tracePt t="15670" x="6848475" y="1143000"/>
          <p14:tracePt t="15683" x="6626225" y="1160463"/>
          <p14:tracePt t="15706" x="6500813" y="1214438"/>
          <p14:tracePt t="15720" x="6402388" y="1258888"/>
          <p14:tracePt t="15732" x="6224588" y="1339850"/>
          <p14:tracePt t="15759" x="6170613" y="1384300"/>
          <p14:tracePt t="15770" x="6099175" y="1438275"/>
          <p14:tracePt t="15794" x="6081713" y="1446213"/>
          <p14:tracePt t="15805" x="6072188" y="1446213"/>
          <p14:tracePt t="15828" x="6072188" y="1455738"/>
          <p14:tracePt t="15853" x="6089650" y="1490663"/>
          <p14:tracePt t="15872" x="6134100" y="1527175"/>
          <p14:tracePt t="15885" x="6197600" y="1581150"/>
          <p14:tracePt t="15887" x="6269038" y="1633538"/>
          <p14:tracePt t="15903" x="6446838" y="1758950"/>
          <p14:tracePt t="15920" x="6545263" y="1795463"/>
          <p14:tracePt t="15940" x="6724650" y="1866900"/>
          <p14:tracePt t="15953" x="6786563" y="1874838"/>
          <p14:tracePt t="15977" x="6848475" y="1884363"/>
          <p14:tracePt t="15988" x="6965950" y="1884363"/>
          <p14:tracePt t="16012" x="7027863" y="1884363"/>
          <p14:tracePt t="16171" x="7027863" y="1874838"/>
          <p14:tracePt t="16187" x="7027863" y="1857375"/>
          <p14:tracePt t="16196" x="7018338" y="1830388"/>
          <p14:tracePt t="16207" x="7000875" y="1803400"/>
          <p14:tracePt t="16222" x="6919913" y="1724025"/>
          <p14:tracePt t="16244" x="6848475" y="1687513"/>
          <p14:tracePt t="16257" x="6670675" y="1643063"/>
          <p14:tracePt t="16280" x="6589713" y="1616075"/>
          <p14:tracePt t="16295" x="6527800" y="1608138"/>
          <p14:tracePt t="16306" x="6402388" y="1598613"/>
          <p14:tracePt t="16329" x="6375400" y="1598613"/>
          <p14:tracePt t="16342" x="6348413" y="1598613"/>
          <p14:tracePt t="16377" x="6340475" y="1598613"/>
          <p14:tracePt t="16416" x="6340475" y="1608138"/>
          <p14:tracePt t="16427" x="6340475" y="1616075"/>
          <p14:tracePt t="16440" x="6340475" y="1625600"/>
          <p14:tracePt t="16475" x="6340475" y="1633538"/>
          <p14:tracePt t="16549" x="6348413" y="1643063"/>
          <p14:tracePt t="16561" x="6375400" y="1652588"/>
          <p14:tracePt t="16902" x="6323013" y="1652588"/>
          <p14:tracePt t="16914" x="6259513" y="1652588"/>
          <p14:tracePt t="16916" x="6170613" y="1633538"/>
          <p14:tracePt t="16946" x="6018213" y="1625600"/>
          <p14:tracePt t="16951" x="5776913" y="1608138"/>
          <p14:tracePt t="16961" x="4991100" y="1571625"/>
          <p14:tracePt t="16986" x="4643438" y="1554163"/>
          <p14:tracePt t="16999" x="4268788" y="1536700"/>
          <p14:tracePt t="17012" x="3848100" y="1536700"/>
          <p14:tracePt t="17044" x="3714750" y="1536700"/>
          <p14:tracePt t="17050" x="3527425" y="1517650"/>
          <p14:tracePt t="17062" x="3473450" y="1509713"/>
          <p14:tracePt t="17086" x="3446463" y="1509713"/>
          <p14:tracePt t="17096" x="3419475" y="1509713"/>
          <p14:tracePt t="17121" x="3419475" y="1527175"/>
          <p14:tracePt t="17133" x="3419475" y="1536700"/>
          <p14:tracePt t="17389" x="3313113" y="1536700"/>
          <p14:tracePt t="17401" x="3160713" y="1536700"/>
          <p14:tracePt t="17414" x="2990850" y="1509713"/>
          <p14:tracePt t="17416" x="2741613" y="1509713"/>
          <p14:tracePt t="17438" x="2517775" y="1509713"/>
          <p14:tracePt t="17449" x="2259013" y="1509713"/>
          <p14:tracePt t="17480" x="2205038" y="1509713"/>
          <p14:tracePt t="17487" x="2133600" y="1527175"/>
          <p14:tracePt t="17498" x="2116138" y="1536700"/>
          <p14:tracePt t="17536" x="2108200" y="1544638"/>
          <p14:tracePt t="17547" x="2081213" y="1562100"/>
          <p14:tracePt t="17560" x="2062163" y="1571625"/>
          <p14:tracePt t="17571" x="2044700" y="1581150"/>
          <p14:tracePt t="17585" x="2017713" y="1589088"/>
          <p14:tracePt t="17608" x="2009775" y="1589088"/>
          <p14:tracePt t="17694" x="2000250" y="1589088"/>
          <p14:tracePt t="17902" x="2036763" y="1589088"/>
          <p14:tracePt t="17918" x="2125663" y="1589088"/>
          <p14:tracePt t="17920" x="2251075" y="1581150"/>
          <p14:tracePt t="17936" x="2419350" y="1562100"/>
          <p14:tracePt t="17950" x="2608263" y="1554163"/>
          <p14:tracePt t="17961" x="2776538" y="1554163"/>
          <p14:tracePt t="17970" x="3036888" y="1554163"/>
          <p14:tracePt t="17988" x="3089275" y="1554163"/>
          <p14:tracePt t="18010" x="3143250" y="1554163"/>
          <p14:tracePt t="18021" x="3160713" y="1554163"/>
          <p14:tracePt t="18045" x="3170238" y="1554163"/>
          <p14:tracePt t="18131" x="3160713" y="1554163"/>
          <p14:tracePt t="18147" x="3152775" y="1554163"/>
          <p14:tracePt t="18156" x="3125788" y="1562100"/>
          <p14:tracePt t="18168" x="3108325" y="1562100"/>
          <p14:tracePt t="18180" x="3098800" y="1562100"/>
          <p14:tracePt t="18193" x="3089275" y="1571625"/>
          <p14:tracePt t="18205" x="3071813" y="1571625"/>
          <p14:tracePt t="18229" x="3062288" y="1571625"/>
          <p14:tracePt t="18240" x="3044825" y="1581150"/>
          <p14:tracePt t="18314" x="3027363" y="1581150"/>
          <p14:tracePt t="18328" x="3017838" y="1589088"/>
          <p14:tracePt t="18339" x="3009900" y="1589088"/>
          <p14:tracePt t="18364" x="2990850" y="1589088"/>
          <p14:tracePt t="18376" x="2982913" y="1589088"/>
          <p14:tracePt t="18498" x="3009900" y="1589088"/>
          <p14:tracePt t="18510" x="3044825" y="1581150"/>
          <p14:tracePt t="18521" x="3089275" y="1581150"/>
          <p14:tracePt t="18544" x="3187700" y="1571625"/>
          <p14:tracePt t="18558" x="3251200" y="1571625"/>
          <p14:tracePt t="18578" x="3330575" y="1571625"/>
          <p14:tracePt t="18583" x="3419475" y="1571625"/>
          <p14:tracePt t="18596" x="3598863" y="1571625"/>
          <p14:tracePt t="18608" x="3697288" y="1571625"/>
          <p14:tracePt t="18631" x="3776663" y="1571625"/>
          <p14:tracePt t="18644" x="3911600" y="1581150"/>
          <p14:tracePt t="18667" x="3965575" y="1589088"/>
          <p14:tracePt t="18681" x="3990975" y="1598613"/>
          <p14:tracePt t="18692" x="4037013" y="1608138"/>
          <p14:tracePt t="18715" x="4062413" y="1616075"/>
          <p14:tracePt t="18729" x="4071938" y="1643063"/>
          <p14:tracePt t="19130" x="4081463" y="1643063"/>
          <p14:tracePt t="19144" x="4098925" y="1643063"/>
          <p14:tracePt t="19155" x="4125913" y="1643063"/>
          <p14:tracePt t="19167" x="4179888" y="1643063"/>
          <p14:tracePt t="19180" x="4232275" y="1643063"/>
          <p14:tracePt t="19203" x="4276725" y="1625600"/>
          <p14:tracePt t="19216" x="4473575" y="1544638"/>
          <p14:tracePt t="19246" x="4633913" y="1500188"/>
          <p14:tracePt t="19252" x="4795838" y="1446213"/>
          <p14:tracePt t="19265" x="5108575" y="1357313"/>
          <p14:tracePt t="19296" x="5214938" y="1347788"/>
          <p14:tracePt t="19301" x="5419725" y="1322388"/>
          <p14:tracePt t="19325" x="5527675" y="1312863"/>
          <p14:tracePt t="19337" x="5634038" y="1295400"/>
          <p14:tracePt t="19350" x="5786438" y="1295400"/>
          <p14:tracePt t="19373" x="5830888" y="1295400"/>
          <p14:tracePt t="19391" x="5848350" y="1295400"/>
          <p14:tracePt t="19681" x="5884863" y="1295400"/>
          <p14:tracePt t="19693" x="5929313" y="1285875"/>
          <p14:tracePt t="19705" x="6018213" y="1285875"/>
          <p14:tracePt t="19716" x="6126163" y="1285875"/>
          <p14:tracePt t="19726" x="6251575" y="1303338"/>
          <p14:tracePt t="19739" x="6402388" y="1330325"/>
          <p14:tracePt t="19752" x="6670675" y="1366838"/>
          <p14:tracePt t="19776" x="6786563" y="1366838"/>
          <p14:tracePt t="19789" x="6983413" y="1384300"/>
          <p14:tracePt t="19814" x="7081838" y="1393825"/>
          <p14:tracePt t="19826" x="7143750" y="1393825"/>
          <p14:tracePt t="19836" x="7269163" y="1401763"/>
          <p14:tracePt t="19861" x="7348538" y="1401763"/>
          <p14:tracePt t="19873" x="7394575" y="1401763"/>
          <p14:tracePt t="20141" x="7412038" y="1401763"/>
          <p14:tracePt t="20153" x="7466013" y="1401763"/>
          <p14:tracePt t="20164" x="7572375" y="1401763"/>
          <p14:tracePt t="20187" x="7705725" y="1411288"/>
          <p14:tracePt t="20190" x="8054975" y="1544638"/>
          <p14:tracePt t="20204" x="8197850" y="1608138"/>
          <p14:tracePt t="20225" x="8412163" y="1741488"/>
          <p14:tracePt t="20239" x="8483600" y="1803400"/>
          <p14:tracePt t="20262" x="8537575" y="1857375"/>
          <p14:tracePt t="20275" x="8599488" y="1938338"/>
          <p14:tracePt t="20299" x="8599488" y="1955800"/>
          <p14:tracePt t="20311" x="8616950" y="1955800"/>
          <p14:tracePt t="20946" x="8616950" y="1973263"/>
          <p14:tracePt t="20957" x="8616950" y="1982788"/>
          <p14:tracePt t="20969" x="8616950" y="1990725"/>
          <p14:tracePt t="20987" x="8626475" y="2044700"/>
          <p14:tracePt t="20996" x="8634413" y="2071688"/>
          <p14:tracePt t="21019" x="8634413" y="2089150"/>
          <p14:tracePt t="21031" x="8643938" y="2133600"/>
          <p14:tracePt t="21055" x="8653463" y="2152650"/>
          <p14:tracePt t="21799" x="8643938" y="2160588"/>
          <p14:tracePt t="21825" x="8634413" y="2160588"/>
          <p14:tracePt t="21840" x="8626475" y="2160588"/>
          <p14:tracePt t="22138" x="8616950" y="2160588"/>
          <p14:tracePt t="22189" x="8616950" y="2152650"/>
          <p14:tracePt t="22237" x="8616950" y="2143125"/>
          <p14:tracePt t="22250" x="8609013" y="2143125"/>
          <p14:tracePt t="22261" x="8609013" y="2133600"/>
          <p14:tracePt t="22700" x="8589963" y="2152650"/>
          <p14:tracePt t="22714" x="8545513" y="2205038"/>
          <p14:tracePt t="22724" x="8510588" y="2259013"/>
          <p14:tracePt t="22736" x="8483600" y="2303463"/>
          <p14:tracePt t="22749" x="8439150" y="2347913"/>
          <p14:tracePt t="22778" x="8412163" y="2374900"/>
          <p14:tracePt t="22786" x="8394700" y="2401888"/>
          <p14:tracePt t="22796" x="8331200" y="2455863"/>
          <p14:tracePt t="22822" x="8205788" y="2544763"/>
          <p14:tracePt t="22846" x="8153400" y="2589213"/>
          <p14:tracePt t="22857" x="8126413" y="2608263"/>
          <p14:tracePt t="22870" x="8108950" y="2616200"/>
          <p14:tracePt t="22884" x="8089900" y="2625725"/>
          <p14:tracePt t="23236" x="8072438" y="2643188"/>
          <p14:tracePt t="23247" x="8027988" y="2660650"/>
          <p14:tracePt t="23259" x="8010525" y="2679700"/>
          <p14:tracePt t="23271" x="7966075" y="2697163"/>
          <p14:tracePt t="23284" x="7929563" y="2714625"/>
          <p14:tracePt t="23308" x="7894638" y="2732088"/>
          <p14:tracePt t="23320" x="7858125" y="2751138"/>
          <p14:tracePt t="23335" x="7653338" y="2822575"/>
          <p14:tracePt t="23357" x="7572375" y="2847975"/>
          <p14:tracePt t="23368" x="7483475" y="2874963"/>
          <p14:tracePt t="23384" x="7429500" y="2901950"/>
          <p14:tracePt t="23406" x="7394575" y="2911475"/>
          <p14:tracePt t="23420" x="7358063" y="2928938"/>
          <p14:tracePt t="23466" x="7358063" y="2938463"/>
          <p14:tracePt t="23638" x="7348538" y="2938463"/>
          <p14:tracePt t="23654" x="7323138" y="2946400"/>
          <p14:tracePt t="23668" x="7304088" y="2946400"/>
          <p14:tracePt t="23674" x="7296150" y="2955925"/>
          <p14:tracePt t="23687" x="7232650" y="2965450"/>
          <p14:tracePt t="23718" x="7134225" y="3000375"/>
          <p14:tracePt t="23722" x="7054850" y="3036888"/>
          <p14:tracePt t="23746" x="6965950" y="3081338"/>
          <p14:tracePt t="23762" x="6884988" y="3133725"/>
          <p14:tracePt t="23773" x="6732588" y="3241675"/>
          <p14:tracePt t="23795" x="6680200" y="3268663"/>
          <p14:tracePt t="23808" x="6634163" y="3295650"/>
          <p14:tracePt t="23821" x="6572250" y="3348038"/>
          <p14:tracePt t="23845" x="6545263" y="3357563"/>
          <p14:tracePt t="23856" x="6527800" y="3375025"/>
          <p14:tracePt t="23887" x="6527800" y="3384550"/>
          <p14:tracePt t="24197" x="6527800" y="3394075"/>
          <p14:tracePt t="24209" x="6518275" y="3394075"/>
          <p14:tracePt t="24221" x="6491288" y="3402013"/>
          <p14:tracePt t="24234" x="6465888" y="3411538"/>
          <p14:tracePt t="24245" x="6429375" y="3429000"/>
          <p14:tracePt t="24258" x="6367463" y="3455988"/>
          <p14:tracePt t="24282" x="6303963" y="3473450"/>
          <p14:tracePt t="24294" x="6205538" y="3500438"/>
          <p14:tracePt t="24308" x="6153150" y="3517900"/>
          <p14:tracePt t="24330" x="6116638" y="3527425"/>
          <p14:tracePt t="24344" x="6072188" y="3536950"/>
          <p14:tracePt t="24359" x="6054725" y="3536950"/>
          <p14:tracePt t="24405" x="6054725" y="3544888"/>
          <p14:tracePt t="24478" x="6062663" y="3544888"/>
          <p14:tracePt t="24489" x="6099175" y="3527425"/>
          <p14:tracePt t="24501" x="6180138" y="3490913"/>
          <p14:tracePt t="24515" x="6340475" y="3402013"/>
          <p14:tracePt t="24526" x="6411913" y="3357563"/>
          <p14:tracePt t="24551" x="6446838" y="3322638"/>
          <p14:tracePt t="24563" x="6518275" y="3276600"/>
          <p14:tracePt t="24576" x="6537325" y="3251200"/>
          <p14:tracePt t="24609" x="6581775" y="3197225"/>
          <p14:tracePt t="24623" x="6608763" y="3160713"/>
          <p14:tracePt t="24637" x="6626225" y="3133725"/>
          <p14:tracePt t="24649" x="6643688" y="3098800"/>
          <p14:tracePt t="24674" x="6653213" y="3089275"/>
          <p14:tracePt t="24714" x="6661150" y="3089275"/>
          <p14:tracePt t="26748" x="6670675" y="3089275"/>
          <p14:tracePt t="26773" x="6680200" y="3089275"/>
          <p14:tracePt t="26809" x="6670675" y="3098800"/>
          <p14:tracePt t="26821" x="6608763" y="3125788"/>
          <p14:tracePt t="26839" x="6456363" y="3205163"/>
          <p14:tracePt t="26846" x="6161088" y="3357563"/>
          <p14:tracePt t="26857" x="5884863" y="3517900"/>
          <p14:tracePt t="26870" x="5626100" y="3643313"/>
          <p14:tracePt t="26879" x="5322888" y="3776663"/>
          <p14:tracePt t="26905" x="5224463" y="3830638"/>
          <p14:tracePt t="26919" x="5089525" y="3884613"/>
          <p14:tracePt t="26943" x="5054600" y="3902075"/>
          <p14:tracePt t="26954" x="5027613" y="3911600"/>
          <p14:tracePt t="27248" x="5010150" y="3911600"/>
          <p14:tracePt t="27260" x="4983163" y="3919538"/>
          <p14:tracePt t="27271" x="4965700" y="3919538"/>
          <p14:tracePt t="27282" x="4929188" y="3938588"/>
          <p14:tracePt t="27295" x="4848225" y="3965575"/>
          <p14:tracePt t="27307" x="4714875" y="4027488"/>
          <p14:tracePt t="27317" x="4340225" y="4251325"/>
          <p14:tracePt t="27344" x="4214813" y="4330700"/>
          <p14:tracePt t="27357" x="4133850" y="4367213"/>
          <p14:tracePt t="27370" x="4054475" y="4411663"/>
          <p14:tracePt t="27384" x="4000500" y="4446588"/>
          <p14:tracePt t="27405" x="3840163" y="4500563"/>
          <p14:tracePt t="27420" x="3786188" y="4510088"/>
          <p14:tracePt t="27674" x="3776663" y="4518025"/>
          <p14:tracePt t="27685" x="3768725" y="4518025"/>
          <p14:tracePt t="27696" x="3751263" y="4527550"/>
          <p14:tracePt t="27711" x="3724275" y="4537075"/>
          <p14:tracePt t="27722" x="3589338" y="4572000"/>
          <p14:tracePt t="27748" x="3429000" y="4625975"/>
          <p14:tracePt t="27759" x="3081338" y="4795838"/>
          <p14:tracePt t="27772" x="2946400" y="4857750"/>
          <p14:tracePt t="27796" x="2884488" y="4902200"/>
          <p14:tracePt t="27809" x="2741613" y="4983163"/>
          <p14:tracePt t="27831" x="2687638" y="5018088"/>
          <p14:tracePt t="27843" x="2625725" y="5037138"/>
          <p14:tracePt t="27857" x="2598738" y="5045075"/>
          <p14:tracePt t="28234" x="2598738" y="5062538"/>
          <p14:tracePt t="28245" x="2598738" y="5081588"/>
          <p14:tracePt t="28258" x="2598738" y="5089525"/>
          <p14:tracePt t="28270" x="2598738" y="5116513"/>
          <p14:tracePt t="28283" x="2598738" y="5143500"/>
          <p14:tracePt t="28294" x="2598738" y="5187950"/>
          <p14:tracePt t="28325" x="2598738" y="5214938"/>
          <p14:tracePt t="28332" x="2589213" y="5241925"/>
          <p14:tracePt t="28344" x="2589213" y="5276850"/>
          <p14:tracePt t="28368" x="2589213" y="5295900"/>
          <p14:tracePt t="28381" x="2589213" y="5313363"/>
          <p14:tracePt t="29607" x="2589213" y="5322888"/>
          <p14:tracePt t="29648" x="2581275" y="5340350"/>
          <p14:tracePt t="29660" x="2571750" y="5348288"/>
          <p14:tracePt t="29695" x="2571750" y="5357813"/>
          <p14:tracePt t="29733" x="2562225" y="5357813"/>
          <p14:tracePt t="29781" x="2554288" y="5367338"/>
          <p14:tracePt t="29792" x="2544763" y="5375275"/>
          <p14:tracePt t="29805" x="2536825" y="5375275"/>
          <p14:tracePt t="31968" x="2527300" y="5384800"/>
          <p14:tracePt t="31980" x="2509838" y="5384800"/>
          <p14:tracePt t="31994" x="2473325" y="5384800"/>
          <p14:tracePt t="32003" x="2428875" y="5384800"/>
          <p14:tracePt t="32017" x="2347913" y="5384800"/>
          <p14:tracePt t="32028" x="2133600" y="5384800"/>
          <p14:tracePt t="32040" x="2017713" y="5384800"/>
          <p14:tracePt t="32064" x="1893888" y="5357813"/>
          <p14:tracePt t="32076" x="1633538" y="5322888"/>
          <p14:tracePt t="32107" x="1509713" y="5276850"/>
          <p14:tracePt t="32112" x="1322388" y="5251450"/>
          <p14:tracePt t="32141" x="1268413" y="5224463"/>
          <p14:tracePt t="32150" x="1231900" y="5214938"/>
          <p14:tracePt t="32163" x="1179513" y="5197475"/>
          <p14:tracePt t="32188" x="1169988" y="5197475"/>
          <p14:tracePt t="32199" x="1152525" y="5187950"/>
          <p14:tracePt t="32211" x="1133475" y="5170488"/>
          <p14:tracePt t="32907" x="1160463" y="5170488"/>
          <p14:tracePt t="32921" x="1204913" y="5170488"/>
          <p14:tracePt t="32930" x="1295400" y="5170488"/>
          <p14:tracePt t="32941" x="1419225" y="5170488"/>
          <p14:tracePt t="32954" x="1581150" y="5170488"/>
          <p14:tracePt t="32967" x="2017713" y="5224463"/>
          <p14:tracePt t="32992" x="2251075" y="5251450"/>
          <p14:tracePt t="33003" x="2751138" y="5330825"/>
          <p14:tracePt t="33015" x="2990850" y="5367338"/>
          <p14:tracePt t="33040" x="3187700" y="5375275"/>
          <p14:tracePt t="33052" x="3571875" y="5394325"/>
          <p14:tracePt t="33076" x="3705225" y="5394325"/>
          <p14:tracePt t="33088" x="3795713" y="5394325"/>
          <p14:tracePt t="33343" x="3813175" y="5394325"/>
          <p14:tracePt t="33356" x="3848100" y="5384800"/>
          <p14:tracePt t="33368" x="3973513" y="5348288"/>
          <p14:tracePt t="33380" x="4187825" y="5322888"/>
          <p14:tracePt t="33390" x="4554538" y="5259388"/>
          <p14:tracePt t="33405" x="5045075" y="5224463"/>
          <p14:tracePt t="33419" x="5180013" y="5214938"/>
          <p14:tracePt t="33442" x="5330825" y="5214938"/>
          <p14:tracePt t="33453" x="5394325" y="5205413"/>
          <p14:tracePt t="33478" x="5456238" y="5205413"/>
          <p14:tracePt t="33489" x="5545138" y="5187950"/>
          <p14:tracePt t="33872" x="5500688" y="5187950"/>
          <p14:tracePt t="33880" x="5419725" y="5187950"/>
          <p14:tracePt t="33884" x="5295900" y="5197475"/>
          <p14:tracePt t="33905" x="5108575" y="5214938"/>
          <p14:tracePt t="33917" x="4822825" y="5232400"/>
          <p14:tracePt t="33927" x="4081463" y="5303838"/>
          <p14:tracePt t="33941" x="3786188" y="5340350"/>
          <p14:tracePt t="33965" x="3581400" y="5367338"/>
          <p14:tracePt t="33976" x="3348038" y="5429250"/>
          <p14:tracePt t="34001" x="3295650" y="5438775"/>
          <p14:tracePt t="34014" x="3259138" y="5456238"/>
          <p14:tracePt t="34027" x="3232150" y="5483225"/>
          <p14:tracePt t="34049" x="3214688" y="5491163"/>
          <p14:tracePt t="34064" x="3197225" y="5491163"/>
          <p14:tracePt t="34075" x="3197225" y="5483225"/>
          <p14:tracePt t="34721" x="3187700" y="5483225"/>
          <p14:tracePt t="34732" x="3187700" y="5491163"/>
          <p14:tracePt t="34748" x="3170238" y="5491163"/>
          <p14:tracePt t="34771" x="3170238" y="5500688"/>
          <p14:tracePt t="34780" x="3160713" y="5500688"/>
          <p14:tracePt t="34794" x="3152775" y="5510213"/>
          <p14:tracePt t="34819" x="3152775" y="5518150"/>
          <p14:tracePt t="34830" x="3143250" y="5518150"/>
          <p14:tracePt t="37251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295331"/>
              </p:ext>
            </p:extLst>
          </p:nvPr>
        </p:nvGraphicFramePr>
        <p:xfrm>
          <a:off x="342900" y="609600"/>
          <a:ext cx="8572500" cy="347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/>
                <a:gridCol w="3429000"/>
                <a:gridCol w="23622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ecule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b="0" i="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CA" b="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 </a:t>
                      </a:r>
                      <a:r>
                        <a:rPr lang="en-CA" b="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K</a:t>
                      </a:r>
                      <a:endParaRPr lang="en-CA" sz="2000" b="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en-CA" b="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CA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kcal/mol</a:t>
                      </a:r>
                      <a:endParaRPr lang="en-CA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798">
                <a:tc>
                  <a:txBody>
                    <a:bodyPr/>
                    <a:lstStyle/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CA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O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</a:p>
                    <a:p>
                      <a:pPr algn="ctr"/>
                      <a:endParaRPr lang="en-CA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l</a:t>
                      </a:r>
                      <a:r>
                        <a:rPr lang="en-CA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60, 954(2), 189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60, 5160, 229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00, 1360, 4880(2), 2330(2)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0, 640, 160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0, 750, 196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, 850(2), 184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0, 1980, 2330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70, 2180(2), 4320(3), 1870(3)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70, 1950, 1050, 4380(2), 2140(2), 1460(2)</a:t>
                      </a:r>
                    </a:p>
                    <a:p>
                      <a:pPr algn="ctr" rtl="0"/>
                      <a:r>
                        <a:rPr lang="en-CA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0, 310(2), 1120(3), 450(3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1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1, 20.9, 13.4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6, 13.6, 8.92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0, 0.478, 0.400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2, 0.495, 0.422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3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, 0.624, 0.590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4, 7.54, 7.54</a:t>
                      </a: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2, 0.637, 0.637</a:t>
                      </a:r>
                    </a:p>
                    <a:p>
                      <a:pPr algn="ctr"/>
                      <a:endParaRPr lang="en-CA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CA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23, 0.0823, 0.082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1.5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9.3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.8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.4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.0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.8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.8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2.1</a:t>
                      </a: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.7</a:t>
                      </a:r>
                    </a:p>
                    <a:p>
                      <a:pPr algn="ctr"/>
                      <a:endParaRPr lang="en-CA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CA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8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752600" y="92075"/>
            <a:ext cx="5638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Parameters for polyatomic molecules</a:t>
            </a:r>
            <a:endParaRPr lang="en-US" sz="2200" dirty="0">
              <a:latin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030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975"/>
    </mc:Choice>
    <mc:Fallback xmlns="">
      <p:transition spd="slow" advTm="1119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287" x="2874963" y="4867275"/>
          <p14:tracePt t="8495" x="2867025" y="4857750"/>
          <p14:tracePt t="8508" x="2847975" y="4803775"/>
          <p14:tracePt t="8519" x="2822575" y="4759325"/>
          <p14:tracePt t="8532" x="2759075" y="4589463"/>
          <p14:tracePt t="8544" x="2705100" y="4438650"/>
          <p14:tracePt t="8574" x="2616200" y="4179888"/>
          <p14:tracePt t="8579" x="2509838" y="3867150"/>
          <p14:tracePt t="8591" x="2205038" y="3125788"/>
          <p14:tracePt t="8627" x="2089150" y="2751138"/>
          <p14:tracePt t="8630" x="1990725" y="2411413"/>
          <p14:tracePt t="8640" x="1857375" y="1884363"/>
          <p14:tracePt t="8673" x="1803400" y="1697038"/>
          <p14:tracePt t="8679" x="1768475" y="1482725"/>
          <p14:tracePt t="8702" x="1768475" y="1419225"/>
          <p14:tracePt t="8714" x="1768475" y="1384300"/>
          <p14:tracePt t="8727" x="1768475" y="1330325"/>
          <p14:tracePt t="9322" x="1768475" y="1347788"/>
          <p14:tracePt t="9335" x="1768475" y="1357313"/>
          <p14:tracePt t="9347" x="1768475" y="1366838"/>
          <p14:tracePt t="9468" x="1768475" y="1347788"/>
          <p14:tracePt t="9484" x="1768475" y="1330325"/>
          <p14:tracePt t="9486" x="1768475" y="1312863"/>
          <p14:tracePt t="9506" x="1768475" y="1295400"/>
          <p14:tracePt t="9517" x="1776413" y="1250950"/>
          <p14:tracePt t="9546" x="1776413" y="1231900"/>
          <p14:tracePt t="9554" x="1776413" y="1214438"/>
          <p14:tracePt t="9566" x="1785938" y="1204913"/>
          <p14:tracePt t="9579" x="1795463" y="1204913"/>
          <p14:tracePt t="9603" x="1803400" y="1204913"/>
          <p14:tracePt t="10272" x="1812925" y="1204913"/>
          <p14:tracePt t="10284" x="1822450" y="1204913"/>
          <p14:tracePt t="10309" x="1830388" y="1204913"/>
          <p14:tracePt t="10346" x="1839913" y="1204913"/>
          <p14:tracePt t="10360" x="1847850" y="1204913"/>
          <p14:tracePt t="10395" x="1857375" y="1204913"/>
          <p14:tracePt t="10419" x="1866900" y="1204913"/>
          <p14:tracePt t="10809" x="1874838" y="1204913"/>
          <p14:tracePt t="10821" x="1884363" y="1204913"/>
          <p14:tracePt t="10832" x="1911350" y="1196975"/>
          <p14:tracePt t="10846" x="1938338" y="1196975"/>
          <p14:tracePt t="10859" x="1955800" y="1196975"/>
          <p14:tracePt t="10891" x="1973263" y="1187450"/>
          <p14:tracePt t="10907" x="2000250" y="1187450"/>
          <p14:tracePt t="10918" x="2009775" y="1187450"/>
          <p14:tracePt t="10941" x="2017713" y="1187450"/>
          <p14:tracePt t="10956" x="2027238" y="1179513"/>
          <p14:tracePt t="10968" x="2036763" y="1179513"/>
          <p14:tracePt t="14132" x="2062163" y="1160463"/>
          <p14:tracePt t="14143" x="2108200" y="1143000"/>
          <p14:tracePt t="14155" x="2303463" y="1044575"/>
          <p14:tracePt t="14180" x="2411413" y="1009650"/>
          <p14:tracePt t="14191" x="2482850" y="1000125"/>
          <p14:tracePt t="14205" x="2536825" y="982663"/>
          <p14:tracePt t="14236" x="2562225" y="982663"/>
          <p14:tracePt t="14241" x="2598738" y="982663"/>
          <p14:tracePt t="14255" x="2616200" y="982663"/>
          <p14:tracePt t="14276" x="2625725" y="982663"/>
          <p14:tracePt t="14290" x="2633663" y="982663"/>
          <p14:tracePt t="14592" x="2643188" y="955675"/>
          <p14:tracePt t="14608" x="2660650" y="928688"/>
          <p14:tracePt t="14619" x="2670175" y="901700"/>
          <p14:tracePt t="14632" x="2679700" y="874713"/>
          <p14:tracePt t="14643" x="2697163" y="866775"/>
          <p14:tracePt t="14656" x="2697163" y="847725"/>
          <p14:tracePt t="14667" x="2705100" y="839788"/>
          <p14:tracePt t="14680" x="2705100" y="830263"/>
          <p14:tracePt t="14692" x="2724150" y="830263"/>
          <p14:tracePt t="14715" x="2732088" y="830263"/>
          <p14:tracePt t="14788" x="2741613" y="830263"/>
          <p14:tracePt t="14815" x="2751138" y="830263"/>
          <p14:tracePt t="15521" x="2741613" y="830263"/>
          <p14:tracePt t="15532" x="2724150" y="830263"/>
          <p14:tracePt t="15544" x="2697163" y="830263"/>
          <p14:tracePt t="15556" x="2643188" y="839788"/>
          <p14:tracePt t="15567" x="2562225" y="884238"/>
          <p14:tracePt t="15582" x="2384425" y="990600"/>
          <p14:tracePt t="15605" x="2312988" y="1036638"/>
          <p14:tracePt t="15616" x="2251075" y="1098550"/>
          <p14:tracePt t="15642" x="2224088" y="1116013"/>
          <p14:tracePt t="15652" x="2205038" y="1133475"/>
          <p14:tracePt t="15677" x="2197100" y="1143000"/>
          <p14:tracePt t="15690" x="2187575" y="1160463"/>
          <p14:tracePt t="15703" x="2179638" y="1160463"/>
          <p14:tracePt t="16579" x="2187575" y="1160463"/>
          <p14:tracePt t="16604" x="2197100" y="1169988"/>
          <p14:tracePt t="16616" x="2197100" y="1179513"/>
          <p14:tracePt t="16653" x="2205038" y="1187450"/>
          <p14:tracePt t="16665" x="2205038" y="1196975"/>
          <p14:tracePt t="16713" x="2214563" y="1196975"/>
          <p14:tracePt t="16728" x="2232025" y="1196975"/>
          <p14:tracePt t="17797" x="2276475" y="1196975"/>
          <p14:tracePt t="17811" x="2339975" y="1196975"/>
          <p14:tracePt t="17822" x="2438400" y="1196975"/>
          <p14:tracePt t="17835" x="2554288" y="1196975"/>
          <p14:tracePt t="17845" x="2687638" y="1196975"/>
          <p14:tracePt t="17859" x="2840038" y="1196975"/>
          <p14:tracePt t="17870" x="3251200" y="1196975"/>
          <p14:tracePt t="17895" x="3625850" y="1196975"/>
          <p14:tracePt t="17921" x="3759200" y="1204913"/>
          <p14:tracePt t="17935" x="3867150" y="1204913"/>
          <p14:tracePt t="17945" x="3929063" y="1214438"/>
          <p14:tracePt t="17955" x="4000500" y="1241425"/>
          <p14:tracePt t="18234" x="4000500" y="1250950"/>
          <p14:tracePt t="18246" x="4000500" y="1258888"/>
          <p14:tracePt t="18273" x="4010025" y="1268413"/>
          <p14:tracePt t="18292" x="4044950" y="1276350"/>
          <p14:tracePt t="18296" x="4089400" y="1276350"/>
          <p14:tracePt t="18309" x="4205288" y="1285875"/>
          <p14:tracePt t="18338" x="4268788" y="1295400"/>
          <p14:tracePt t="18347" x="4303713" y="1295400"/>
          <p14:tracePt t="18355" x="4394200" y="1295400"/>
          <p14:tracePt t="18380" x="4446588" y="1295400"/>
          <p14:tracePt t="18398" x="4554538" y="1295400"/>
          <p14:tracePt t="18407" x="4589463" y="1295400"/>
          <p14:tracePt t="18439" x="4625975" y="1295400"/>
          <p14:tracePt t="18444" x="4660900" y="1295400"/>
          <p14:tracePt t="18772" x="4687888" y="1276350"/>
          <p14:tracePt t="18782" x="4714875" y="1268413"/>
          <p14:tracePt t="18796" x="4751388" y="1250950"/>
          <p14:tracePt t="18808" x="4786313" y="1231900"/>
          <p14:tracePt t="18820" x="4822825" y="1223963"/>
          <p14:tracePt t="18832" x="4884738" y="1204913"/>
          <p14:tracePt t="18845" x="5045075" y="1179513"/>
          <p14:tracePt t="18860" x="5133975" y="1179513"/>
          <p14:tracePt t="18878" x="5259388" y="1179513"/>
          <p14:tracePt t="18904" x="5313363" y="1187450"/>
          <p14:tracePt t="18920" x="5348288" y="1214438"/>
          <p14:tracePt t="18931" x="5394325" y="1223963"/>
          <p14:tracePt t="19892" x="5402263" y="1223963"/>
          <p14:tracePt t="20624" x="5402263" y="1231900"/>
          <p14:tracePt t="20635" x="5402263" y="1250950"/>
          <p14:tracePt t="20647" x="5402263" y="1258888"/>
          <p14:tracePt t="20659" x="5402263" y="1276350"/>
          <p14:tracePt t="20672" x="5402263" y="1295400"/>
          <p14:tracePt t="20697" x="5402263" y="1312863"/>
          <p14:tracePt t="20707" x="5402263" y="1330325"/>
          <p14:tracePt t="20721" x="5402263" y="1339850"/>
          <p14:tracePt t="20733" x="5394325" y="1357313"/>
          <p14:tracePt t="20744" x="5394325" y="1384300"/>
          <p14:tracePt t="20769" x="5394325" y="1393825"/>
          <p14:tracePt t="21101" x="5394325" y="1411288"/>
          <p14:tracePt t="21110" x="5384800" y="1428750"/>
          <p14:tracePt t="21123" x="5375275" y="1455738"/>
          <p14:tracePt t="21135" x="5375275" y="1517650"/>
          <p14:tracePt t="21159" x="5375275" y="1562100"/>
          <p14:tracePt t="21172" x="5375275" y="1598613"/>
          <p14:tracePt t="21181" x="5384800" y="1687513"/>
          <p14:tracePt t="21193" x="5394325" y="1741488"/>
          <p14:tracePt t="21219" x="5402263" y="1776413"/>
          <p14:tracePt t="21230" x="5419725" y="1847850"/>
          <p14:tracePt t="21257" x="5446713" y="1884363"/>
          <p14:tracePt t="21281" x="5456238" y="1919288"/>
          <p14:tracePt t="21292" x="5465763" y="1955800"/>
          <p14:tracePt t="22147" x="5465763" y="1928813"/>
          <p14:tracePt t="22158" x="5465763" y="1884363"/>
          <p14:tracePt t="22169" x="5446713" y="1830388"/>
          <p14:tracePt t="22183" x="5429250" y="1670050"/>
          <p14:tracePt t="22206" x="5419725" y="1598613"/>
          <p14:tracePt t="22219" x="5419725" y="1517650"/>
          <p14:tracePt t="22231" x="5419725" y="1438275"/>
          <p14:tracePt t="22242" x="5419725" y="1347788"/>
          <p14:tracePt t="22257" x="5419725" y="1303338"/>
          <p14:tracePt t="22278" x="5419725" y="1268413"/>
          <p14:tracePt t="22291" x="5446713" y="1204913"/>
          <p14:tracePt t="22317" x="5465763" y="1187450"/>
          <p14:tracePt t="28351" x="5456238" y="1187450"/>
          <p14:tracePt t="28375" x="5446713" y="1196975"/>
          <p14:tracePt t="28388" x="5438775" y="1214438"/>
          <p14:tracePt t="28398" x="5429250" y="1223963"/>
          <p14:tracePt t="28410" x="5419725" y="1241425"/>
          <p14:tracePt t="28423" x="5411788" y="1258888"/>
          <p14:tracePt t="28435" x="5402263" y="1285875"/>
          <p14:tracePt t="28448" x="5375275" y="1322388"/>
          <p14:tracePt t="28461" x="5375275" y="1330325"/>
          <p14:tracePt t="28477" x="5367338" y="1347788"/>
          <p14:tracePt t="28514" x="5357813" y="1357313"/>
          <p14:tracePt t="28520" x="5357813" y="1366838"/>
          <p14:tracePt t="28533" x="5348288" y="1366838"/>
          <p14:tracePt t="28545" x="5348288" y="1374775"/>
          <p14:tracePt t="29009" x="5340350" y="1384300"/>
          <p14:tracePt t="29020" x="5322888" y="1411288"/>
          <p14:tracePt t="29032" x="5313363" y="1428750"/>
          <p14:tracePt t="29043" x="5313363" y="1438275"/>
          <p14:tracePt t="29056" x="5313363" y="1455738"/>
          <p14:tracePt t="29066" x="5303838" y="1490663"/>
          <p14:tracePt t="29082" x="5303838" y="1500188"/>
          <p14:tracePt t="29105" x="5295900" y="1509713"/>
          <p14:tracePt t="29116" x="5295900" y="1527175"/>
          <p14:tracePt t="29155" x="5295900" y="1536700"/>
          <p14:tracePt t="29179" x="5295900" y="1544638"/>
          <p14:tracePt t="29508" x="5286375" y="1554163"/>
          <p14:tracePt t="29519" x="5276850" y="1571625"/>
          <p14:tracePt t="29532" x="5268913" y="1581150"/>
          <p14:tracePt t="29543" x="5268913" y="1608138"/>
          <p14:tracePt t="29556" x="5251450" y="1652588"/>
          <p14:tracePt t="29570" x="5251450" y="1687513"/>
          <p14:tracePt t="29591" x="5241925" y="1785938"/>
          <p14:tracePt t="29604" x="5241925" y="1812925"/>
          <p14:tracePt t="29627" x="5241925" y="1866900"/>
          <p14:tracePt t="29640" x="5241925" y="1928813"/>
          <p14:tracePt t="29669" x="5251450" y="1965325"/>
          <p14:tracePt t="29676" x="5268913" y="2017713"/>
          <p14:tracePt t="29688" x="5295900" y="2089150"/>
          <p14:tracePt t="29720" x="5313363" y="2143125"/>
          <p14:tracePt t="29727" x="5367338" y="2232025"/>
          <p14:tracePt t="29750" x="5375275" y="2268538"/>
          <p14:tracePt t="29762" x="5394325" y="2295525"/>
          <p14:tracePt t="30020" x="5394325" y="2312988"/>
          <p14:tracePt t="30030" x="5394325" y="2330450"/>
          <p14:tracePt t="30044" x="5394325" y="2384425"/>
          <p14:tracePt t="30055" x="5394325" y="2455863"/>
          <p14:tracePt t="30067" x="5394325" y="2544763"/>
          <p14:tracePt t="30077" x="5394325" y="2652713"/>
          <p14:tracePt t="30093" x="5394325" y="2884488"/>
          <p14:tracePt t="30115" x="5419725" y="2982913"/>
          <p14:tracePt t="30128" x="5438775" y="3108325"/>
          <p14:tracePt t="30142" x="5465763" y="3160713"/>
          <p14:tracePt t="30174" x="5491163" y="3232150"/>
          <p14:tracePt t="30177" x="5510213" y="3268663"/>
          <p14:tracePt t="30201" x="5527675" y="3295650"/>
          <p14:tracePt t="30543" x="5527675" y="3330575"/>
          <p14:tracePt t="30553" x="5527675" y="3375025"/>
          <p14:tracePt t="30565" x="5537200" y="3473450"/>
          <p14:tracePt t="30591" x="5554663" y="3554413"/>
          <p14:tracePt t="30602" x="5581650" y="3616325"/>
          <p14:tracePt t="30616" x="5634038" y="3768725"/>
          <p14:tracePt t="30629" x="5670550" y="3803650"/>
          <p14:tracePt t="30651" x="5697538" y="3848100"/>
          <p14:tracePt t="30663" x="5751513" y="3894138"/>
          <p14:tracePt t="30969" x="5751513" y="3938588"/>
          <p14:tracePt t="30985" x="5768975" y="4000500"/>
          <p14:tracePt t="30987" x="5795963" y="4098925"/>
          <p14:tracePt t="31005" x="5830888" y="4205288"/>
          <p14:tracePt t="31018" x="5919788" y="4429125"/>
          <p14:tracePt t="31049" x="5965825" y="4510088"/>
          <p14:tracePt t="31054" x="6010275" y="4589463"/>
          <p14:tracePt t="31067" x="6081713" y="4714875"/>
          <p14:tracePt t="31082" x="6099175" y="4741863"/>
          <p14:tracePt t="31082" x="6099175" y="4759325"/>
          <p14:tracePt t="33604" x="6126163" y="4732338"/>
          <p14:tracePt t="33618" x="6134100" y="4697413"/>
          <p14:tracePt t="33629" x="6143625" y="4643438"/>
          <p14:tracePt t="33642" x="6170613" y="4545013"/>
          <p14:tracePt t="33670" x="6188075" y="4491038"/>
          <p14:tracePt t="33680" x="6224588" y="4411663"/>
          <p14:tracePt t="33691" x="6313488" y="4232275"/>
          <p14:tracePt t="33704" x="6384925" y="4116388"/>
          <p14:tracePt t="33725" x="6599238" y="3795713"/>
          <p14:tracePt t="33751" x="6777038" y="3536950"/>
          <p14:tracePt t="33763" x="6973888" y="3313113"/>
          <p14:tracePt t="33775" x="7439025" y="2786063"/>
          <p14:tracePt t="33801" x="7680325" y="2571750"/>
          <p14:tracePt t="33813" x="7902575" y="2374900"/>
          <p14:tracePt t="33824" x="8224838" y="2143125"/>
          <p14:tracePt t="33855" x="8340725" y="2062163"/>
          <p14:tracePt t="33857" x="8466138" y="1973263"/>
          <p14:tracePt t="34141" x="8466138" y="1946275"/>
          <p14:tracePt t="34156" x="8466138" y="1893888"/>
          <p14:tracePt t="34176" x="8466138" y="1679575"/>
          <p14:tracePt t="34179" x="8466138" y="1571625"/>
          <p14:tracePt t="34201" x="8466138" y="1490663"/>
          <p14:tracePt t="34217" x="8466138" y="1384300"/>
          <p14:tracePt t="34227" x="8466138" y="1347788"/>
          <p14:tracePt t="34251" x="8466138" y="1322388"/>
          <p14:tracePt t="34262" x="8466138" y="1276350"/>
          <p14:tracePt t="34293" x="8466138" y="1258888"/>
          <p14:tracePt t="34299" x="8474075" y="1250950"/>
          <p14:tracePt t="34627" x="8474075" y="1241425"/>
          <p14:tracePt t="34651" x="8483600" y="1231900"/>
          <p14:tracePt t="34659" x="8483600" y="1214438"/>
          <p14:tracePt t="34668" x="8491538" y="1169988"/>
          <p14:tracePt t="34689" x="8510588" y="1133475"/>
          <p14:tracePt t="34701" x="8518525" y="1098550"/>
          <p14:tracePt t="34714" x="8537575" y="1062038"/>
          <p14:tracePt t="34848" x="8537575" y="1071563"/>
          <p14:tracePt t="34861" x="8537575" y="1081088"/>
          <p14:tracePt t="34871" x="8537575" y="1089025"/>
          <p14:tracePt t="34884" x="8537575" y="1108075"/>
          <p14:tracePt t="34897" x="8537575" y="1133475"/>
          <p14:tracePt t="34908" x="8537575" y="1160463"/>
          <p14:tracePt t="34921" x="8537575" y="1187450"/>
          <p14:tracePt t="34933" x="8537575" y="1241425"/>
          <p14:tracePt t="34956" x="8537575" y="1258888"/>
          <p14:tracePt t="34970" x="8537575" y="1285875"/>
          <p14:tracePt t="34986" x="8528050" y="1357313"/>
          <p14:tracePt t="35006" x="8528050" y="1401763"/>
          <p14:tracePt t="35018" x="8528050" y="1527175"/>
          <p14:tracePt t="35043" x="8528050" y="1589088"/>
          <p14:tracePt t="35053" x="8528050" y="1714500"/>
          <p14:tracePt t="35080" x="8528050" y="1803400"/>
          <p14:tracePt t="35090" x="8528050" y="1893888"/>
          <p14:tracePt t="35432" x="8510588" y="1938338"/>
          <p14:tracePt t="35446" x="8501063" y="1973263"/>
          <p14:tracePt t="35458" x="8483600" y="2036763"/>
          <p14:tracePt t="35469" x="8447088" y="2098675"/>
          <p14:tracePt t="35489" x="8402638" y="2276475"/>
          <p14:tracePt t="35492" x="8402638" y="2366963"/>
          <p14:tracePt t="35506" x="8402638" y="2465388"/>
          <p14:tracePt t="35529" x="8402638" y="2536825"/>
          <p14:tracePt t="35542" x="8402638" y="2741613"/>
          <p14:tracePt t="35567" x="8429625" y="2857500"/>
          <p14:tracePt t="35579" x="8456613" y="2973388"/>
          <p14:tracePt t="35591" x="8466138" y="3062288"/>
          <p14:tracePt t="35607" x="8501063" y="3205163"/>
          <p14:tracePt t="35626" x="8518525" y="3276600"/>
          <p14:tracePt t="35640" x="8555038" y="3330575"/>
          <p14:tracePt t="35979" x="8545513" y="3348038"/>
          <p14:tracePt t="35992" x="8518525" y="3384550"/>
          <p14:tracePt t="36005" x="8474075" y="3419475"/>
          <p14:tracePt t="36016" x="8439150" y="3490913"/>
          <p14:tracePt t="36027" x="8394700" y="3633788"/>
          <p14:tracePt t="36054" x="8385175" y="3714750"/>
          <p14:tracePt t="36065" x="8385175" y="3795713"/>
          <p14:tracePt t="36078" x="8385175" y="3929063"/>
          <p14:tracePt t="36108" x="8385175" y="4010025"/>
          <p14:tracePt t="36113" x="8385175" y="4081463"/>
          <p14:tracePt t="36127" x="8394700" y="4187825"/>
          <p14:tracePt t="36143" x="8394700" y="4214813"/>
          <p14:tracePt t="36176" x="8402638" y="4241800"/>
          <p14:tracePt t="36980" x="8394700" y="4268788"/>
          <p14:tracePt t="36992" x="8385175" y="4295775"/>
          <p14:tracePt t="37002" x="8367713" y="4330700"/>
          <p14:tracePt t="37016" x="8348663" y="4367213"/>
          <p14:tracePt t="37027" x="8331200" y="4429125"/>
          <p14:tracePt t="37053" x="8323263" y="4465638"/>
          <p14:tracePt t="37064" x="8313738" y="4491038"/>
          <p14:tracePt t="37076" x="8313738" y="4510088"/>
          <p14:tracePt t="37088" x="8304213" y="4545013"/>
          <p14:tracePt t="37103" x="8304213" y="4562475"/>
          <p14:tracePt t="37139" x="8304213" y="4572000"/>
          <p14:tracePt t="37161" x="8304213" y="4581525"/>
          <p14:tracePt t="42179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553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mmetry of wave functions for diatomic molecules (2)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85800"/>
            <a:ext cx="3352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auli Exclusion Principle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295400"/>
            <a:ext cx="8610600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general form: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for a system must be anti-symmetric with respect to exchange of any pair of Fermions (particles with half-integer spin ½, 3/2, … ), including electrons, muons, nuclei, …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function for a system must be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respect to exchange of any pair of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sons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rticles with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or integer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 2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 ), including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s: Total wave function for exchange of </a:t>
            </a:r>
            <a:r>
              <a:rPr lang="en-CA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nuclei in the 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lecul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98331"/>
              </p:ext>
            </p:extLst>
          </p:nvPr>
        </p:nvGraphicFramePr>
        <p:xfrm>
          <a:off x="1012825" y="4114800"/>
          <a:ext cx="2644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114800"/>
                        <a:ext cx="2644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04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9752"/>
    </mc:Choice>
    <mc:Fallback xmlns="">
      <p:transition spd="slow" advTm="1897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5068" x="3697288" y="6848475"/>
          <p14:tracePt t="145588" x="3687763" y="6848475"/>
          <p14:tracePt t="145600" x="3670300" y="6848475"/>
          <p14:tracePt t="145614" x="3633788" y="6848475"/>
          <p14:tracePt t="145626" x="3616325" y="6848475"/>
          <p14:tracePt t="145638" x="3581400" y="6848475"/>
          <p14:tracePt t="145648" x="3509963" y="6848475"/>
          <p14:tracePt t="145672" x="3473450" y="6848475"/>
          <p14:tracePt t="145686" x="3438525" y="6848475"/>
          <p14:tracePt t="145699" x="3394075" y="6848475"/>
          <p14:tracePt t="145722" x="3357563" y="6848475"/>
          <p14:tracePt t="145734" x="3303588" y="6848475"/>
          <p14:tracePt t="145765" x="3295650" y="6848475"/>
          <p14:tracePt t="145771" x="3268663" y="6848475"/>
          <p14:tracePt t="145783" x="3232150" y="6848475"/>
          <p14:tracePt t="145821" x="3214688" y="6848475"/>
          <p14:tracePt t="145831" x="3205163" y="6848475"/>
          <p14:tracePt t="146134" x="3170238" y="6813550"/>
          <p14:tracePt t="146156" x="3098800" y="6732588"/>
          <p14:tracePt t="146168" x="3000375" y="6616700"/>
          <p14:tracePt t="146186" x="2679700" y="6313488"/>
          <p14:tracePt t="146201" x="2536825" y="6188075"/>
          <p14:tracePt t="146209" x="2438400" y="6089650"/>
          <p14:tracePt t="146221" x="2286000" y="5956300"/>
          <p14:tracePt t="146247" x="2241550" y="5919788"/>
          <p14:tracePt t="146258" x="2187575" y="5857875"/>
          <p14:tracePt t="146270" x="2160588" y="5830888"/>
          <p14:tracePt t="146295" x="2143125" y="5822950"/>
          <p14:tracePt t="146307" x="2125663" y="5803900"/>
          <p14:tracePt t="146320" x="2116138" y="5768975"/>
          <p14:tracePt t="146358" x="2125663" y="5759450"/>
          <p14:tracePt t="146367" x="2152650" y="5741988"/>
          <p14:tracePt t="146635" x="2054225" y="5643563"/>
          <p14:tracePt t="146648" x="1928813" y="5483225"/>
          <p14:tracePt t="146663" x="1776413" y="5268913"/>
          <p14:tracePt t="146673" x="1652588" y="5126038"/>
          <p14:tracePt t="146686" x="1554163" y="5027613"/>
          <p14:tracePt t="146696" x="1465263" y="4938713"/>
          <p14:tracePt t="146710" x="1312863" y="4822825"/>
          <p14:tracePt t="146733" x="1241425" y="4786313"/>
          <p14:tracePt t="146745" x="1204913" y="4759325"/>
          <p14:tracePt t="146758" x="1160463" y="4724400"/>
          <p14:tracePt t="146782" x="1160463" y="4714875"/>
          <p14:tracePt t="146795" x="1152525" y="4714875"/>
          <p14:tracePt t="147099" x="1152525" y="4697413"/>
          <p14:tracePt t="147109" x="1152525" y="4679950"/>
          <p14:tracePt t="147121" x="1152525" y="4670425"/>
          <p14:tracePt t="147140" x="1152525" y="4660900"/>
          <p14:tracePt t="147147" x="1152525" y="4652963"/>
          <p14:tracePt t="147158" x="1152525" y="4643438"/>
          <p14:tracePt t="147184" x="1169988" y="4633913"/>
          <p14:tracePt t="147196" x="1204913" y="4625975"/>
          <p14:tracePt t="147222" x="1223963" y="4625975"/>
          <p14:tracePt t="147233" x="1250950" y="4625975"/>
          <p14:tracePt t="147247" x="1322388" y="4625975"/>
          <p14:tracePt t="147270" x="1366838" y="4625975"/>
          <p14:tracePt t="147281" x="1438275" y="4633913"/>
          <p14:tracePt t="147305" x="1482725" y="4643438"/>
          <p14:tracePt t="147319" x="1554163" y="4643438"/>
          <p14:tracePt t="147329" x="1571625" y="4643438"/>
          <p14:tracePt t="147664" x="1581150" y="4643438"/>
          <p14:tracePt t="147745" x="1554163" y="4643438"/>
          <p14:tracePt t="147759" x="1527175" y="4643438"/>
          <p14:tracePt t="147769" x="1490663" y="4643438"/>
          <p14:tracePt t="147780" x="1446213" y="4633913"/>
          <p14:tracePt t="147794" x="1384300" y="4633913"/>
          <p14:tracePt t="147805" x="1285875" y="4625975"/>
          <p14:tracePt t="147818" x="1250950" y="4616450"/>
          <p14:tracePt t="147842" x="1241425" y="4616450"/>
          <p14:tracePt t="147854" x="1204913" y="4608513"/>
          <p14:tracePt t="149681" x="1187450" y="4608513"/>
          <p14:tracePt t="149694" x="1179513" y="4598988"/>
          <p14:tracePt t="149706" x="1179513" y="4589463"/>
          <p14:tracePt t="149717" x="1169988" y="4589463"/>
          <p14:tracePt t="149729" x="1152525" y="4572000"/>
          <p14:tracePt t="149743" x="1143000" y="4572000"/>
          <p14:tracePt t="149754" x="1116013" y="4545013"/>
          <p14:tracePt t="149778" x="1098550" y="4537075"/>
          <p14:tracePt t="149791" x="1071563" y="4510088"/>
          <p14:tracePt t="149802" x="1036638" y="4483100"/>
          <p14:tracePt t="149815" x="965200" y="4402138"/>
          <p14:tracePt t="149837" x="946150" y="4367213"/>
          <p14:tracePt t="149851" x="911225" y="4251325"/>
          <p14:tracePt t="149875" x="911225" y="4179888"/>
          <p14:tracePt t="149905" x="911225" y="4160838"/>
          <p14:tracePt t="149915" x="911225" y="4152900"/>
          <p14:tracePt t="149925" x="911225" y="4143375"/>
          <p14:tracePt t="149951" x="911225" y="4133850"/>
          <p14:tracePt t="150022" x="965200" y="4108450"/>
          <p14:tracePt t="150033" x="1027113" y="4089400"/>
          <p14:tracePt t="150046" x="1062038" y="4081463"/>
          <p14:tracePt t="150060" x="1098550" y="4071938"/>
          <p14:tracePt t="150071" x="1143000" y="4062413"/>
          <p14:tracePt t="150096" x="1160463" y="4062413"/>
          <p14:tracePt t="150108" x="1204913" y="4062413"/>
          <p14:tracePt t="150120" x="1214438" y="4062413"/>
          <p14:tracePt t="150144" x="1241425" y="4062413"/>
          <p14:tracePt t="150156" x="1285875" y="4062413"/>
          <p14:tracePt t="150186" x="1295400" y="4071938"/>
          <p14:tracePt t="150203" x="1339850" y="4081463"/>
          <p14:tracePt t="150216" x="1357313" y="4098925"/>
          <p14:tracePt t="150230" x="1366838" y="4108450"/>
          <p14:tracePt t="150241" x="1384300" y="4125913"/>
          <p14:tracePt t="150265" x="1393825" y="4143375"/>
          <p14:tracePt t="150277" x="1401763" y="4152900"/>
          <p14:tracePt t="150289" x="1401763" y="4170363"/>
          <p14:tracePt t="150314" x="1411288" y="4179888"/>
          <p14:tracePt t="150326" x="1419225" y="4197350"/>
          <p14:tracePt t="150342" x="1419225" y="4232275"/>
          <p14:tracePt t="150362" x="1428750" y="4251325"/>
          <p14:tracePt t="150375" x="1428750" y="4276725"/>
          <p14:tracePt t="150389" x="1428750" y="4295775"/>
          <p14:tracePt t="150412" x="1428750" y="4303713"/>
          <p14:tracePt t="150425" x="1428750" y="4330700"/>
          <p14:tracePt t="150448" x="1428750" y="4340225"/>
          <p14:tracePt t="150462" x="1428750" y="4357688"/>
          <p14:tracePt t="150497" x="1428750" y="4367213"/>
          <p14:tracePt t="150510" x="1428750" y="4384675"/>
          <p14:tracePt t="150534" x="1428750" y="4394200"/>
          <p14:tracePt t="150544" x="1419225" y="4402138"/>
          <p14:tracePt t="150594" x="1411288" y="4402138"/>
          <p14:tracePt t="150606" x="1393825" y="4419600"/>
          <p14:tracePt t="150618" x="1366838" y="4429125"/>
          <p14:tracePt t="150630" x="1330325" y="4446588"/>
          <p14:tracePt t="150643" x="1303338" y="4456113"/>
          <p14:tracePt t="150660" x="1250950" y="4465638"/>
          <p14:tracePt t="150680" x="1196975" y="4465638"/>
          <p14:tracePt t="150693" x="1179513" y="4465638"/>
          <p14:tracePt t="150716" x="1169988" y="4438650"/>
          <p14:tracePt t="150728" x="1133475" y="4402138"/>
          <p14:tracePt t="150753" x="1116013" y="4384675"/>
          <p14:tracePt t="150766" x="1108075" y="4375150"/>
          <p14:tracePt t="150777" x="1081088" y="4330700"/>
          <p14:tracePt t="150802" x="1071563" y="4295775"/>
          <p14:tracePt t="150813" x="1071563" y="4259263"/>
          <p14:tracePt t="150843" x="1071563" y="4241800"/>
          <p14:tracePt t="150849" x="1071563" y="4224338"/>
          <p14:tracePt t="150887" x="1071563" y="4214813"/>
          <p14:tracePt t="150912" x="1071563" y="4205288"/>
          <p14:tracePt t="150924" x="1081088" y="4197350"/>
          <p14:tracePt t="150935" x="1089025" y="4197350"/>
          <p14:tracePt t="150983" x="1125538" y="4197350"/>
          <p14:tracePt t="150996" x="1143000" y="4197350"/>
          <p14:tracePt t="151010" x="1160463" y="4197350"/>
          <p14:tracePt t="151020" x="1179513" y="4197350"/>
          <p14:tracePt t="151045" x="1196975" y="4197350"/>
          <p14:tracePt t="151061" x="1204913" y="4197350"/>
          <p14:tracePt t="151063" x="1214438" y="4214813"/>
          <p14:tracePt t="151079" x="1231900" y="4224338"/>
          <p14:tracePt t="151105" x="1241425" y="4241800"/>
          <p14:tracePt t="151118" x="1250950" y="4251325"/>
          <p14:tracePt t="151129" x="1258888" y="4259263"/>
          <p14:tracePt t="151397" x="1258888" y="4224338"/>
          <p14:tracePt t="151409" x="1258888" y="4160838"/>
          <p14:tracePt t="151423" x="1250950" y="4116388"/>
          <p14:tracePt t="151434" x="1231900" y="3929063"/>
          <p14:tracePt t="151460" x="1231900" y="3803650"/>
          <p14:tracePt t="151483" x="1231900" y="3643313"/>
          <p14:tracePt t="151486" x="1241425" y="3544888"/>
          <p14:tracePt t="151498" x="1258888" y="3446463"/>
          <p14:tracePt t="151520" x="1322388" y="3286125"/>
          <p14:tracePt t="151532" x="1384300" y="3205163"/>
          <p14:tracePt t="151553" x="1544638" y="3071813"/>
          <p14:tracePt t="151849" x="1571625" y="3044825"/>
          <p14:tracePt t="151861" x="1643063" y="2990850"/>
          <p14:tracePt t="151874" x="2017713" y="2813050"/>
          <p14:tracePt t="151887" x="2339975" y="2679700"/>
          <p14:tracePt t="151910" x="2687638" y="2581275"/>
          <p14:tracePt t="151921" x="3000375" y="2490788"/>
          <p14:tracePt t="151936" x="3446463" y="2393950"/>
          <p14:tracePt t="151957" x="3679825" y="2347913"/>
          <p14:tracePt t="151972" x="3776663" y="2322513"/>
          <p14:tracePt t="151994" x="3840163" y="2286000"/>
          <p14:tracePt t="152337" x="3751263" y="2339975"/>
          <p14:tracePt t="152351" x="3598863" y="2482850"/>
          <p14:tracePt t="152360" x="3330575" y="2705100"/>
          <p14:tracePt t="152374" x="3108325" y="2884488"/>
          <p14:tracePt t="152385" x="2946400" y="3017838"/>
          <p14:tracePt t="152396" x="2830513" y="3133725"/>
          <p14:tracePt t="152409" x="2679700" y="3348038"/>
          <p14:tracePt t="152433" x="2625725" y="3455988"/>
          <p14:tracePt t="152445" x="2589213" y="3536950"/>
          <p14:tracePt t="152458" x="2581275" y="3616325"/>
          <p14:tracePt t="152702" x="2562225" y="3643313"/>
          <p14:tracePt t="152713" x="2544763" y="3652838"/>
          <p14:tracePt t="152741" x="2544763" y="3660775"/>
          <p14:tracePt t="152764" x="2473325" y="3759200"/>
          <p14:tracePt t="152774" x="2384425" y="3911600"/>
          <p14:tracePt t="152796" x="2268538" y="4116388"/>
          <p14:tracePt t="152799" x="2187575" y="4268788"/>
          <p14:tracePt t="152812" x="2108200" y="4446588"/>
          <p14:tracePt t="152836" x="2089150" y="4510088"/>
          <p14:tracePt t="152848" x="2081213" y="4589463"/>
          <p14:tracePt t="152860" x="2089150" y="4616450"/>
          <p14:tracePt t="152884" x="2116138" y="4652963"/>
          <p14:tracePt t="154582" x="2125663" y="4652963"/>
          <p14:tracePt t="154601" x="2133600" y="4652963"/>
          <p14:tracePt t="154608" x="2143125" y="4652963"/>
          <p14:tracePt t="154632" x="2160588" y="4652963"/>
          <p14:tracePt t="154644" x="2170113" y="4652963"/>
          <p14:tracePt t="154657" x="2179638" y="4652963"/>
          <p14:tracePt t="154667" x="2197100" y="4643438"/>
          <p14:tracePt t="154682" x="2232025" y="4625975"/>
          <p14:tracePt t="154693" x="2295525" y="4608513"/>
          <p14:tracePt t="154717" x="2303463" y="4598988"/>
          <p14:tracePt t="154730" x="2339975" y="4598988"/>
          <p14:tracePt t="155180" x="2357438" y="4608513"/>
          <p14:tracePt t="155200" x="2366963" y="4608513"/>
          <p14:tracePt t="155213" x="2366963" y="4616450"/>
          <p14:tracePt t="155218" x="2401888" y="4625975"/>
          <p14:tracePt t="155253" x="2411413" y="4643438"/>
          <p14:tracePt t="156265" x="2419350" y="4643438"/>
          <p14:tracePt t="156276" x="2428875" y="4643438"/>
          <p14:tracePt t="156287" x="2438400" y="4643438"/>
          <p14:tracePt t="156305" x="2446338" y="4643438"/>
          <p14:tracePt t="156313" x="2455863" y="4643438"/>
          <p14:tracePt t="156350" x="2465388" y="4643438"/>
          <p14:tracePt t="156362" x="2473325" y="4643438"/>
          <p14:tracePt t="156386" x="2490788" y="4633913"/>
          <p14:tracePt t="156398" x="2517775" y="4625975"/>
          <p14:tracePt t="156411" x="2554288" y="4616450"/>
          <p14:tracePt t="156446" x="2562225" y="4616450"/>
          <p14:tracePt t="156460" x="2571750" y="4616450"/>
          <p14:tracePt t="156752" x="2562225" y="4616450"/>
          <p14:tracePt t="156763" x="2544763" y="4616450"/>
          <p14:tracePt t="156776" x="2527300" y="4616450"/>
          <p14:tracePt t="156792" x="2490788" y="4616450"/>
          <p14:tracePt t="156800" x="2455863" y="4616450"/>
          <p14:tracePt t="156814" x="2366963" y="4616450"/>
          <p14:tracePt t="156826" x="2286000" y="4616450"/>
          <p14:tracePt t="156859" x="2224088" y="4616450"/>
          <p14:tracePt t="156862" x="2108200" y="4598988"/>
          <p14:tracePt t="156885" x="2081213" y="4589463"/>
          <p14:tracePt t="156898" x="2044700" y="4581525"/>
          <p14:tracePt t="156921" x="2027238" y="4572000"/>
          <p14:tracePt t="156934" x="2017713" y="4554538"/>
          <p14:tracePt t="157299" x="1982788" y="4562475"/>
          <p14:tracePt t="157312" x="1946275" y="4572000"/>
          <p14:tracePt t="157324" x="1884363" y="4589463"/>
          <p14:tracePt t="157335" x="1731963" y="4589463"/>
          <p14:tracePt t="157362" x="1652588" y="4589463"/>
          <p14:tracePt t="157373" x="1589088" y="4589463"/>
          <p14:tracePt t="157384" x="1482725" y="4589463"/>
          <p14:tracePt t="157398" x="1446213" y="4589463"/>
          <p14:tracePt t="157420" x="1419225" y="4589463"/>
          <p14:tracePt t="157447" x="1411288" y="4589463"/>
          <p14:tracePt t="157457" x="1401763" y="4589463"/>
          <p14:tracePt t="158140" x="1411288" y="4589463"/>
          <p14:tracePt t="158166" x="1428750" y="4589463"/>
          <p14:tracePt t="158178" x="1438275" y="4589463"/>
          <p14:tracePt t="158189" x="1446213" y="4589463"/>
          <p14:tracePt t="158200" x="1465263" y="4589463"/>
          <p14:tracePt t="158214" x="1482725" y="4589463"/>
          <p14:tracePt t="158227" x="1500188" y="4589463"/>
          <p14:tracePt t="158238" x="1509713" y="4589463"/>
          <p14:tracePt t="158262" x="1527175" y="4589463"/>
          <p14:tracePt t="158274" x="1562100" y="4589463"/>
          <p14:tracePt t="158298" x="1589088" y="4589463"/>
          <p14:tracePt t="158311" x="1616075" y="4589463"/>
          <p14:tracePt t="158580" x="1652588" y="4581525"/>
          <p14:tracePt t="158590" x="1714500" y="4572000"/>
          <p14:tracePt t="158602" x="1812925" y="4554538"/>
          <p14:tracePt t="158615" x="2009775" y="4554538"/>
          <p14:tracePt t="158627" x="2098675" y="4562475"/>
          <p14:tracePt t="158657" x="2179638" y="4581525"/>
          <p14:tracePt t="158666" x="2259013" y="4608513"/>
          <p14:tracePt t="158677" x="2276475" y="4608513"/>
          <p14:tracePt t="158700" x="2295525" y="4608513"/>
          <p14:tracePt t="158713" x="2330450" y="4598988"/>
          <p14:tracePt t="158980" x="2322513" y="4598988"/>
          <p14:tracePt t="158992" x="2312988" y="4598988"/>
          <p14:tracePt t="159005" x="2295525" y="4598988"/>
          <p14:tracePt t="159016" x="2268538" y="4598988"/>
          <p14:tracePt t="159028" x="2241550" y="4598988"/>
          <p14:tracePt t="159044" x="2224088" y="4598988"/>
          <p14:tracePt t="159052" x="2187575" y="4581525"/>
          <p14:tracePt t="159061" x="2098675" y="4562475"/>
          <p14:tracePt t="159081" x="2062163" y="4545013"/>
          <p14:tracePt t="159103" x="2027238" y="4518025"/>
          <p14:tracePt t="159115" x="1973263" y="4491038"/>
          <p14:tracePt t="159138" x="1955800" y="4483100"/>
          <p14:tracePt t="159151" x="1938338" y="4465638"/>
          <p14:tracePt t="159249" x="1946275" y="4446588"/>
          <p14:tracePt t="159602" x="1955800" y="4446588"/>
          <p14:tracePt t="159615" x="1973263" y="4446588"/>
          <p14:tracePt t="159627" x="2000250" y="4446588"/>
          <p14:tracePt t="159639" x="2027238" y="4446588"/>
          <p14:tracePt t="159671" x="2036763" y="4446588"/>
          <p14:tracePt t="159675" x="2062163" y="4446588"/>
          <p14:tracePt t="159686" x="2098675" y="4465638"/>
          <p14:tracePt t="160113" x="2108200" y="4465638"/>
          <p14:tracePt t="160127" x="2125663" y="4465638"/>
          <p14:tracePt t="160138" x="2160588" y="4465638"/>
          <p14:tracePt t="160150" x="2187575" y="4465638"/>
          <p14:tracePt t="160162" x="2205038" y="4465638"/>
          <p14:tracePt t="160175" x="2241550" y="4465638"/>
          <p14:tracePt t="160188" x="2251075" y="4465638"/>
          <p14:tracePt t="160211" x="2276475" y="4465638"/>
          <p14:tracePt t="160223" x="2286000" y="4465638"/>
          <p14:tracePt t="160247" x="2295525" y="4465638"/>
          <p14:tracePt t="160614" x="2303463" y="4465638"/>
          <p14:tracePt t="160625" x="2322513" y="4465638"/>
          <p14:tracePt t="160638" x="2339975" y="4465638"/>
          <p14:tracePt t="160649" x="2347913" y="4465638"/>
          <p14:tracePt t="160662" x="2374900" y="4465638"/>
          <p14:tracePt t="160698" x="2393950" y="4465638"/>
          <p14:tracePt t="160713" x="2401888" y="4473575"/>
          <p14:tracePt t="161136" x="2411413" y="4473575"/>
          <p14:tracePt t="161149" x="2428875" y="4473575"/>
          <p14:tracePt t="161162" x="2455863" y="4473575"/>
          <p14:tracePt t="161174" x="2482850" y="4473575"/>
          <p14:tracePt t="161186" x="2536825" y="4491038"/>
          <p14:tracePt t="161197" x="2554288" y="4491038"/>
          <p14:tracePt t="161222" x="2581275" y="4491038"/>
          <p14:tracePt t="161233" x="2616200" y="4491038"/>
          <p14:tracePt t="161264" x="2643188" y="4491038"/>
          <p14:tracePt t="161662" x="2652713" y="4491038"/>
          <p14:tracePt t="161672" x="2670175" y="4491038"/>
          <p14:tracePt t="161686" x="2687638" y="4491038"/>
          <p14:tracePt t="161696" x="2705100" y="4491038"/>
          <p14:tracePt t="161708" x="2714625" y="4491038"/>
          <p14:tracePt t="161720" x="2741613" y="4491038"/>
          <p14:tracePt t="161746" x="2751138" y="4491038"/>
          <p14:tracePt t="161758" x="2786063" y="4473575"/>
          <p14:tracePt t="161770" x="2884488" y="4456113"/>
          <p14:tracePt t="161793" x="2919413" y="4446588"/>
          <p14:tracePt t="162269" x="2946400" y="4446588"/>
          <p14:tracePt t="162282" x="2982913" y="4446588"/>
          <p14:tracePt t="162294" x="3062288" y="4446588"/>
          <p14:tracePt t="162323" x="3098800" y="4446588"/>
          <p14:tracePt t="162330" x="3143250" y="4446588"/>
          <p14:tracePt t="162343" x="3224213" y="4446588"/>
          <p14:tracePt t="162373" x="3268663" y="4446588"/>
          <p14:tracePt t="162390" x="3295650" y="4446588"/>
          <p14:tracePt t="162396" x="3313113" y="4446588"/>
          <p14:tracePt t="162854" x="3330575" y="4446588"/>
          <p14:tracePt t="162867" x="3348038" y="4456113"/>
          <p14:tracePt t="162882" x="3357563" y="4473575"/>
          <p14:tracePt t="162890" x="3375025" y="4491038"/>
          <p14:tracePt t="162903" x="3384550" y="4510088"/>
          <p14:tracePt t="162931" x="3384550" y="4527550"/>
          <p14:tracePt t="162940" x="3394075" y="4537075"/>
          <p14:tracePt t="163379" x="3402013" y="4562475"/>
          <p14:tracePt t="163389" x="3411538" y="4581525"/>
          <p14:tracePt t="163402" x="3411538" y="4589463"/>
          <p14:tracePt t="163487" x="3411538" y="4598988"/>
          <p14:tracePt t="164111" x="0" y="0"/>
        </p14:tracePtLst>
        <p14:tracePtLst>
          <p14:tracePt t="183016" x="3411538" y="4598988"/>
          <p14:tracePt t="183325" x="3411538" y="4545013"/>
          <p14:tracePt t="183337" x="3402013" y="4465638"/>
          <p14:tracePt t="183348" x="3394075" y="4394200"/>
          <p14:tracePt t="183362" x="3357563" y="4276725"/>
          <p14:tracePt t="183373" x="3268663" y="4000500"/>
          <p14:tracePt t="183400" x="3224213" y="3894138"/>
          <p14:tracePt t="183409" x="3152775" y="3670300"/>
          <p14:tracePt t="183422" x="3116263" y="3554413"/>
          <p14:tracePt t="183439" x="3081338" y="3446463"/>
          <p14:tracePt t="183458" x="3000375" y="3251200"/>
          <p14:tracePt t="183473" x="2946400" y="3170238"/>
          <p14:tracePt t="183496" x="2901950" y="3116263"/>
          <p14:tracePt t="183508" x="2803525" y="3000375"/>
          <p14:tracePt t="183532" x="2786063" y="2955925"/>
          <p14:tracePt t="183543" x="2759075" y="2901950"/>
          <p14:tracePt t="183557" x="2751138" y="2803525"/>
          <p14:tracePt t="183574" x="2776538" y="2759075"/>
          <p14:tracePt t="183837" x="2776538" y="2741613"/>
          <p14:tracePt t="183849" x="2768600" y="2705100"/>
          <p14:tracePt t="183861" x="2759075" y="2670175"/>
          <p14:tracePt t="183872" x="2732088" y="2616200"/>
          <p14:tracePt t="183885" x="2714625" y="2562225"/>
          <p14:tracePt t="183897" x="2697163" y="2509838"/>
          <p14:tracePt t="183909" x="2652713" y="2438400"/>
          <p14:tracePt t="183934" x="2652713" y="2411413"/>
          <p14:tracePt t="183945" x="2643188" y="2374900"/>
          <p14:tracePt t="183970" x="2633663" y="2357438"/>
          <p14:tracePt t="183983" x="2633663" y="2339975"/>
          <p14:tracePt t="183996" x="2625725" y="2330450"/>
          <p14:tracePt t="184069" x="2616200" y="2330450"/>
          <p14:tracePt t="184301" x="2608263" y="2330450"/>
          <p14:tracePt t="184579" x="2598738" y="2330450"/>
          <p14:tracePt t="184591" x="2598738" y="2339975"/>
          <p14:tracePt t="184615" x="2598738" y="2347913"/>
          <p14:tracePt t="184627" x="2598738" y="2366963"/>
          <p14:tracePt t="184664" x="2589213" y="2374900"/>
          <p14:tracePt t="184686" x="2589213" y="2384425"/>
          <p14:tracePt t="184726" x="2589213" y="2393950"/>
          <p14:tracePt t="184763" x="2589213" y="2401888"/>
          <p14:tracePt t="184778" x="2589213" y="2411413"/>
          <p14:tracePt t="184789" x="2589213" y="2419350"/>
          <p14:tracePt t="184799" x="2589213" y="2428875"/>
          <p14:tracePt t="184812" x="2589213" y="2446338"/>
          <p14:tracePt t="184823" x="2589213" y="2455863"/>
          <p14:tracePt t="184834" x="2581275" y="2482850"/>
          <p14:tracePt t="184860" x="2581275" y="2500313"/>
          <p14:tracePt t="184871" x="2581275" y="2554288"/>
          <p14:tracePt t="184897" x="2581275" y="2589213"/>
          <p14:tracePt t="184917" x="2571750" y="2643188"/>
          <p14:tracePt t="184920" x="2571750" y="2670175"/>
          <p14:tracePt t="184951" x="2571750" y="2705100"/>
          <p14:tracePt t="184969" x="2571750" y="2751138"/>
          <p14:tracePt t="185275" x="2571750" y="2741613"/>
          <p14:tracePt t="185286" x="2571750" y="2714625"/>
          <p14:tracePt t="185298" x="2571750" y="2687638"/>
          <p14:tracePt t="185311" x="2571750" y="2652713"/>
          <p14:tracePt t="185323" x="2562225" y="2598738"/>
          <p14:tracePt t="185347" x="2562225" y="2562225"/>
          <p14:tracePt t="185359" x="2562225" y="2527300"/>
          <p14:tracePt t="185372" x="2562225" y="2455863"/>
          <p14:tracePt t="185395" x="2562225" y="2419350"/>
          <p14:tracePt t="185407" x="2562225" y="2393950"/>
          <p14:tracePt t="185422" x="2571750" y="2384425"/>
          <p14:tracePt t="185568" x="2571750" y="2393950"/>
          <p14:tracePt t="185579" x="2571750" y="2411413"/>
          <p14:tracePt t="185589" x="2562225" y="2428875"/>
          <p14:tracePt t="185603" x="2554288" y="2482850"/>
          <p14:tracePt t="185615" x="2536825" y="2517775"/>
          <p14:tracePt t="185640" x="2500313" y="2643188"/>
          <p14:tracePt t="185651" x="2500313" y="2724150"/>
          <p14:tracePt t="185660" x="2500313" y="2803525"/>
          <p14:tracePt t="185676" x="2500313" y="2928938"/>
          <p14:tracePt t="185699" x="2500313" y="3000375"/>
          <p14:tracePt t="185712" x="2500313" y="3062288"/>
          <p14:tracePt t="185725" x="2544763" y="3214688"/>
          <p14:tracePt t="185748" x="2554288" y="3259138"/>
          <p14:tracePt t="185761" x="2598738" y="3340100"/>
          <p14:tracePt t="185786" x="2616200" y="3367088"/>
          <p14:tracePt t="186517" x="2616200" y="3340100"/>
          <p14:tracePt t="186528" x="2616200" y="3303588"/>
          <p14:tracePt t="186540" x="2616200" y="3268663"/>
          <p14:tracePt t="186553" x="2608263" y="3205163"/>
          <p14:tracePt t="186567" x="2589213" y="3054350"/>
          <p14:tracePt t="186581" x="2589213" y="2973388"/>
          <p14:tracePt t="186602" x="2589213" y="2822575"/>
          <p14:tracePt t="186626" x="2589213" y="2724150"/>
          <p14:tracePt t="186649" x="2589213" y="2697163"/>
          <p14:tracePt t="186665" x="2589213" y="2660650"/>
          <p14:tracePt t="186673" x="2589213" y="2633663"/>
          <p14:tracePt t="186687" x="2608263" y="2589213"/>
          <p14:tracePt t="186700" x="2616200" y="2581275"/>
          <p14:tracePt t="186724" x="2633663" y="2562225"/>
          <p14:tracePt t="186734" x="2652713" y="2544763"/>
          <p14:tracePt t="187432" x="2660650" y="2598738"/>
          <p14:tracePt t="187444" x="2687638" y="2679700"/>
          <p14:tracePt t="187454" x="2724150" y="2786063"/>
          <p14:tracePt t="187466" x="2822575" y="3036888"/>
          <p14:tracePt t="187492" x="2874963" y="3152775"/>
          <p14:tracePt t="187510" x="2938463" y="3259138"/>
          <p14:tracePt t="187514" x="2990850" y="3348038"/>
          <p14:tracePt t="187526" x="3098800" y="3500438"/>
          <p14:tracePt t="187556" x="3152775" y="3581400"/>
          <p14:tracePt t="187557" x="3224213" y="3705225"/>
          <p14:tracePt t="187577" x="3259138" y="3759200"/>
          <p14:tracePt t="187967" x="3259138" y="3768725"/>
          <p14:tracePt t="187977" x="3259138" y="3795713"/>
          <p14:tracePt t="187989" x="3259138" y="3822700"/>
          <p14:tracePt t="188010" x="3259138" y="3830638"/>
          <p14:tracePt t="188013" x="3259138" y="3840163"/>
          <p14:tracePt t="188481" x="3259138" y="3848100"/>
          <p14:tracePt t="188490" x="3251200" y="3857625"/>
          <p14:tracePt t="188502" x="3251200" y="3867150"/>
          <p14:tracePt t="188528" x="3232150" y="3902075"/>
          <p14:tracePt t="188537" x="3224213" y="4000500"/>
          <p14:tracePt t="188550" x="3197225" y="4125913"/>
          <p14:tracePt t="188553" x="3187700" y="4276725"/>
          <p14:tracePt t="188566" x="3187700" y="4429125"/>
          <p14:tracePt t="188587" x="3187700" y="4679950"/>
          <p14:tracePt t="188599" x="3187700" y="4776788"/>
          <p14:tracePt t="188623" x="3187700" y="4840288"/>
          <p14:tracePt t="188636" x="3187700" y="4867275"/>
          <p14:tracePt t="188659" x="3187700" y="4875213"/>
          <p14:tracePt t="188860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477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mmetry of wave functions for diatomic molecules (3)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858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change of nuclei in a diatomic (polyatomic) molecule is performed by a two-step process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879193"/>
            <a:ext cx="861060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and nuclei are inverted through the center of symmetry of the molecules</a:t>
            </a:r>
          </a:p>
          <a:p>
            <a:pPr marL="457200" indent="-457200">
              <a:spcAft>
                <a:spcPts val="600"/>
              </a:spcAft>
              <a:buAutoNum type="arabicParenR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ons alone are inverted back through the center of symmet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4931"/>
              </p:ext>
            </p:extLst>
          </p:nvPr>
        </p:nvGraphicFramePr>
        <p:xfrm>
          <a:off x="533400" y="3022600"/>
          <a:ext cx="32210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6" imgW="1917360" imgH="241200" progId="Equation.DSMT4">
                  <p:embed/>
                </p:oleObj>
              </mc:Choice>
              <mc:Fallback>
                <p:oleObj name="Equation" r:id="rId6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2600"/>
                        <a:ext cx="32210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4162961"/>
            <a:ext cx="2895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for both steps for most ground electronic states (in closed-shell species)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8" idx="0"/>
          </p:cNvCxnSpPr>
          <p:nvPr/>
        </p:nvCxnSpPr>
        <p:spPr>
          <a:xfrm flipV="1">
            <a:off x="1752600" y="3407701"/>
            <a:ext cx="304800" cy="7552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200400" y="4248090"/>
            <a:ext cx="1447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ic under invers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590800" y="3407701"/>
            <a:ext cx="609600" cy="9774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114800" y="3407701"/>
            <a:ext cx="51054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ven (S, D, …, spherical harmonics)</a:t>
            </a:r>
          </a:p>
          <a:p>
            <a:pPr>
              <a:spcAft>
                <a:spcPts val="600"/>
              </a:spcAft>
            </a:pP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dd (P, F, …, spherical harmonics)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>
            <a:stCxn id="18" idx="1"/>
          </p:cNvCxnSpPr>
          <p:nvPr/>
        </p:nvCxnSpPr>
        <p:spPr>
          <a:xfrm flipH="1" flipV="1">
            <a:off x="3124200" y="3407701"/>
            <a:ext cx="905644" cy="4297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Left Brace 17"/>
          <p:cNvSpPr/>
          <p:nvPr/>
        </p:nvSpPr>
        <p:spPr>
          <a:xfrm>
            <a:off x="4029844" y="3407701"/>
            <a:ext cx="161156" cy="85949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52251" name="Picture 27" descr="Diatomic Molecules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10" t="76513" r="6590" b="14283"/>
          <a:stretch/>
        </p:blipFill>
        <p:spPr bwMode="auto">
          <a:xfrm>
            <a:off x="5181600" y="1266967"/>
            <a:ext cx="1143000" cy="409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rc 9"/>
          <p:cNvSpPr/>
          <p:nvPr/>
        </p:nvSpPr>
        <p:spPr>
          <a:xfrm rot="18871361">
            <a:off x="5295900" y="1126305"/>
            <a:ext cx="914400" cy="914400"/>
          </a:xfrm>
          <a:prstGeom prst="arc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Arc 18"/>
          <p:cNvSpPr/>
          <p:nvPr/>
        </p:nvSpPr>
        <p:spPr>
          <a:xfrm rot="18871361" flipH="1" flipV="1">
            <a:off x="5294757" y="877443"/>
            <a:ext cx="914400" cy="914400"/>
          </a:xfrm>
          <a:prstGeom prst="arc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5105400" y="1295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1</a:t>
            </a:r>
            <a:endParaRPr lang="en-CA" dirty="0"/>
          </a:p>
        </p:txBody>
      </p:sp>
      <p:sp>
        <p:nvSpPr>
          <p:cNvPr id="20" name="TextBox 19"/>
          <p:cNvSpPr txBox="1"/>
          <p:nvPr/>
        </p:nvSpPr>
        <p:spPr>
          <a:xfrm>
            <a:off x="6175314" y="1219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2</a:t>
            </a:r>
            <a:endParaRPr lang="en-CA" dirty="0"/>
          </a:p>
        </p:txBody>
      </p:sp>
      <p:sp>
        <p:nvSpPr>
          <p:cNvPr id="21" name="TextBox 20"/>
          <p:cNvSpPr txBox="1"/>
          <p:nvPr/>
        </p:nvSpPr>
        <p:spPr>
          <a:xfrm>
            <a:off x="5642295" y="122013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x</a:t>
            </a:r>
            <a:endParaRPr lang="en-CA" dirty="0"/>
          </a:p>
        </p:txBody>
      </p:sp>
      <p:grpSp>
        <p:nvGrpSpPr>
          <p:cNvPr id="14" name="Group 13"/>
          <p:cNvGrpSpPr/>
          <p:nvPr/>
        </p:nvGrpSpPr>
        <p:grpSpPr>
          <a:xfrm>
            <a:off x="4876800" y="4232433"/>
            <a:ext cx="4114800" cy="1939767"/>
            <a:chOff x="5105400" y="4400505"/>
            <a:chExt cx="4114800" cy="1939767"/>
          </a:xfrm>
        </p:grpSpPr>
        <p:pic>
          <p:nvPicPr>
            <p:cNvPr id="22" name="Picture 5" descr="Kam method for Cryo-EM particle reconstruction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32"/>
            <a:stretch/>
          </p:blipFill>
          <p:spPr bwMode="auto">
            <a:xfrm>
              <a:off x="5105400" y="4400505"/>
              <a:ext cx="3505200" cy="19397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8610600" y="4455348"/>
              <a:ext cx="596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J</a:t>
              </a:r>
              <a:r>
                <a:rPr lang="en-CA" dirty="0" smtClean="0"/>
                <a:t> = 0</a:t>
              </a:r>
              <a:endParaRPr lang="en-CA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623562" y="4964668"/>
              <a:ext cx="596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J</a:t>
              </a:r>
              <a:r>
                <a:rPr lang="en-CA" dirty="0" smtClean="0"/>
                <a:t> = 1</a:t>
              </a:r>
              <a:endParaRPr lang="en-CA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610600" y="5421868"/>
              <a:ext cx="596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J</a:t>
              </a:r>
              <a:r>
                <a:rPr lang="en-CA" dirty="0" smtClean="0"/>
                <a:t> = 2</a:t>
              </a:r>
              <a:endParaRPr lang="en-CA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610600" y="5879068"/>
              <a:ext cx="596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J</a:t>
              </a:r>
              <a:r>
                <a:rPr lang="en-CA" dirty="0" smtClean="0"/>
                <a:t> = 3</a:t>
              </a:r>
              <a:endParaRPr lang="en-CA" dirty="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304798" y="6324600"/>
            <a:ext cx="75438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mmetry of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chosen to give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t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e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orrect symmetry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Audio 1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1009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8606"/>
    </mc:Choice>
    <mc:Fallback xmlns="">
      <p:transition spd="slow" advTm="2586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6" grpId="0"/>
      <p:bldP spid="8" grpId="0"/>
      <p:bldP spid="11" grpId="0"/>
      <p:bldP spid="15" grpId="0"/>
      <p:bldP spid="18" grpId="0" animBg="1"/>
      <p:bldP spid="28" grpId="0"/>
    </p:bldLst>
  </p:timing>
  <p:extLst mod="1">
    <p:ext uri="{3A86A75C-4F4B-4683-9AE1-C65F6400EC91}">
      <p14:laserTraceLst xmlns:p14="http://schemas.microsoft.com/office/powerpoint/2010/main">
        <p14:tracePtLst>
          <p14:tracePt t="13934" x="5018088" y="1652588"/>
          <p14:tracePt t="14313" x="5027613" y="1652588"/>
          <p14:tracePt t="14350" x="5054600" y="1652588"/>
          <p14:tracePt t="14362" x="5089525" y="1652588"/>
          <p14:tracePt t="14373" x="5126038" y="1652588"/>
          <p14:tracePt t="14399" x="5187950" y="1652588"/>
          <p14:tracePt t="14410" x="5214938" y="1652588"/>
          <p14:tracePt t="14423" x="5232400" y="1652588"/>
          <p14:tracePt t="14459" x="5241925" y="1652588"/>
          <p14:tracePt t="14473" x="5268913" y="1652588"/>
          <p14:tracePt t="14487" x="5286375" y="1652588"/>
          <p14:tracePt t="14495" x="5303838" y="1652588"/>
          <p14:tracePt t="14503" x="5322888" y="1652588"/>
          <p14:tracePt t="14520" x="5357813" y="1652588"/>
          <p14:tracePt t="14543" x="5367338" y="1652588"/>
          <p14:tracePt t="14556" x="5375275" y="1652588"/>
          <p14:tracePt t="14570" x="5384800" y="1652588"/>
          <p14:tracePt t="15262" x="5384800" y="1633538"/>
          <p14:tracePt t="15275" x="5394325" y="1616075"/>
          <p14:tracePt t="15291" x="5402263" y="1598613"/>
          <p14:tracePt t="15298" x="5411788" y="1562100"/>
          <p14:tracePt t="15310" x="5419725" y="1527175"/>
          <p14:tracePt t="15445" x="5429250" y="1527175"/>
          <p14:tracePt t="15458" x="5429250" y="1517650"/>
          <p14:tracePt t="15493" x="5438775" y="1500188"/>
          <p14:tracePt t="15509" x="5438775" y="1490663"/>
          <p14:tracePt t="15518" x="5446713" y="1482725"/>
          <p14:tracePt t="15531" x="5446713" y="1473200"/>
          <p14:tracePt t="15689" x="5446713" y="1482725"/>
          <p14:tracePt t="15705" x="5446713" y="1490663"/>
          <p14:tracePt t="15921" x="5446713" y="1482725"/>
          <p14:tracePt t="15936" x="5446713" y="1473200"/>
          <p14:tracePt t="15945" x="5446713" y="1465263"/>
          <p14:tracePt t="15995" x="5438775" y="1465263"/>
          <p14:tracePt t="16006" x="5438775" y="1455738"/>
          <p14:tracePt t="16020" x="5438775" y="1446213"/>
          <p14:tracePt t="18257" x="5465763" y="1411288"/>
          <p14:tracePt t="18269" x="5518150" y="1374775"/>
          <p14:tracePt t="18282" x="5562600" y="1339850"/>
          <p14:tracePt t="18293" x="5626100" y="1322388"/>
          <p14:tracePt t="18306" x="5697538" y="1285875"/>
          <p14:tracePt t="18318" x="5929313" y="1169988"/>
          <p14:tracePt t="18342" x="6180138" y="1081088"/>
          <p14:tracePt t="18366" x="6276975" y="1062038"/>
          <p14:tracePt t="18379" x="6340475" y="1062038"/>
          <p14:tracePt t="18395" x="6402388" y="1062038"/>
          <p14:tracePt t="18405" x="6473825" y="1062038"/>
          <p14:tracePt t="18427" x="6483350" y="1062038"/>
          <p14:tracePt t="18439" x="6500813" y="1071563"/>
          <p14:tracePt t="18453" x="6518275" y="1089025"/>
          <p14:tracePt t="18475" x="6518275" y="1098550"/>
          <p14:tracePt t="18490" x="6527800" y="1098550"/>
          <p14:tracePt t="18509" x="6527800" y="1108075"/>
          <p14:tracePt t="18524" x="6537325" y="1108075"/>
          <p14:tracePt t="18586" x="6545263" y="1125538"/>
          <p14:tracePt t="18598" x="6545263" y="1133475"/>
          <p14:tracePt t="18611" x="6545263" y="1152525"/>
          <p14:tracePt t="18623" x="6545263" y="1187450"/>
          <p14:tracePt t="18647" x="6545263" y="1204913"/>
          <p14:tracePt t="18660" x="6545263" y="1223963"/>
          <p14:tracePt t="18671" x="6510338" y="1258888"/>
          <p14:tracePt t="18695" x="6483350" y="1276350"/>
          <p14:tracePt t="18710" x="6446838" y="1312863"/>
          <p14:tracePt t="18720" x="6367463" y="1357313"/>
          <p14:tracePt t="18736" x="6340475" y="1374775"/>
          <p14:tracePt t="18756" x="6303963" y="1411288"/>
          <p14:tracePt t="18780" x="6276975" y="1419225"/>
          <p14:tracePt t="18793" x="6269038" y="1428750"/>
          <p14:tracePt t="18805" x="6251575" y="1438275"/>
          <p14:tracePt t="18836" x="6242050" y="1446213"/>
          <p14:tracePt t="18840" x="6224588" y="1446213"/>
          <p14:tracePt t="18867" x="6205538" y="1446213"/>
          <p14:tracePt t="19158" x="6205538" y="1455738"/>
          <p14:tracePt t="19182" x="6188075" y="1455738"/>
          <p14:tracePt t="19196" x="6161088" y="1465263"/>
          <p14:tracePt t="19207" x="6153150" y="1473200"/>
          <p14:tracePt t="19220" x="6143625" y="1473200"/>
          <p14:tracePt t="19270" x="6134100" y="1473200"/>
          <p14:tracePt t="19352" x="6126163" y="1473200"/>
          <p14:tracePt t="19456" x="6116638" y="1473200"/>
          <p14:tracePt t="19865" x="6116638" y="1465263"/>
          <p14:tracePt t="19902" x="6116638" y="1455738"/>
          <p14:tracePt t="19938" x="6116638" y="1446213"/>
          <p14:tracePt t="19963" x="6116638" y="1438275"/>
          <p14:tracePt t="19993" x="6116638" y="1428750"/>
          <p14:tracePt t="20005" x="6116638" y="1419225"/>
          <p14:tracePt t="20024" x="6126163" y="1419225"/>
          <p14:tracePt t="20047" x="6126163" y="1411288"/>
          <p14:tracePt t="21253" x="6126163" y="1419225"/>
          <p14:tracePt t="21280" x="6126163" y="1428750"/>
          <p14:tracePt t="21598" x="6126163" y="1438275"/>
          <p14:tracePt t="21620" x="6116638" y="1438275"/>
          <p14:tracePt t="21633" x="6116638" y="1446213"/>
          <p14:tracePt t="21644" x="6108700" y="1455738"/>
          <p14:tracePt t="21728" x="6108700" y="1465263"/>
          <p14:tracePt t="21753" x="6089650" y="1465263"/>
          <p14:tracePt t="21769" x="6089650" y="1473200"/>
          <p14:tracePt t="21778" x="6081713" y="1482725"/>
          <p14:tracePt t="21790" x="6072188" y="1490663"/>
          <p14:tracePt t="21803" x="6054725" y="1490663"/>
          <p14:tracePt t="21816" x="6037263" y="1500188"/>
          <p14:tracePt t="21852" x="6027738" y="1509713"/>
          <p14:tracePt t="21886" x="6010275" y="1517650"/>
          <p14:tracePt t="21900" x="6000750" y="1527175"/>
          <p14:tracePt t="21913" x="5991225" y="1527175"/>
          <p14:tracePt t="21951" x="5965825" y="1527175"/>
          <p14:tracePt t="21961" x="5938838" y="1536700"/>
          <p14:tracePt t="21973" x="5919788" y="1544638"/>
          <p14:tracePt t="21985" x="5875338" y="1554163"/>
          <p14:tracePt t="22006" x="5848350" y="1562100"/>
          <p14:tracePt t="22022" x="5830888" y="1562100"/>
          <p14:tracePt t="22036" x="5776913" y="1571625"/>
          <p14:tracePt t="22058" x="5751513" y="1571625"/>
          <p14:tracePt t="22071" x="5705475" y="1571625"/>
          <p14:tracePt t="22096" x="5688013" y="1571625"/>
          <p14:tracePt t="22109" x="5634038" y="1571625"/>
          <p14:tracePt t="22131" x="5608638" y="1571625"/>
          <p14:tracePt t="22144" x="5589588" y="1571625"/>
          <p14:tracePt t="22155" x="5581650" y="1571625"/>
          <p14:tracePt t="22168" x="5554663" y="1571625"/>
          <p14:tracePt t="22229" x="5537200" y="1571625"/>
          <p14:tracePt t="22337" x="5537200" y="1554163"/>
          <p14:tracePt t="22355" x="5537200" y="1536700"/>
          <p14:tracePt t="22363" x="5545138" y="1517650"/>
          <p14:tracePt t="22374" x="5562600" y="1500188"/>
          <p14:tracePt t="22389" x="5616575" y="1455738"/>
          <p14:tracePt t="22411" x="5626100" y="1438275"/>
          <p14:tracePt t="22424" x="5653088" y="1428750"/>
          <p14:tracePt t="22437" x="5697538" y="1401763"/>
          <p14:tracePt t="22459" x="5715000" y="1384300"/>
          <p14:tracePt t="22473" x="5741988" y="1374775"/>
          <p14:tracePt t="22496" x="5759450" y="1366838"/>
          <p14:tracePt t="22506" x="5768975" y="1357313"/>
          <p14:tracePt t="22533" x="5768975" y="1347788"/>
          <p14:tracePt t="22559" x="5822950" y="1303338"/>
          <p14:tracePt t="22570" x="5875338" y="1276350"/>
          <p14:tracePt t="22582" x="5902325" y="1258888"/>
          <p14:tracePt t="22595" x="5929313" y="1250950"/>
          <p14:tracePt t="22606" x="5983288" y="1241425"/>
          <p14:tracePt t="22620" x="6000750" y="1241425"/>
          <p14:tracePt t="22642" x="6045200" y="1241425"/>
          <p14:tracePt t="22681" x="6072188" y="1250950"/>
          <p14:tracePt t="22692" x="6089650" y="1268413"/>
          <p14:tracePt t="22708" x="6108700" y="1285875"/>
          <p14:tracePt t="22715" x="6116638" y="1303338"/>
          <p14:tracePt t="22730" x="6134100" y="1339850"/>
          <p14:tracePt t="22743" x="6143625" y="1347788"/>
          <p14:tracePt t="22755" x="6153150" y="1366838"/>
          <p14:tracePt t="22782" x="6153150" y="1374775"/>
          <p14:tracePt t="22801" x="6161088" y="1384300"/>
          <p14:tracePt t="22815" x="6161088" y="1393825"/>
          <p14:tracePt t="22828" x="6161088" y="1419225"/>
          <p14:tracePt t="22851" x="6161088" y="1428750"/>
          <p14:tracePt t="22862" x="6170613" y="1428750"/>
          <p14:tracePt t="22874" x="6170613" y="1438275"/>
          <p14:tracePt t="22947" x="6170613" y="1446213"/>
          <p14:tracePt t="22971" x="6170613" y="1455738"/>
          <p14:tracePt t="22989" x="6170613" y="1465263"/>
          <p14:tracePt t="22996" x="6153150" y="1473200"/>
          <p14:tracePt t="23006" x="6108700" y="1482725"/>
          <p14:tracePt t="23033" x="6062663" y="1500188"/>
          <p14:tracePt t="23046" x="5902325" y="1509713"/>
          <p14:tracePt t="23058" x="5830888" y="1527175"/>
          <p14:tracePt t="23082" x="5751513" y="1527175"/>
          <p14:tracePt t="23094" x="5626100" y="1527175"/>
          <p14:tracePt t="23118" x="5581650" y="1527175"/>
          <p14:tracePt t="23131" x="5500688" y="1527175"/>
          <p14:tracePt t="23143" x="5473700" y="1527175"/>
          <p14:tracePt t="23167" x="5465763" y="1527175"/>
          <p14:tracePt t="23208" x="5456238" y="1527175"/>
          <p14:tracePt t="23287" x="5465763" y="1517650"/>
          <p14:tracePt t="23300" x="5491163" y="1465263"/>
          <p14:tracePt t="24094" x="5510213" y="1465263"/>
          <p14:tracePt t="24105" x="5537200" y="1455738"/>
          <p14:tracePt t="24117" x="5589588" y="1446213"/>
          <p14:tracePt t="24129" x="5634038" y="1446213"/>
          <p14:tracePt t="24142" x="5697538" y="1446213"/>
          <p14:tracePt t="24153" x="5795963" y="1438275"/>
          <p14:tracePt t="24178" x="5875338" y="1438275"/>
          <p14:tracePt t="24202" x="5902325" y="1438275"/>
          <p14:tracePt t="24215" x="5919788" y="1438275"/>
          <p14:tracePt t="24227" x="5938838" y="1438275"/>
          <p14:tracePt t="24238" x="5965825" y="1438275"/>
          <p14:tracePt t="24275" x="5973763" y="1438275"/>
          <p14:tracePt t="24288" x="5983288" y="1438275"/>
          <p14:tracePt t="24301" x="5991225" y="1438275"/>
          <p14:tracePt t="24567" x="5973763" y="1446213"/>
          <p14:tracePt t="24581" x="5965825" y="1446213"/>
          <p14:tracePt t="24605" x="5956300" y="1446213"/>
          <p14:tracePt t="24617" x="5946775" y="1446213"/>
          <p14:tracePt t="24628" x="5946775" y="1455738"/>
          <p14:tracePt t="24654" x="5911850" y="1455738"/>
          <p14:tracePt t="24664" x="5857875" y="1455738"/>
          <p14:tracePt t="24676" x="5813425" y="1455738"/>
          <p14:tracePt t="24688" x="5705475" y="1455738"/>
          <p14:tracePt t="24714" x="5661025" y="1455738"/>
          <p14:tracePt t="24726" x="5589588" y="1455738"/>
          <p14:tracePt t="24739" x="5562600" y="1455738"/>
          <p14:tracePt t="24762" x="5527675" y="1455738"/>
          <p14:tracePt t="24774" x="5483225" y="1455738"/>
          <p14:tracePt t="24806" x="5465763" y="1455738"/>
          <p14:tracePt t="24812" x="5456238" y="1455738"/>
          <p14:tracePt t="24824" x="5438775" y="1455738"/>
          <p14:tracePt t="24848" x="5429250" y="1465263"/>
          <p14:tracePt t="24871" x="5419725" y="1465263"/>
          <p14:tracePt t="24885" x="5402263" y="1465263"/>
          <p14:tracePt t="24897" x="5384800" y="1465263"/>
          <p14:tracePt t="24911" x="5357813" y="1473200"/>
          <p14:tracePt t="24933" x="5348288" y="1473200"/>
          <p14:tracePt t="24945" x="5340350" y="1473200"/>
          <p14:tracePt t="25262" x="5357813" y="1473200"/>
          <p14:tracePt t="25275" x="5375275" y="1473200"/>
          <p14:tracePt t="25286" x="5402263" y="1473200"/>
          <p14:tracePt t="25298" x="5419725" y="1473200"/>
          <p14:tracePt t="25311" x="5446713" y="1473200"/>
          <p14:tracePt t="25336" x="5465763" y="1473200"/>
          <p14:tracePt t="25347" x="5491163" y="1473200"/>
          <p14:tracePt t="25382" x="5510213" y="1465263"/>
          <p14:tracePt t="25420" x="5518150" y="1465263"/>
          <p14:tracePt t="25676" x="5537200" y="1465263"/>
          <p14:tracePt t="25689" x="5545138" y="1465263"/>
          <p14:tracePt t="25704" x="5562600" y="1465263"/>
          <p14:tracePt t="25712" x="5581650" y="1473200"/>
          <p14:tracePt t="25724" x="5599113" y="1473200"/>
          <p14:tracePt t="25737" x="5634038" y="1482725"/>
          <p14:tracePt t="25749" x="5732463" y="1500188"/>
          <p14:tracePt t="25772" x="5786438" y="1509713"/>
          <p14:tracePt t="25785" x="5867400" y="1517650"/>
          <p14:tracePt t="25808" x="5894388" y="1527175"/>
          <p14:tracePt t="25823" x="5929313" y="1536700"/>
          <p14:tracePt t="26200" x="5929313" y="1527175"/>
          <p14:tracePt t="26212" x="5946775" y="1509713"/>
          <p14:tracePt t="26224" x="5956300" y="1490663"/>
          <p14:tracePt t="26234" x="5973763" y="1482725"/>
          <p14:tracePt t="26261" x="5983288" y="1482725"/>
          <p14:tracePt t="26272" x="6000750" y="1465263"/>
          <p14:tracePt t="26305" x="6018213" y="1465263"/>
          <p14:tracePt t="26321" x="6027738" y="1465263"/>
          <p14:tracePt t="26333" x="6045200" y="1465263"/>
          <p14:tracePt t="26345" x="6054725" y="1465263"/>
          <p14:tracePt t="26358" x="6072188" y="1465263"/>
          <p14:tracePt t="26370" x="6072188" y="1455738"/>
          <p14:tracePt t="27771" x="6054725" y="1455738"/>
          <p14:tracePt t="27784" x="6045200" y="1455738"/>
          <p14:tracePt t="27796" x="6010275" y="1455738"/>
          <p14:tracePt t="27806" x="5983288" y="1455738"/>
          <p14:tracePt t="27820" x="5919788" y="1465263"/>
          <p14:tracePt t="27844" x="5884863" y="1473200"/>
          <p14:tracePt t="27857" x="5848350" y="1482725"/>
          <p14:tracePt t="27869" x="5768975" y="1482725"/>
          <p14:tracePt t="27899" x="5732463" y="1482725"/>
          <p14:tracePt t="27906" x="5670550" y="1482725"/>
          <p14:tracePt t="27930" x="5634038" y="1482725"/>
          <p14:tracePt t="27942" x="5599113" y="1482725"/>
          <p14:tracePt t="27955" x="5518150" y="1473200"/>
          <p14:tracePt t="27978" x="5491163" y="1473200"/>
          <p14:tracePt t="27995" x="5438775" y="1465263"/>
          <p14:tracePt t="28006" x="5419725" y="1465263"/>
          <p14:tracePt t="28029" x="5402263" y="1465263"/>
          <p14:tracePt t="28040" x="5394325" y="1465263"/>
          <p14:tracePt t="28071" x="5394325" y="1455738"/>
          <p14:tracePt t="29209" x="5394325" y="1446213"/>
          <p14:tracePt t="29305" x="5394325" y="1438275"/>
          <p14:tracePt t="29318" x="5411788" y="1438275"/>
          <p14:tracePt t="29341" x="5429250" y="1419225"/>
          <p14:tracePt t="29366" x="5446713" y="1411288"/>
          <p14:tracePt t="29382" x="5465763" y="1401763"/>
          <p14:tracePt t="29400" x="5473700" y="1393825"/>
          <p14:tracePt t="29818" x="5456238" y="1401763"/>
          <p14:tracePt t="29854" x="5446713" y="1401763"/>
          <p14:tracePt t="30001" x="5456238" y="1401763"/>
          <p14:tracePt t="30012" x="5473700" y="1393825"/>
          <p14:tracePt t="30024" x="5491163" y="1393825"/>
          <p14:tracePt t="30037" x="5518150" y="1393825"/>
          <p14:tracePt t="30049" x="5537200" y="1384300"/>
          <p14:tracePt t="30067" x="5562600" y="1384300"/>
          <p14:tracePt t="30074" x="5581650" y="1384300"/>
          <p14:tracePt t="30086" x="5626100" y="1384300"/>
          <p14:tracePt t="30108" x="5634038" y="1384300"/>
          <p14:tracePt t="30125" x="5653088" y="1384300"/>
          <p14:tracePt t="30135" x="5661025" y="1384300"/>
          <p14:tracePt t="30159" x="5680075" y="1384300"/>
          <p14:tracePt t="30170" x="5705475" y="1393825"/>
          <p14:tracePt t="30195" x="5724525" y="1393825"/>
          <p14:tracePt t="30207" x="5741988" y="1401763"/>
          <p14:tracePt t="30220" x="5768975" y="1401763"/>
          <p14:tracePt t="30547" x="5795963" y="1401763"/>
          <p14:tracePt t="30562" x="5822950" y="1401763"/>
          <p14:tracePt t="30574" x="5857875" y="1401763"/>
          <p14:tracePt t="30585" x="5894388" y="1411288"/>
          <p14:tracePt t="30596" x="5919788" y="1411288"/>
          <p14:tracePt t="30609" x="5973763" y="1411288"/>
          <p14:tracePt t="30622" x="5983288" y="1411288"/>
          <p14:tracePt t="30645" x="6000750" y="1411288"/>
          <p14:tracePt t="30661" x="6018213" y="1411288"/>
          <p14:tracePt t="30683" x="6027738" y="1411288"/>
          <p14:tracePt t="30689" x="6037263" y="1411288"/>
          <p14:tracePt t="30939" x="6027738" y="1411288"/>
          <p14:tracePt t="30951" x="5983288" y="1411288"/>
          <p14:tracePt t="30972" x="5894388" y="1428750"/>
          <p14:tracePt t="31005" x="5830888" y="1428750"/>
          <p14:tracePt t="31006" x="5705475" y="1438275"/>
          <p14:tracePt t="31043" x="5661025" y="1446213"/>
          <p14:tracePt t="31047" x="5545138" y="1455738"/>
          <p14:tracePt t="31073" x="5500688" y="1455738"/>
          <p14:tracePt t="31085" x="5456238" y="1455738"/>
          <p14:tracePt t="31096" x="5384800" y="1455738"/>
          <p14:tracePt t="31120" x="5348288" y="1455738"/>
          <p14:tracePt t="31197" x="5348288" y="1446213"/>
          <p14:tracePt t="31207" x="5348288" y="1438275"/>
          <p14:tracePt t="31217" x="5384800" y="1393825"/>
          <p14:tracePt t="31229" x="5429250" y="1339850"/>
          <p14:tracePt t="31245" x="5438775" y="1322388"/>
          <p14:tracePt t="31291" x="5438775" y="1312863"/>
          <p14:tracePt t="31319" x="5465763" y="1268413"/>
          <p14:tracePt t="31332" x="5510213" y="1214438"/>
          <p14:tracePt t="31339" x="5554663" y="1160463"/>
          <p14:tracePt t="31351" x="5599113" y="1108075"/>
          <p14:tracePt t="31364" x="5670550" y="990600"/>
          <p14:tracePt t="31389" x="5705475" y="955675"/>
          <p14:tracePt t="31405" x="5732463" y="928688"/>
          <p14:tracePt t="31414" x="5768975" y="901700"/>
          <p14:tracePt t="31445" x="5786438" y="901700"/>
          <p14:tracePt t="31450" x="5813425" y="901700"/>
          <p14:tracePt t="31463" x="5830888" y="901700"/>
          <p14:tracePt t="31487" x="5848350" y="938213"/>
          <p14:tracePt t="31498" x="5884863" y="1027113"/>
          <p14:tracePt t="31515" x="5919788" y="1081088"/>
          <p14:tracePt t="31534" x="5991225" y="1160463"/>
          <p14:tracePt t="31567" x="6037263" y="1204913"/>
          <p14:tracePt t="31573" x="6072188" y="1231900"/>
          <p14:tracePt t="31583" x="6143625" y="1303338"/>
          <p14:tracePt t="31609" x="6161088" y="1330325"/>
          <p14:tracePt t="31620" x="6170613" y="1357313"/>
          <p14:tracePt t="31633" x="6197600" y="1401763"/>
          <p14:tracePt t="31656" x="6205538" y="1428750"/>
          <p14:tracePt t="31669" x="6215063" y="1446213"/>
          <p14:tracePt t="31682" x="6215063" y="1455738"/>
          <p14:tracePt t="31722" x="6224588" y="1465263"/>
          <p14:tracePt t="31754" x="6224588" y="1473200"/>
          <p14:tracePt t="31778" x="6224588" y="1482725"/>
          <p14:tracePt t="31791" x="6224588" y="1490663"/>
          <p14:tracePt t="31804" x="6224588" y="1509713"/>
          <p14:tracePt t="31828" x="6224588" y="1527175"/>
          <p14:tracePt t="31838" x="6205538" y="1544638"/>
          <p14:tracePt t="31852" x="6153150" y="1571625"/>
          <p14:tracePt t="31883" x="6116638" y="1608138"/>
          <p14:tracePt t="31889" x="5983288" y="1652588"/>
          <p14:tracePt t="31901" x="5929313" y="1660525"/>
          <p14:tracePt t="31925" x="5894388" y="1670050"/>
          <p14:tracePt t="31938" x="5830888" y="1679575"/>
          <p14:tracePt t="31961" x="5803900" y="1679575"/>
          <p14:tracePt t="31974" x="5776913" y="1687513"/>
          <p14:tracePt t="31986" x="5741988" y="1697038"/>
          <p14:tracePt t="32009" x="5724525" y="1697038"/>
          <p14:tracePt t="32023" x="5670550" y="1697038"/>
          <p14:tracePt t="32036" x="5661025" y="1697038"/>
          <p14:tracePt t="32058" x="5643563" y="1697038"/>
          <p14:tracePt t="32070" x="5626100" y="1697038"/>
          <p14:tracePt t="32180" x="5626100" y="1687513"/>
          <p14:tracePt t="32667" x="5608638" y="1687513"/>
          <p14:tracePt t="32680" x="5572125" y="1687513"/>
          <p14:tracePt t="32693" x="5518150" y="1687513"/>
          <p14:tracePt t="32711" x="5456238" y="1697038"/>
          <p14:tracePt t="32716" x="5375275" y="1704975"/>
          <p14:tracePt t="32729" x="5276850" y="1731963"/>
          <p14:tracePt t="32741" x="4983163" y="1812925"/>
          <p14:tracePt t="32774" x="4660900" y="1893888"/>
          <p14:tracePt t="32790" x="4518025" y="1919288"/>
          <p14:tracePt t="32801" x="4394200" y="1928813"/>
          <p14:tracePt t="32813" x="4303713" y="1938338"/>
          <p14:tracePt t="32828" x="4116388" y="1965325"/>
          <p14:tracePt t="32851" x="3973513" y="2000250"/>
          <p14:tracePt t="32874" x="3929063" y="2000250"/>
          <p14:tracePt t="32888" x="3875088" y="2000250"/>
          <p14:tracePt t="32899" x="3867150" y="2000250"/>
          <p14:tracePt t="32910" x="3840163" y="2000250"/>
          <p14:tracePt t="33908" x="0" y="0"/>
        </p14:tracePtLst>
        <p14:tracePtLst>
          <p14:tracePt t="45506" x="1687513" y="2108200"/>
          <p14:tracePt t="45948" x="1652588" y="2116138"/>
          <p14:tracePt t="45960" x="1608138" y="2116138"/>
          <p14:tracePt t="45973" x="1544638" y="2116138"/>
          <p14:tracePt t="45984" x="1500188" y="2116138"/>
          <p14:tracePt t="45996" x="1446213" y="2116138"/>
          <p14:tracePt t="46004" x="1366838" y="2116138"/>
          <p14:tracePt t="46035" x="1330325" y="2116138"/>
          <p14:tracePt t="46045" x="1303338" y="2108200"/>
          <p14:tracePt t="46057" x="1295400" y="2108200"/>
          <p14:tracePt t="46070" x="1268413" y="2108200"/>
          <p14:tracePt t="46447" x="1268413" y="2081213"/>
          <p14:tracePt t="46461" x="1258888" y="2036763"/>
          <p14:tracePt t="46471" x="1258888" y="1990725"/>
          <p14:tracePt t="46484" x="1258888" y="1928813"/>
          <p14:tracePt t="46498" x="1258888" y="1822450"/>
          <p14:tracePt t="46509" x="1258888" y="1785938"/>
          <p14:tracePt t="46544" x="1258888" y="1751013"/>
          <p14:tracePt t="46568" x="1250950" y="1741488"/>
          <p14:tracePt t="47653" x="1258888" y="1741488"/>
          <p14:tracePt t="47678" x="1268413" y="1741488"/>
          <p14:tracePt t="47716" x="1303338" y="1741488"/>
          <p14:tracePt t="47727" x="1339850" y="1741488"/>
          <p14:tracePt t="47740" x="1374775" y="1741488"/>
          <p14:tracePt t="47752" x="1419225" y="1741488"/>
          <p14:tracePt t="47769" x="1455738" y="1741488"/>
          <p14:tracePt t="47776" x="1490663" y="1741488"/>
          <p14:tracePt t="47787" x="1536700" y="1751013"/>
          <p14:tracePt t="47814" x="1589088" y="1751013"/>
          <p14:tracePt t="48066" x="1598613" y="1751013"/>
          <p14:tracePt t="48081" x="1633538" y="1751013"/>
          <p14:tracePt t="48091" x="1731963" y="1724025"/>
          <p14:tracePt t="48105" x="1955800" y="1652588"/>
          <p14:tracePt t="48116" x="2374900" y="1589088"/>
          <p14:tracePt t="48130" x="2751138" y="1589088"/>
          <p14:tracePt t="48140" x="3330575" y="1633538"/>
          <p14:tracePt t="48164" x="3554413" y="1697038"/>
          <p14:tracePt t="48178" x="3990975" y="1812925"/>
          <p14:tracePt t="48202" x="4133850" y="1857375"/>
          <p14:tracePt t="48214" x="4241800" y="1901825"/>
          <p14:tracePt t="48225" x="4322763" y="1911350"/>
          <p14:tracePt t="48469" x="4357688" y="1901825"/>
          <p14:tracePt t="48482" x="4438650" y="1884363"/>
          <p14:tracePt t="48495" x="4537075" y="1857375"/>
          <p14:tracePt t="48512" x="4643438" y="1857375"/>
          <p14:tracePt t="48518" x="4732338" y="1857375"/>
          <p14:tracePt t="48530" x="4840288" y="1857375"/>
          <p14:tracePt t="48544" x="4875213" y="1847850"/>
          <p14:tracePt t="48568" x="4929188" y="1830388"/>
          <p14:tracePt t="48885" x="4929188" y="1812925"/>
          <p14:tracePt t="48896" x="4946650" y="1776413"/>
          <p14:tracePt t="48908" x="5027613" y="1714500"/>
          <p14:tracePt t="48933" x="5108575" y="1687513"/>
          <p14:tracePt t="48944" x="5170488" y="1652588"/>
          <p14:tracePt t="48958" x="5348288" y="1625600"/>
          <p14:tracePt t="48982" x="5411788" y="1616075"/>
          <p14:tracePt t="48993" x="5473700" y="1616075"/>
          <p14:tracePt t="49006" x="5537200" y="1608138"/>
          <p14:tracePt t="49017" x="5653088" y="1589088"/>
          <p14:tracePt t="49043" x="5688013" y="1581150"/>
          <p14:tracePt t="49055" x="5705475" y="1581150"/>
          <p14:tracePt t="49335" x="5688013" y="1581150"/>
          <p14:tracePt t="49346" x="5643563" y="1581150"/>
          <p14:tracePt t="49359" x="5357813" y="1633538"/>
          <p14:tracePt t="49382" x="4973638" y="1652588"/>
          <p14:tracePt t="49397" x="4562475" y="1697038"/>
          <p14:tracePt t="49409" x="4108450" y="1758950"/>
          <p14:tracePt t="49420" x="3446463" y="1884363"/>
          <p14:tracePt t="49444" x="3125788" y="1965325"/>
          <p14:tracePt t="49468" x="3027363" y="1990725"/>
          <p14:tracePt t="49480" x="2973388" y="2009775"/>
          <p14:tracePt t="49494" x="2938463" y="2017713"/>
          <p14:tracePt t="49506" x="2911475" y="2017713"/>
          <p14:tracePt t="49534" x="2901950" y="2017713"/>
          <p14:tracePt t="49846" x="2911475" y="2009775"/>
          <p14:tracePt t="49863" x="2955925" y="1982788"/>
          <p14:tracePt t="49870" x="3009900" y="1946275"/>
          <p14:tracePt t="49884" x="3089275" y="1928813"/>
          <p14:tracePt t="49895" x="3152775" y="1919288"/>
          <p14:tracePt t="49907" x="3286125" y="1893888"/>
          <p14:tracePt t="49933" x="3455988" y="1893888"/>
          <p14:tracePt t="49945" x="3554413" y="1893888"/>
          <p14:tracePt t="49956" x="3652838" y="1893888"/>
          <p14:tracePt t="49979" x="3759200" y="1893888"/>
          <p14:tracePt t="49993" x="3894138" y="1884363"/>
          <p14:tracePt t="50272" x="3938588" y="1866900"/>
          <p14:tracePt t="50284" x="4017963" y="1830388"/>
          <p14:tracePt t="50296" x="4152900" y="1803400"/>
          <p14:tracePt t="50310" x="4554538" y="1751013"/>
          <p14:tracePt t="50334" x="4751388" y="1751013"/>
          <p14:tracePt t="50345" x="4911725" y="1751013"/>
          <p14:tracePt t="50364" x="5170488" y="1751013"/>
          <p14:tracePt t="50383" x="5259388" y="1751013"/>
          <p14:tracePt t="50394" x="5375275" y="1751013"/>
          <p14:tracePt t="50614" x="5367338" y="1751013"/>
          <p14:tracePt t="50626" x="5322888" y="1751013"/>
          <p14:tracePt t="50637" x="5259388" y="1751013"/>
          <p14:tracePt t="50650" x="5027613" y="1768475"/>
          <p14:tracePt t="50663" x="4830763" y="1795463"/>
          <p14:tracePt t="50688" x="4143375" y="1901825"/>
          <p14:tracePt t="50710" x="3786188" y="1965325"/>
          <p14:tracePt t="50724" x="3394075" y="2017713"/>
          <p14:tracePt t="50736" x="3133725" y="2054225"/>
          <p14:tracePt t="50749" x="2776538" y="2108200"/>
          <p14:tracePt t="50771" x="2714625" y="2133600"/>
          <p14:tracePt t="50784" x="2660650" y="2152650"/>
          <p14:tracePt t="51015" x="2652713" y="2170113"/>
          <p14:tracePt t="51028" x="2652713" y="2179638"/>
          <p14:tracePt t="51039" x="2643188" y="2179638"/>
          <p14:tracePt t="51051" x="2608263" y="2214563"/>
          <p14:tracePt t="51076" x="2562225" y="2241550"/>
          <p14:tracePt t="51089" x="2536825" y="2259013"/>
          <p14:tracePt t="51101" x="2517775" y="2286000"/>
          <p14:tracePt t="51132" x="2517775" y="2295525"/>
          <p14:tracePt t="51148" x="2509838" y="2347913"/>
          <p14:tracePt t="51152" x="2509838" y="2366963"/>
          <p14:tracePt t="51181" x="2509838" y="2384425"/>
          <p14:tracePt t="51186" x="2517775" y="2411413"/>
          <p14:tracePt t="51210" x="2527300" y="2411413"/>
          <p14:tracePt t="51271" x="2536825" y="2411413"/>
          <p14:tracePt t="51296" x="2544763" y="2411413"/>
          <p14:tracePt t="51393" x="2536825" y="2419350"/>
          <p14:tracePt t="51404" x="2509838" y="2428875"/>
          <p14:tracePt t="51418" x="2465388" y="2438400"/>
          <p14:tracePt t="51430" x="2428875" y="2438400"/>
          <p14:tracePt t="51441" x="2366963" y="2446338"/>
          <p14:tracePt t="51454" x="2214563" y="2446338"/>
          <p14:tracePt t="51480" x="2108200" y="2446338"/>
          <p14:tracePt t="51492" x="2000250" y="2446338"/>
          <p14:tracePt t="51502" x="1803400" y="2446338"/>
          <p14:tracePt t="51528" x="1724025" y="2446338"/>
          <p14:tracePt t="51539" x="1643063" y="2446338"/>
          <p14:tracePt t="51569" x="1633538" y="2446338"/>
          <p14:tracePt t="51576" x="1625600" y="2446338"/>
          <p14:tracePt t="51661" x="1633538" y="2428875"/>
          <p14:tracePt t="51675" x="1652588" y="2401888"/>
          <p14:tracePt t="51685" x="1679575" y="2374900"/>
          <p14:tracePt t="51698" x="1857375" y="2286000"/>
          <p14:tracePt t="51722" x="1982788" y="2224088"/>
          <p14:tracePt t="51737" x="2081213" y="2187575"/>
          <p14:tracePt t="51740" x="2160588" y="2170113"/>
          <p14:tracePt t="51757" x="2312988" y="2160588"/>
          <p14:tracePt t="51787" x="2401888" y="2160588"/>
          <p14:tracePt t="51795" x="2509838" y="2133600"/>
          <p14:tracePt t="51808" x="2867025" y="2044700"/>
          <p14:tracePt t="51821" x="3187700" y="1928813"/>
          <p14:tracePt t="51844" x="3598863" y="1785938"/>
          <p14:tracePt t="51856" x="4562475" y="1465263"/>
          <p14:tracePt t="51880" x="5062538" y="1295400"/>
          <p14:tracePt t="51894" x="5840413" y="1054100"/>
          <p14:tracePt t="51906" x="6161088" y="938213"/>
          <p14:tracePt t="51929" x="6419850" y="839788"/>
          <p14:tracePt t="51944" x="6688138" y="731838"/>
          <p14:tracePt t="51965" x="6786563" y="687388"/>
          <p14:tracePt t="51978" x="6848475" y="687388"/>
          <p14:tracePt t="52270" x="6848475" y="723900"/>
          <p14:tracePt t="52281" x="6823075" y="776288"/>
          <p14:tracePt t="52294" x="6804025" y="830263"/>
          <p14:tracePt t="52307" x="6759575" y="884238"/>
          <p14:tracePt t="52319" x="6634163" y="1009650"/>
          <p14:tracePt t="52331" x="6545263" y="1089025"/>
          <p14:tracePt t="52343" x="6465888" y="1143000"/>
          <p14:tracePt t="52360" x="6367463" y="1204913"/>
          <p14:tracePt t="52379" x="6224588" y="1312863"/>
          <p14:tracePt t="52403" x="6153150" y="1357313"/>
          <p14:tracePt t="52415" x="6116638" y="1384300"/>
          <p14:tracePt t="52428" x="6037263" y="1446213"/>
          <p14:tracePt t="52636" x="6018213" y="1446213"/>
          <p14:tracePt t="52648" x="6000750" y="1446213"/>
          <p14:tracePt t="52660" x="5965825" y="1446213"/>
          <p14:tracePt t="52673" x="5919788" y="1446213"/>
          <p14:tracePt t="52685" x="5759450" y="1465263"/>
          <p14:tracePt t="52696" x="5670550" y="1473200"/>
          <p14:tracePt t="52721" x="5572125" y="1500188"/>
          <p14:tracePt t="52732" x="5429250" y="1517650"/>
          <p14:tracePt t="52747" x="5367338" y="1517650"/>
          <p14:tracePt t="52768" x="5322888" y="1517650"/>
          <p14:tracePt t="52782" x="5241925" y="1517650"/>
          <p14:tracePt t="52806" x="5197475" y="1517650"/>
          <p14:tracePt t="52964" x="5214938" y="1490663"/>
          <p14:tracePt t="52977" x="5286375" y="1428750"/>
          <p14:tracePt t="52991" x="5394325" y="1366838"/>
          <p14:tracePt t="53003" x="5419725" y="1357313"/>
          <p14:tracePt t="53024" x="5446713" y="1347788"/>
          <p14:tracePt t="53038" x="5483225" y="1339850"/>
          <p14:tracePt t="53069" x="5500688" y="1330325"/>
          <p14:tracePt t="53082" x="5510213" y="1330325"/>
          <p14:tracePt t="53162" x="5527675" y="1330325"/>
          <p14:tracePt t="53173" x="5537200" y="1330325"/>
          <p14:tracePt t="53208" x="5545138" y="1330325"/>
          <p14:tracePt t="53292" x="5545138" y="1347788"/>
          <p14:tracePt t="53305" x="5545138" y="1357313"/>
          <p14:tracePt t="53317" x="5537200" y="1366838"/>
          <p14:tracePt t="53334" x="5518150" y="1393825"/>
          <p14:tracePt t="53340" x="5500688" y="1401763"/>
          <p14:tracePt t="53354" x="5456238" y="1446213"/>
          <p14:tracePt t="53367" x="5429250" y="1455738"/>
          <p14:tracePt t="53401" x="5419725" y="1465263"/>
          <p14:tracePt t="53422" x="5419725" y="1473200"/>
          <p14:tracePt t="53428" x="5411788" y="1482725"/>
          <p14:tracePt t="53486" x="5411788" y="1490663"/>
          <p14:tracePt t="53708" x="5411788" y="1482725"/>
          <p14:tracePt t="53719" x="5411788" y="1473200"/>
          <p14:tracePt t="53746" x="5419725" y="1465263"/>
          <p14:tracePt t="53755" x="5419725" y="1455738"/>
          <p14:tracePt t="53792" x="5419725" y="1428750"/>
          <p14:tracePt t="53804" x="5429250" y="1393825"/>
          <p14:tracePt t="53818" x="5465763" y="1322388"/>
          <p14:tracePt t="53842" x="5483225" y="1268413"/>
          <p14:tracePt t="53851" x="5500688" y="1241425"/>
          <p14:tracePt t="53866" x="5537200" y="1187450"/>
          <p14:tracePt t="53878" x="5554663" y="1169988"/>
          <p14:tracePt t="53890" x="5581650" y="1152525"/>
          <p14:tracePt t="53913" x="5626100" y="1125538"/>
          <p14:tracePt t="53925" x="5661025" y="1108075"/>
          <p14:tracePt t="53941" x="5715000" y="1098550"/>
          <p14:tracePt t="53964" x="5741988" y="1098550"/>
          <p14:tracePt t="53975" x="5795963" y="1098550"/>
          <p14:tracePt t="54006" x="5813425" y="1098550"/>
          <p14:tracePt t="54009" x="5894388" y="1125538"/>
          <p14:tracePt t="54035" x="5919788" y="1152525"/>
          <p14:tracePt t="54050" x="5983288" y="1196975"/>
          <p14:tracePt t="54072" x="6010275" y="1223963"/>
          <p14:tracePt t="54084" x="6037263" y="1250950"/>
          <p14:tracePt t="54097" x="6072188" y="1303338"/>
          <p14:tracePt t="54109" x="6089650" y="1330325"/>
          <p14:tracePt t="54132" x="6089650" y="1357313"/>
          <p14:tracePt t="54147" x="6099175" y="1384300"/>
          <p14:tracePt t="54159" x="6108700" y="1401763"/>
          <p14:tracePt t="54181" x="6108700" y="1411288"/>
          <p14:tracePt t="54279" x="6108700" y="1419225"/>
          <p14:tracePt t="54439" x="6108700" y="1428750"/>
          <p14:tracePt t="54756" x="6108700" y="1438275"/>
          <p14:tracePt t="54780" x="6108700" y="1446213"/>
          <p14:tracePt t="54814" x="6108700" y="1455738"/>
          <p14:tracePt t="55400" x="6108700" y="1465263"/>
          <p14:tracePt t="55449" x="6108700" y="1482725"/>
          <p14:tracePt t="55498" x="6108700" y="1490663"/>
          <p14:tracePt t="55521" x="6099175" y="1500188"/>
          <p14:tracePt t="55598" x="6099175" y="1509713"/>
          <p14:tracePt t="55607" x="6089650" y="1509713"/>
          <p14:tracePt t="55632" x="6081713" y="1509713"/>
          <p14:tracePt t="55645" x="6072188" y="1517650"/>
          <p14:tracePt t="55656" x="6045200" y="1536700"/>
          <p14:tracePt t="55668" x="6010275" y="1544638"/>
          <p14:tracePt t="55681" x="5946775" y="1554163"/>
          <p14:tracePt t="55706" x="5919788" y="1554163"/>
          <p14:tracePt t="55718" x="5884863" y="1554163"/>
          <p14:tracePt t="55729" x="5848350" y="1544638"/>
          <p14:tracePt t="55738" x="5768975" y="1509713"/>
          <p14:tracePt t="55771" x="5724525" y="1500188"/>
          <p14:tracePt t="55777" x="5670550" y="1490663"/>
          <p14:tracePt t="55790" x="5626100" y="1482725"/>
          <p14:tracePt t="55814" x="5616575" y="1482725"/>
          <p14:tracePt t="55852" x="5616575" y="1473200"/>
          <p14:tracePt t="55912" x="5616575" y="1465263"/>
          <p14:tracePt t="55974" x="5634038" y="1465263"/>
          <p14:tracePt t="55985" x="5661025" y="1465263"/>
          <p14:tracePt t="56007" x="5680075" y="1465263"/>
          <p14:tracePt t="56022" x="5697538" y="1473200"/>
          <p14:tracePt t="56033" x="5715000" y="1473200"/>
          <p14:tracePt t="56097" x="5724525" y="1473200"/>
          <p14:tracePt t="56107" x="5732463" y="1473200"/>
          <p14:tracePt t="56227" x="5741988" y="1473200"/>
          <p14:tracePt t="56242" x="5751513" y="1473200"/>
          <p14:tracePt t="56252" x="5768975" y="1465263"/>
          <p14:tracePt t="56301" x="5776913" y="1465263"/>
          <p14:tracePt t="56315" x="5786438" y="1465263"/>
          <p14:tracePt t="56339" x="5795963" y="1465263"/>
          <p14:tracePt t="56350" x="5813425" y="1465263"/>
          <p14:tracePt t="56363" x="5822950" y="1465263"/>
          <p14:tracePt t="56813" x="5803900" y="1465263"/>
          <p14:tracePt t="56824" x="5786438" y="1465263"/>
          <p14:tracePt t="56838" x="5776913" y="1465263"/>
          <p14:tracePt t="56850" x="5759450" y="1455738"/>
          <p14:tracePt t="56873" x="5751513" y="1455738"/>
          <p14:tracePt t="56911" x="5741988" y="1455738"/>
          <p14:tracePt t="56936" x="5741988" y="1446213"/>
          <p14:tracePt t="56983" x="5732463" y="1446213"/>
          <p14:tracePt t="56994" x="5715000" y="1446213"/>
          <p14:tracePt t="57009" x="5705475" y="1446213"/>
          <p14:tracePt t="57021" x="5680075" y="1446213"/>
          <p14:tracePt t="57053" x="5661025" y="1446213"/>
          <p14:tracePt t="57069" x="5634038" y="1446213"/>
          <p14:tracePt t="57088" x="5608638" y="1446213"/>
          <p14:tracePt t="57093" x="5572125" y="1446213"/>
          <p14:tracePt t="57106" x="5554663" y="1446213"/>
          <p14:tracePt t="57122" x="5510213" y="1446213"/>
          <p14:tracePt t="57134" x="5491163" y="1446213"/>
          <p14:tracePt t="57155" x="5456238" y="1446213"/>
          <p14:tracePt t="57167" x="5446713" y="1446213"/>
          <p14:tracePt t="57191" x="5429250" y="1446213"/>
          <p14:tracePt t="57203" x="5411788" y="1446213"/>
          <p14:tracePt t="57238" x="5402263" y="1446213"/>
          <p14:tracePt t="57311" x="5402263" y="1438275"/>
          <p14:tracePt t="57332" x="5411788" y="1419225"/>
          <p14:tracePt t="57338" x="5456238" y="1393825"/>
          <p14:tracePt t="57349" x="5527675" y="1366838"/>
          <p14:tracePt t="57362" x="5608638" y="1339850"/>
          <p14:tracePt t="57373" x="5751513" y="1312863"/>
          <p14:tracePt t="57398" x="5813425" y="1312863"/>
          <p14:tracePt t="57409" x="5848350" y="1312863"/>
          <p14:tracePt t="57422" x="5902325" y="1312863"/>
          <p14:tracePt t="57446" x="5956300" y="1312863"/>
          <p14:tracePt t="57471" x="5983288" y="1322388"/>
          <p14:tracePt t="57490" x="5991225" y="1339850"/>
          <p14:tracePt t="57496" x="6010275" y="1357313"/>
          <p14:tracePt t="57500" x="6027738" y="1357313"/>
          <p14:tracePt t="57519" x="6037263" y="1366838"/>
          <p14:tracePt t="57542" x="6054725" y="1366838"/>
          <p14:tracePt t="57897" x="6062663" y="1384300"/>
          <p14:tracePt t="57913" x="6072188" y="1401763"/>
          <p14:tracePt t="57917" x="6072188" y="1411288"/>
          <p14:tracePt t="57946" x="6081713" y="1411288"/>
          <p14:tracePt t="57972" x="6081713" y="1419225"/>
          <p14:tracePt t="58029" x="6081713" y="1428750"/>
          <p14:tracePt t="58069" x="6081713" y="1438275"/>
          <p14:tracePt t="58080" x="6081713" y="1446213"/>
          <p14:tracePt t="58091" x="6072188" y="1455738"/>
          <p14:tracePt t="58104" x="6054725" y="1455738"/>
          <p14:tracePt t="58115" x="6037263" y="1455738"/>
          <p14:tracePt t="58129" x="5965825" y="1455738"/>
          <p14:tracePt t="58153" x="5857875" y="1455738"/>
          <p14:tracePt t="58179" x="5813425" y="1455738"/>
          <p14:tracePt t="58196" x="5768975" y="1438275"/>
          <p14:tracePt t="58201" x="5741988" y="1411288"/>
          <p14:tracePt t="58214" x="5724525" y="1384300"/>
          <p14:tracePt t="58226" x="5724525" y="1374775"/>
          <p14:tracePt t="58263" x="5724525" y="1366838"/>
          <p14:tracePt t="58398" x="5724525" y="1357313"/>
          <p14:tracePt t="58433" x="5732463" y="1357313"/>
          <p14:tracePt t="58531" x="5741988" y="1357313"/>
          <p14:tracePt t="58554" x="5741988" y="1374775"/>
          <p14:tracePt t="58568" x="5741988" y="1384300"/>
          <p14:tracePt t="58590" x="5741988" y="1393825"/>
          <p14:tracePt t="58618" x="5751513" y="1401763"/>
          <p14:tracePt t="58626" x="5759450" y="1401763"/>
          <p14:tracePt t="58642" x="5759450" y="1411288"/>
          <p14:tracePt t="58652" x="5776913" y="1411288"/>
          <p14:tracePt t="58665" x="5786438" y="1411288"/>
          <p14:tracePt t="58688" x="5795963" y="1411288"/>
          <p14:tracePt t="58704" x="5840413" y="1411288"/>
          <p14:tracePt t="58724" x="5867400" y="1411288"/>
          <p14:tracePt t="58738" x="5884863" y="1411288"/>
          <p14:tracePt t="58750" x="5946775" y="1411288"/>
          <p14:tracePt t="58761" x="5973763" y="1419225"/>
          <p14:tracePt t="58784" x="5991225" y="1419225"/>
          <p14:tracePt t="58796" x="6018213" y="1419225"/>
          <p14:tracePt t="58820" x="6037263" y="1428750"/>
          <p14:tracePt t="58852" x="6054725" y="1428750"/>
          <p14:tracePt t="58859" x="6062663" y="1428750"/>
          <p14:tracePt t="58886" x="6081713" y="1428750"/>
          <p14:tracePt t="58895" x="6089650" y="1428750"/>
          <p14:tracePt t="58921" x="6108700" y="1428750"/>
          <p14:tracePt t="58933" x="6116638" y="1428750"/>
          <p14:tracePt t="58945" x="6134100" y="1428750"/>
          <p14:tracePt t="58955" x="6153150" y="1428750"/>
          <p14:tracePt t="58969" x="6180138" y="1428750"/>
          <p14:tracePt t="58993" x="6197600" y="1428750"/>
          <p14:tracePt t="59006" x="6205538" y="1428750"/>
          <p14:tracePt t="59224" x="6197600" y="1428750"/>
          <p14:tracePt t="59240" x="6143625" y="1428750"/>
          <p14:tracePt t="59244" x="6099175" y="1411288"/>
          <p14:tracePt t="59261" x="6018213" y="1393825"/>
          <p14:tracePt t="59275" x="5875338" y="1357313"/>
          <p14:tracePt t="59286" x="5813425" y="1357313"/>
          <p14:tracePt t="59309" x="5751513" y="1357313"/>
          <p14:tracePt t="59322" x="5680075" y="1357313"/>
          <p14:tracePt t="59346" x="5643563" y="1357313"/>
          <p14:tracePt t="59359" x="5616575" y="1357313"/>
          <p14:tracePt t="59370" x="5589588" y="1357313"/>
          <p14:tracePt t="59395" x="5581650" y="1357313"/>
          <p14:tracePt t="59407" x="5527675" y="1357313"/>
          <p14:tracePt t="59420" x="5510213" y="1366838"/>
          <p14:tracePt t="59443" x="5483225" y="1366838"/>
          <p14:tracePt t="59455" x="5446713" y="1374775"/>
          <p14:tracePt t="59479" x="5429250" y="1374775"/>
          <p14:tracePt t="59507" x="5419725" y="1374775"/>
          <p14:tracePt t="59510" x="5411788" y="1374775"/>
          <p14:tracePt t="59522" x="5402263" y="1374775"/>
          <p14:tracePt t="59810" x="5394325" y="1374775"/>
          <p14:tracePt t="59821" x="5367338" y="1384300"/>
          <p14:tracePt t="59833" x="5322888" y="1393825"/>
          <p14:tracePt t="59846" x="5224463" y="1428750"/>
          <p14:tracePt t="59858" x="4751388" y="1633538"/>
          <p14:tracePt t="59883" x="4456113" y="1776413"/>
          <p14:tracePt t="59895" x="3983038" y="2000250"/>
          <p14:tracePt t="59908" x="3840163" y="2044700"/>
          <p14:tracePt t="59931" x="3759200" y="2081213"/>
          <p14:tracePt t="59943" x="3625850" y="2125663"/>
          <p14:tracePt t="59967" x="3589338" y="2133600"/>
          <p14:tracePt t="59980" x="3527425" y="2160588"/>
          <p14:tracePt t="59992" x="3509963" y="2160588"/>
          <p14:tracePt t="60309" x="3490913" y="2170113"/>
          <p14:tracePt t="60320" x="3455988" y="2187575"/>
          <p14:tracePt t="60333" x="3286125" y="2286000"/>
          <p14:tracePt t="60345" x="3116263" y="2384425"/>
          <p14:tracePt t="60370" x="2840038" y="2571750"/>
          <p14:tracePt t="60381" x="2366963" y="2919413"/>
          <p14:tracePt t="60396" x="2268538" y="2982913"/>
          <p14:tracePt t="60418" x="2224088" y="3017838"/>
          <p14:tracePt t="60430" x="2179638" y="3044825"/>
          <p14:tracePt t="60463" x="2160588" y="3054350"/>
          <p14:tracePt t="60478" x="2160588" y="3062288"/>
          <p14:tracePt t="60746" x="2143125" y="3081338"/>
          <p14:tracePt t="60758" x="2133600" y="3089275"/>
          <p14:tracePt t="60770" x="2098675" y="3098800"/>
          <p14:tracePt t="60782" x="2027238" y="3108325"/>
          <p14:tracePt t="60794" x="1938338" y="3108325"/>
          <p14:tracePt t="60811" x="1830388" y="3125788"/>
          <p14:tracePt t="60822" x="1724025" y="3125788"/>
          <p14:tracePt t="60830" x="1465263" y="3133725"/>
          <p14:tracePt t="60857" x="1347788" y="3133725"/>
          <p14:tracePt t="60869" x="1169988" y="3062288"/>
          <p14:tracePt t="60899" x="1108075" y="3009900"/>
          <p14:tracePt t="60917" x="1062038" y="2911475"/>
          <p14:tracePt t="60922" x="1054100" y="2874963"/>
          <p14:tracePt t="61380" x="1044575" y="2874963"/>
          <p14:tracePt t="61478" x="1044575" y="2901950"/>
          <p14:tracePt t="61489" x="1044575" y="2919413"/>
          <p14:tracePt t="61501" x="1044575" y="2928938"/>
          <p14:tracePt t="61509" x="1044575" y="2938463"/>
          <p14:tracePt t="61539" x="1044575" y="2946400"/>
          <p14:tracePt t="61550" x="1044575" y="2955925"/>
          <p14:tracePt t="62281" x="1071563" y="2965450"/>
          <p14:tracePt t="62295" x="1098550" y="2973388"/>
          <p14:tracePt t="62307" x="1125538" y="2990850"/>
          <p14:tracePt t="62320" x="1143000" y="3000375"/>
          <p14:tracePt t="62331" x="1204913" y="3027363"/>
          <p14:tracePt t="62355" x="1241425" y="3036888"/>
          <p14:tracePt t="62367" x="1312863" y="3036888"/>
          <p14:tracePt t="62379" x="1347788" y="3036888"/>
          <p14:tracePt t="62709" x="1357313" y="3027363"/>
          <p14:tracePt t="62720" x="1366838" y="3009900"/>
          <p14:tracePt t="62736" x="1393825" y="3000375"/>
          <p14:tracePt t="62739" x="1419225" y="2990850"/>
          <p14:tracePt t="62757" x="1482725" y="2955925"/>
          <p14:tracePt t="62782" x="1517650" y="2928938"/>
          <p14:tracePt t="62793" x="1554163" y="2911475"/>
          <p14:tracePt t="62806" x="1589088" y="2901950"/>
          <p14:tracePt t="62817" x="1652588" y="2894013"/>
          <p14:tracePt t="62850" x="1670050" y="2894013"/>
          <p14:tracePt t="63134" x="1652588" y="2894013"/>
          <p14:tracePt t="63147" x="1625600" y="2894013"/>
          <p14:tracePt t="63161" x="1598613" y="2901950"/>
          <p14:tracePt t="63171" x="1554163" y="2911475"/>
          <p14:tracePt t="63196" x="1536700" y="2911475"/>
          <p14:tracePt t="63208" x="1500188" y="2911475"/>
          <p14:tracePt t="63220" x="1490663" y="2911475"/>
          <p14:tracePt t="63236" x="1473200" y="2911475"/>
          <p14:tracePt t="63256" x="1438275" y="2911475"/>
          <p14:tracePt t="63269" x="1419225" y="2911475"/>
          <p14:tracePt t="63293" x="1411288" y="2911475"/>
          <p14:tracePt t="63304" x="1384300" y="2911475"/>
          <p14:tracePt t="63336" x="1366838" y="2911475"/>
          <p14:tracePt t="63341" x="1347788" y="2911475"/>
          <p14:tracePt t="63439" x="1357313" y="2911475"/>
          <p14:tracePt t="63452" x="1411288" y="2894013"/>
          <p14:tracePt t="63463" x="1473200" y="2884488"/>
          <p14:tracePt t="63480" x="1670050" y="2857500"/>
          <p14:tracePt t="63490" x="1768475" y="2857500"/>
          <p14:tracePt t="63505" x="1946275" y="2857500"/>
          <p14:tracePt t="63540" x="2036763" y="2857500"/>
          <p14:tracePt t="63549" x="2116138" y="2857500"/>
          <p14:tracePt t="63561" x="2268538" y="2857500"/>
          <p14:tracePt t="63574" x="2322513" y="2867025"/>
          <p14:tracePt t="63589" x="2374900" y="2884488"/>
          <p14:tracePt t="63610" x="2411413" y="2894013"/>
          <p14:tracePt t="63927" x="2455863" y="2894013"/>
          <p14:tracePt t="63938" x="2490788" y="2894013"/>
          <p14:tracePt t="63950" x="2536825" y="2894013"/>
          <p14:tracePt t="63962" x="2571750" y="2901950"/>
          <p14:tracePt t="63975" x="2625725" y="2901950"/>
          <p14:tracePt t="63999" x="2643188" y="2911475"/>
          <p14:tracePt t="64006" x="2670175" y="2911475"/>
          <p14:tracePt t="64023" x="2679700" y="2911475"/>
          <p14:tracePt t="64278" x="2697163" y="2911475"/>
          <p14:tracePt t="64292" x="2751138" y="2884488"/>
          <p14:tracePt t="64305" x="2847975" y="2840038"/>
          <p14:tracePt t="64315" x="3197225" y="2670175"/>
          <p14:tracePt t="64330" x="3419475" y="2589213"/>
          <p14:tracePt t="64352" x="3652838" y="2509838"/>
          <p14:tracePt t="64365" x="4071938" y="2347913"/>
          <p14:tracePt t="64388" x="4276725" y="2259013"/>
          <p14:tracePt t="64401" x="4581525" y="2089150"/>
          <p14:tracePt t="64413" x="4705350" y="2036763"/>
          <p14:tracePt t="64438" x="4795838" y="1990725"/>
          <p14:tracePt t="64450" x="4938713" y="1928813"/>
          <p14:tracePt t="64792" x="4965700" y="1919288"/>
          <p14:tracePt t="64803" x="5018088" y="1911350"/>
          <p14:tracePt t="64815" x="5089525" y="1901825"/>
          <p14:tracePt t="64836" x="5214938" y="1884363"/>
          <p14:tracePt t="64853" x="5295900" y="1866900"/>
          <p14:tracePt t="64864" x="5375275" y="1847850"/>
          <p14:tracePt t="64875" x="5483225" y="1822450"/>
          <p14:tracePt t="64888" x="5581650" y="1785938"/>
          <p14:tracePt t="65156" x="5572125" y="1785938"/>
          <p14:tracePt t="65168" x="5545138" y="1785938"/>
          <p14:tracePt t="65180" x="5527675" y="1785938"/>
          <p14:tracePt t="65193" x="5510213" y="1776413"/>
          <p14:tracePt t="65204" x="5456238" y="1751013"/>
          <p14:tracePt t="65229" x="5438775" y="1741488"/>
          <p14:tracePt t="65242" x="5411788" y="1724025"/>
          <p14:tracePt t="65253" x="5411788" y="1714500"/>
          <p14:tracePt t="65287" x="5394325" y="1687513"/>
          <p14:tracePt t="65291" x="5394325" y="1670050"/>
          <p14:tracePt t="65314" x="5394325" y="1660525"/>
          <p14:tracePt t="65340" x="5394325" y="1652588"/>
          <p14:tracePt t="65351" x="5394325" y="1643063"/>
          <p14:tracePt t="65376" x="5402263" y="1616075"/>
          <p14:tracePt t="65388" x="5419725" y="1589088"/>
          <p14:tracePt t="65400" x="5438775" y="1581150"/>
          <p14:tracePt t="65412" x="5446713" y="1562100"/>
          <p14:tracePt t="65437" x="5446713" y="1554163"/>
          <p14:tracePt t="65499" x="5446713" y="1544638"/>
          <p14:tracePt t="65523" x="5446713" y="1536700"/>
          <p14:tracePt t="65545" x="5446713" y="1527175"/>
          <p14:tracePt t="65563" x="5429250" y="1517650"/>
          <p14:tracePt t="65582" x="5419725" y="1509713"/>
          <p14:tracePt t="65600" x="5411788" y="1509713"/>
          <p14:tracePt t="65609" x="5402263" y="1509713"/>
          <p14:tracePt t="65619" x="5394325" y="1500188"/>
          <p14:tracePt t="65631" x="5384800" y="1490663"/>
          <p14:tracePt t="65643" x="5375275" y="1482725"/>
          <p14:tracePt t="65668" x="5375275" y="1473200"/>
          <p14:tracePt t="65679" x="5375275" y="1465263"/>
          <p14:tracePt t="65707" x="5375275" y="1455738"/>
          <p14:tracePt t="65728" x="5402263" y="1438275"/>
          <p14:tracePt t="65742" x="5438775" y="1419225"/>
          <p14:tracePt t="66082" x="5429250" y="1419225"/>
          <p14:tracePt t="66096" x="5419725" y="1411288"/>
          <p14:tracePt t="66106" x="5411788" y="1411288"/>
          <p14:tracePt t="66142" x="5402263" y="1393825"/>
          <p14:tracePt t="66155" x="5367338" y="1366838"/>
          <p14:tracePt t="66179" x="5357813" y="1347788"/>
          <p14:tracePt t="66189" x="5348288" y="1330325"/>
          <p14:tracePt t="66204" x="5340350" y="1276350"/>
          <p14:tracePt t="66216" x="5340350" y="1258888"/>
          <p14:tracePt t="66229" x="5340350" y="1231900"/>
          <p14:tracePt t="66252" x="5340350" y="1196975"/>
          <p14:tracePt t="66265" x="5384800" y="1169988"/>
          <p14:tracePt t="66289" x="5402263" y="1152525"/>
          <p14:tracePt t="66302" x="5429250" y="1152525"/>
          <p14:tracePt t="66313" x="5473700" y="1152525"/>
          <p14:tracePt t="66351" x="5510213" y="1152525"/>
          <p14:tracePt t="66363" x="5527675" y="1160463"/>
          <p14:tracePt t="66384" x="5545138" y="1223963"/>
          <p14:tracePt t="66399" x="5554663" y="1268413"/>
          <p14:tracePt t="66412" x="5562600" y="1322388"/>
          <p14:tracePt t="66423" x="5562600" y="1366838"/>
          <p14:tracePt t="66437" x="5562600" y="1473200"/>
          <p14:tracePt t="66449" x="5554663" y="1527175"/>
          <p14:tracePt t="66464" x="5537200" y="1598613"/>
          <p14:tracePt t="66484" x="5446713" y="1704975"/>
          <p14:tracePt t="66498" x="5402263" y="1741488"/>
          <p14:tracePt t="66514" x="5322888" y="1795463"/>
          <p14:tracePt t="66534" x="5286375" y="1812925"/>
          <p14:tracePt t="66556" x="5259388" y="1822450"/>
          <p14:tracePt t="66569" x="5232400" y="1830388"/>
          <p14:tracePt t="66593" x="5214938" y="1830388"/>
          <p14:tracePt t="66605" x="5205413" y="1830388"/>
          <p14:tracePt t="66618" x="5170488" y="1830388"/>
          <p14:tracePt t="66647" x="5160963" y="1812925"/>
          <p14:tracePt t="66664" x="5153025" y="1785938"/>
          <p14:tracePt t="66679" x="5153025" y="1768475"/>
          <p14:tracePt t="66691" x="5153025" y="1751013"/>
          <p14:tracePt t="66700" x="5197475" y="1652588"/>
          <p14:tracePt t="66718" x="5232400" y="1616075"/>
          <p14:tracePt t="66740" x="5251450" y="1589088"/>
          <p14:tracePt t="66751" x="5268913" y="1581150"/>
          <p14:tracePt t="66776" x="5268913" y="1571625"/>
          <p14:tracePt t="66788" x="5340350" y="1446213"/>
          <p14:tracePt t="66800" x="5375275" y="1384300"/>
          <p14:tracePt t="66825" x="5402263" y="1339850"/>
          <p14:tracePt t="66837" x="5429250" y="1285875"/>
          <p14:tracePt t="66862" x="5438775" y="1285875"/>
          <p14:tracePt t="66875" x="5438775" y="1276350"/>
          <p14:tracePt t="66886" x="5446713" y="1276350"/>
          <p14:tracePt t="66910" x="5483225" y="1231900"/>
          <p14:tracePt t="66936" x="5491163" y="1231900"/>
          <p14:tracePt t="66958" x="5491163" y="1223963"/>
          <p14:tracePt t="67006" x="5491163" y="1231900"/>
          <p14:tracePt t="67019" x="5491163" y="1250950"/>
          <p14:tracePt t="67033" x="5491163" y="1285875"/>
          <p14:tracePt t="67045" x="5491163" y="1322388"/>
          <p14:tracePt t="67058" x="5491163" y="1374775"/>
          <p14:tracePt t="67069" x="5491163" y="1401763"/>
          <p14:tracePt t="67102" x="5473700" y="1438275"/>
          <p14:tracePt t="67117" x="5456238" y="1446213"/>
          <p14:tracePt t="67130" x="5446713" y="1465263"/>
          <p14:tracePt t="67142" x="5429250" y="1482725"/>
          <p14:tracePt t="67154" x="5411788" y="1509713"/>
          <p14:tracePt t="67184" x="5402263" y="1509713"/>
          <p14:tracePt t="67193" x="5394325" y="1517650"/>
          <p14:tracePt t="67215" x="5375275" y="1517650"/>
          <p14:tracePt t="67228" x="5367338" y="1517650"/>
          <p14:tracePt t="67238" x="5348288" y="1517650"/>
          <p14:tracePt t="67271" x="5340350" y="1517650"/>
          <p14:tracePt t="67336" x="5340350" y="1509713"/>
          <p14:tracePt t="67347" x="5340350" y="1500188"/>
          <p14:tracePt t="67359" x="5340350" y="1482725"/>
          <p14:tracePt t="67374" x="5340350" y="1465263"/>
          <p14:tracePt t="67400" x="5340350" y="1446213"/>
          <p14:tracePt t="67410" x="5348288" y="1419225"/>
          <p14:tracePt t="67422" x="5348288" y="1411288"/>
          <p14:tracePt t="67445" x="5348288" y="1401763"/>
          <p14:tracePt t="67475" x="5348288" y="1393825"/>
          <p14:tracePt t="67483" x="5348288" y="1374775"/>
          <p14:tracePt t="67510" x="5348288" y="1366838"/>
          <p14:tracePt t="67519" x="5348288" y="1357313"/>
          <p14:tracePt t="67531" x="5348288" y="1347788"/>
          <p14:tracePt t="67545" x="5357813" y="1322388"/>
          <p14:tracePt t="67557" x="5375275" y="1303338"/>
          <p14:tracePt t="67576" x="5402263" y="1268413"/>
          <p14:tracePt t="67592" x="5491163" y="1169988"/>
          <p14:tracePt t="67617" x="5545138" y="1098550"/>
          <p14:tracePt t="67629" x="5661025" y="990600"/>
          <p14:tracePt t="67641" x="5697538" y="955675"/>
          <p14:tracePt t="67665" x="5724525" y="938213"/>
          <p14:tracePt t="67678" x="5813425" y="893763"/>
          <p14:tracePt t="67712" x="5848350" y="884238"/>
          <p14:tracePt t="67718" x="5911850" y="874713"/>
          <p14:tracePt t="67729" x="5929313" y="874713"/>
          <p14:tracePt t="67742" x="5956300" y="866775"/>
          <p14:tracePt t="67764" x="6018213" y="866775"/>
          <p14:tracePt t="67776" x="6037263" y="866775"/>
          <p14:tracePt t="67792" x="6054725" y="866775"/>
          <p14:tracePt t="67792" x="6081713" y="866775"/>
          <p14:tracePt t="67812" x="6099175" y="866775"/>
          <p14:tracePt t="67829" x="6108700" y="874713"/>
          <p14:tracePt t="67848" x="6116638" y="884238"/>
          <p14:tracePt t="67859" x="6153150" y="893763"/>
          <p14:tracePt t="67884" x="6170613" y="911225"/>
          <p14:tracePt t="67897" x="6197600" y="946150"/>
          <p14:tracePt t="67910" x="6215063" y="955675"/>
          <p14:tracePt t="67935" x="6232525" y="965200"/>
          <p14:tracePt t="67947" x="6259513" y="1000125"/>
          <p14:tracePt t="67976" x="6269038" y="1017588"/>
          <p14:tracePt t="67982" x="6276975" y="1036638"/>
          <p14:tracePt t="67995" x="6286500" y="1062038"/>
          <p14:tracePt t="68018" x="6286500" y="1089025"/>
          <p14:tracePt t="68032" x="6259513" y="1152525"/>
          <p14:tracePt t="68054" x="6242050" y="1187450"/>
          <p14:tracePt t="68067" x="6224588" y="1241425"/>
          <p14:tracePt t="68079" x="6180138" y="1384300"/>
          <p14:tracePt t="68105" x="6134100" y="1517650"/>
          <p14:tracePt t="68129" x="6126163" y="1562100"/>
          <p14:tracePt t="68145" x="6099175" y="1608138"/>
          <p14:tracePt t="68166" x="6099175" y="1625600"/>
          <p14:tracePt t="68591" x="6099175" y="1616075"/>
          <p14:tracePt t="68604" x="6099175" y="1608138"/>
          <p14:tracePt t="68616" x="6099175" y="1589088"/>
          <p14:tracePt t="68627" x="6099175" y="1581150"/>
          <p14:tracePt t="68640" x="6089650" y="1544638"/>
          <p14:tracePt t="68654" x="6089650" y="1482725"/>
          <p14:tracePt t="68666" x="6089650" y="1455738"/>
          <p14:tracePt t="68689" x="6089650" y="1401763"/>
          <p14:tracePt t="68712" x="6089650" y="1384300"/>
          <p14:tracePt t="68725" x="6089650" y="1366838"/>
          <p14:tracePt t="68733" x="6089650" y="1357313"/>
          <p14:tracePt t="68921" x="6089650" y="1366838"/>
          <p14:tracePt t="68933" x="6089650" y="1384300"/>
          <p14:tracePt t="68944" x="6089650" y="1393825"/>
          <p14:tracePt t="68957" x="6089650" y="1411288"/>
          <p14:tracePt t="68972" x="6089650" y="1438275"/>
          <p14:tracePt t="68992" x="6089650" y="1455738"/>
          <p14:tracePt t="69001" x="6089650" y="1482725"/>
          <p14:tracePt t="69346" x="6089650" y="1473200"/>
          <p14:tracePt t="69361" x="6089650" y="1446213"/>
          <p14:tracePt t="69371" x="6089650" y="1428750"/>
          <p14:tracePt t="69382" x="6089650" y="1393825"/>
          <p14:tracePt t="69394" x="6089650" y="1366838"/>
          <p14:tracePt t="69407" x="6089650" y="1295400"/>
          <p14:tracePt t="69432" x="6089650" y="1276350"/>
          <p14:tracePt t="69445" x="6089650" y="1250950"/>
          <p14:tracePt t="69468" x="6089650" y="1241425"/>
          <p14:tracePt t="69506" x="6089650" y="1231900"/>
          <p14:tracePt t="69602" x="6099175" y="1250950"/>
          <p14:tracePt t="69615" x="6099175" y="1268413"/>
          <p14:tracePt t="69625" x="6099175" y="1285875"/>
          <p14:tracePt t="69638" x="6099175" y="1322388"/>
          <p14:tracePt t="69650" x="6099175" y="1357313"/>
          <p14:tracePt t="69662" x="6099175" y="1401763"/>
          <p14:tracePt t="69675" x="6099175" y="1465263"/>
          <p14:tracePt t="69708" x="6099175" y="1500188"/>
          <p14:tracePt t="69712" x="6099175" y="1536700"/>
          <p14:tracePt t="69736" x="6099175" y="1554163"/>
          <p14:tracePt t="69748" x="6099175" y="1562100"/>
          <p14:tracePt t="69761" x="6099175" y="1589088"/>
          <p14:tracePt t="69810" x="6099175" y="1598613"/>
          <p14:tracePt t="69845" x="6108700" y="1598613"/>
          <p14:tracePt t="69920" x="6116638" y="1589088"/>
          <p14:tracePt t="69930" x="6116638" y="1554163"/>
          <p14:tracePt t="69943" x="6126163" y="1527175"/>
          <p14:tracePt t="69961" x="6126163" y="1490663"/>
          <p14:tracePt t="69967" x="6126163" y="1465263"/>
          <p14:tracePt t="69980" x="6126163" y="1428750"/>
          <p14:tracePt t="69995" x="6134100" y="1411288"/>
          <p14:tracePt t="70012" x="6134100" y="1384300"/>
          <p14:tracePt t="70033" x="6143625" y="1330325"/>
          <p14:tracePt t="70054" x="6153150" y="1303338"/>
          <p14:tracePt t="70173" x="6153150" y="1330325"/>
          <p14:tracePt t="70191" x="6153150" y="1366838"/>
          <p14:tracePt t="70199" x="6153150" y="1411288"/>
          <p14:tracePt t="70212" x="6143625" y="1446213"/>
          <p14:tracePt t="70224" x="6126163" y="1517650"/>
          <p14:tracePt t="70248" x="6126163" y="1527175"/>
          <p14:tracePt t="70286" x="6126163" y="1536700"/>
          <p14:tracePt t="70820" x="6134100" y="1536700"/>
          <p14:tracePt t="70856" x="6134100" y="1527175"/>
          <p14:tracePt t="70875" x="6134100" y="1509713"/>
          <p14:tracePt t="70884" x="6134100" y="1490663"/>
          <p14:tracePt t="70892" x="6134100" y="1482725"/>
          <p14:tracePt t="70954" x="6134100" y="1465263"/>
          <p14:tracePt t="70965" x="6134100" y="1455738"/>
          <p14:tracePt t="70981" x="6134100" y="1446213"/>
          <p14:tracePt t="70992" x="6134100" y="1438275"/>
          <p14:tracePt t="71187" x="6134100" y="1446213"/>
          <p14:tracePt t="71440" x="6134100" y="1438275"/>
          <p14:tracePt t="71461" x="6134100" y="1419225"/>
          <p14:tracePt t="71465" x="6134100" y="1411288"/>
          <p14:tracePt t="71478" x="6134100" y="1393825"/>
          <p14:tracePt t="71490" x="6134100" y="1384300"/>
          <p14:tracePt t="71507" x="6134100" y="1374775"/>
          <p14:tracePt t="71532" x="6134100" y="1357313"/>
          <p14:tracePt t="71542" x="6134100" y="1347788"/>
          <p14:tracePt t="71557" x="6134100" y="1330325"/>
          <p14:tracePt t="71557" x="6126163" y="1330325"/>
          <p14:tracePt t="71575" x="6126163" y="1322388"/>
          <p14:tracePt t="71600" x="6116638" y="1312863"/>
          <p14:tracePt t="71611" x="6116638" y="1303338"/>
          <p14:tracePt t="71626" x="6099175" y="1295400"/>
          <p14:tracePt t="71648" x="6089650" y="1276350"/>
          <p14:tracePt t="71675" x="6081713" y="1258888"/>
          <p14:tracePt t="71692" x="6081713" y="1250950"/>
          <p14:tracePt t="71697" x="6072188" y="1241425"/>
          <p14:tracePt t="71710" x="6062663" y="1241425"/>
          <p14:tracePt t="71742" x="6054725" y="1241425"/>
          <p14:tracePt t="71744" x="6027738" y="1231900"/>
          <p14:tracePt t="71775" x="6010275" y="1231900"/>
          <p14:tracePt t="71782" x="6000750" y="1231900"/>
          <p14:tracePt t="71794" x="5991225" y="1231900"/>
          <p14:tracePt t="71819" x="5902325" y="1250950"/>
          <p14:tracePt t="71843" x="5813425" y="1312863"/>
          <p14:tracePt t="71856" x="5732463" y="1357313"/>
          <p14:tracePt t="71867" x="5680075" y="1401763"/>
          <p14:tracePt t="71880" x="5643563" y="1419225"/>
          <p14:tracePt t="71905" x="5616575" y="1438275"/>
          <p14:tracePt t="71929" x="5554663" y="1482725"/>
          <p14:tracePt t="71945" x="5500688" y="1517650"/>
          <p14:tracePt t="71954" x="5465763" y="1544638"/>
          <p14:tracePt t="71967" x="5357813" y="1598613"/>
          <p14:tracePt t="71979" x="5322888" y="1616075"/>
          <p14:tracePt t="71994" x="5295900" y="1633538"/>
          <p14:tracePt t="72011" x="5276850" y="1643063"/>
          <p14:tracePt t="72064" x="5268913" y="1643063"/>
          <p14:tracePt t="72074" x="5259388" y="1652588"/>
          <p14:tracePt t="72087" x="5241925" y="1670050"/>
          <p14:tracePt t="72099" x="5232400" y="1679575"/>
          <p14:tracePt t="72136" x="5224463" y="1679575"/>
          <p14:tracePt t="72429" x="5241925" y="1660525"/>
          <p14:tracePt t="72441" x="5251450" y="1643063"/>
          <p14:tracePt t="72452" x="5268913" y="1625600"/>
          <p14:tracePt t="72468" x="5295900" y="1608138"/>
          <p14:tracePt t="72477" x="5322888" y="1581150"/>
          <p14:tracePt t="72490" x="5367338" y="1554163"/>
          <p14:tracePt t="72504" x="5438775" y="1500188"/>
          <p14:tracePt t="73012" x="5446713" y="1500188"/>
          <p14:tracePt t="73109" x="5446713" y="1490663"/>
          <p14:tracePt t="73146" x="5446713" y="1482725"/>
          <p14:tracePt t="73161" x="5446713" y="1465263"/>
          <p14:tracePt t="73175" x="5438775" y="1446213"/>
          <p14:tracePt t="73184" x="5438775" y="1438275"/>
          <p14:tracePt t="73195" x="5429250" y="1428750"/>
          <p14:tracePt t="73209" x="5411788" y="1411288"/>
          <p14:tracePt t="73268" x="5402263" y="1411288"/>
          <p14:tracePt t="73305" x="5394325" y="1411288"/>
          <p14:tracePt t="74668" x="5375275" y="1411288"/>
          <p14:tracePt t="74681" x="5348288" y="1411288"/>
          <p14:tracePt t="74693" x="5313363" y="1428750"/>
          <p14:tracePt t="74707" x="5160963" y="1500188"/>
          <p14:tracePt t="74718" x="5054600" y="1536700"/>
          <p14:tracePt t="74735" x="4929188" y="1571625"/>
          <p14:tracePt t="74755" x="4652963" y="1704975"/>
          <p14:tracePt t="74778" x="4483100" y="1795463"/>
          <p14:tracePt t="74794" x="4303713" y="1884363"/>
          <p14:tracePt t="74803" x="4037013" y="1990725"/>
          <p14:tracePt t="74835" x="3956050" y="2027238"/>
          <p14:tracePt t="74840" x="3830638" y="2081213"/>
          <p14:tracePt t="74853" x="3803650" y="2108200"/>
          <p14:tracePt t="74877" x="3795713" y="2116138"/>
          <p14:tracePt t="74888" x="3786188" y="2116138"/>
          <p14:tracePt t="75180" x="3759200" y="2125663"/>
          <p14:tracePt t="75192" x="3741738" y="2133600"/>
          <p14:tracePt t="75210" x="3724275" y="2143125"/>
          <p14:tracePt t="75218" x="3697288" y="2152650"/>
          <p14:tracePt t="75229" x="3679825" y="2160588"/>
          <p14:tracePt t="75238" x="3670300" y="2160588"/>
          <p14:tracePt t="75272" x="3660775" y="2160588"/>
          <p14:tracePt t="75328" x="3643313" y="2214563"/>
          <p14:tracePt t="75338" x="3625850" y="2286000"/>
          <p14:tracePt t="75352" x="3598863" y="2366963"/>
          <p14:tracePt t="75363" x="3589338" y="2438400"/>
          <p14:tracePt t="75375" x="3554413" y="2554288"/>
          <p14:tracePt t="75400" x="3554413" y="2589213"/>
          <p14:tracePt t="75411" x="3554413" y="2643188"/>
          <p14:tracePt t="75437" x="3554413" y="2652713"/>
          <p14:tracePt t="75449" x="3554413" y="2679700"/>
          <p14:tracePt t="75461" x="3562350" y="2724150"/>
          <p14:tracePt t="75485" x="3571875" y="2724150"/>
          <p14:tracePt t="75728" x="3571875" y="2687638"/>
          <p14:tracePt t="75740" x="3571875" y="2643188"/>
          <p14:tracePt t="75755" x="3571875" y="2589213"/>
          <p14:tracePt t="75768" x="3562350" y="2490788"/>
          <p14:tracePt t="75778" x="3554413" y="2455863"/>
          <p14:tracePt t="75803" x="3554413" y="2428875"/>
          <p14:tracePt t="75815" x="3554413" y="2366963"/>
          <p14:tracePt t="75839" x="3554413" y="2339975"/>
          <p14:tracePt t="75851" x="3554413" y="2330450"/>
          <p14:tracePt t="75864" x="3554413" y="2312988"/>
          <p14:tracePt t="75949" x="3544888" y="2312988"/>
          <p14:tracePt t="75968" x="3536950" y="2312988"/>
          <p14:tracePt t="75996" x="3536950" y="2322513"/>
          <p14:tracePt t="76003" x="3527425" y="2347913"/>
          <p14:tracePt t="76021" x="3517900" y="2374900"/>
          <p14:tracePt t="76032" x="3517900" y="2393950"/>
          <p14:tracePt t="76043" x="3509963" y="2473325"/>
          <p14:tracePt t="76069" x="3482975" y="2536825"/>
          <p14:tracePt t="76081" x="3473450" y="2633663"/>
          <p14:tracePt t="76094" x="3438525" y="2786063"/>
          <p14:tracePt t="76119" x="3429000" y="2857500"/>
          <p14:tracePt t="76131" x="3419475" y="2946400"/>
          <p14:tracePt t="76163" x="3419475" y="2982913"/>
          <p14:tracePt t="76167" x="3419475" y="3027363"/>
          <p14:tracePt t="76861" x="3419475" y="2990850"/>
          <p14:tracePt t="76874" x="3419475" y="2938463"/>
          <p14:tracePt t="76887" x="3411538" y="2874963"/>
          <p14:tracePt t="76897" x="3411538" y="2786063"/>
          <p14:tracePt t="76909" x="3411538" y="2697163"/>
          <p14:tracePt t="76923" x="3411538" y="2527300"/>
          <p14:tracePt t="76946" x="3411538" y="2465388"/>
          <p14:tracePt t="76959" x="3411538" y="2339975"/>
          <p14:tracePt t="76971" x="3411538" y="2295525"/>
          <p14:tracePt t="76996" x="3411538" y="2241550"/>
          <p14:tracePt t="77003" x="3429000" y="2179638"/>
          <p14:tracePt t="77032" x="3429000" y="2170113"/>
          <p14:tracePt t="77641" x="3446463" y="2125663"/>
          <p14:tracePt t="77653" x="3482975" y="2071688"/>
          <p14:tracePt t="77665" x="3500438" y="2054225"/>
          <p14:tracePt t="77679" x="3527425" y="2027238"/>
          <p14:tracePt t="77690" x="3562350" y="1990725"/>
          <p14:tracePt t="77706" x="3625850" y="1946275"/>
          <p14:tracePt t="77715" x="3687763" y="1901825"/>
          <p14:tracePt t="77726" x="3803650" y="1857375"/>
          <p14:tracePt t="77740" x="3848100" y="1839913"/>
          <p14:tracePt t="77762" x="3911600" y="1812925"/>
          <p14:tracePt t="77786" x="3929063" y="1803400"/>
          <p14:tracePt t="78575" x="0" y="0"/>
        </p14:tracePtLst>
        <p14:tracePtLst>
          <p14:tracePt t="99886" x="847725" y="4071938"/>
          <p14:tracePt t="100155" x="839788" y="4071938"/>
          <p14:tracePt t="100166" x="822325" y="4071938"/>
          <p14:tracePt t="100174" x="822325" y="4062413"/>
          <p14:tracePt t="100200" x="822325" y="4044950"/>
          <p14:tracePt t="100210" x="822325" y="4037013"/>
          <p14:tracePt t="100223" x="822325" y="4000500"/>
          <p14:tracePt t="100240" x="822325" y="3965575"/>
          <p14:tracePt t="100249" x="822325" y="3902075"/>
          <p14:tracePt t="100259" x="822325" y="3840163"/>
          <p14:tracePt t="100272" x="857250" y="3741738"/>
          <p14:tracePt t="100295" x="866775" y="3687763"/>
          <p14:tracePt t="100308" x="884238" y="3652838"/>
          <p14:tracePt t="100321" x="884238" y="3643313"/>
          <p14:tracePt t="100343" x="893763" y="3643313"/>
          <p14:tracePt t="100357" x="911225" y="3616325"/>
          <p14:tracePt t="100383" x="928688" y="3589338"/>
          <p14:tracePt t="100394" x="990600" y="3544888"/>
          <p14:tracePt t="100405" x="1027113" y="3536950"/>
          <p14:tracePt t="100430" x="1054100" y="3517900"/>
          <p14:tracePt t="100748" x="1071563" y="3517900"/>
          <p14:tracePt t="100759" x="1081088" y="3509963"/>
          <p14:tracePt t="100773" x="1116013" y="3500438"/>
          <p14:tracePt t="100784" x="1250950" y="3465513"/>
          <p14:tracePt t="100808" x="1339850" y="3446463"/>
          <p14:tracePt t="100820" x="1455738" y="3419475"/>
          <p14:tracePt t="100832" x="1562100" y="3394075"/>
          <p14:tracePt t="100843" x="1660525" y="3375025"/>
          <p14:tracePt t="100857" x="1812925" y="3340100"/>
          <p14:tracePt t="100881" x="1911350" y="3330575"/>
          <p14:tracePt t="100914" x="1955800" y="3357563"/>
          <p14:tracePt t="100929" x="1973263" y="3394075"/>
          <p14:tracePt t="101297" x="2017713" y="3419475"/>
          <p14:tracePt t="101308" x="2036763" y="3438525"/>
          <p14:tracePt t="101319" x="2054225" y="3455988"/>
          <p14:tracePt t="101332" x="2062163" y="3455988"/>
          <p14:tracePt t="101928" x="2071688" y="3455988"/>
          <p14:tracePt t="101977" x="2098675" y="3482975"/>
          <p14:tracePt t="101991" x="2116138" y="3509963"/>
          <p14:tracePt t="102003" x="2133600" y="3544888"/>
          <p14:tracePt t="102024" x="2160588" y="3571875"/>
          <p14:tracePt t="102036" x="2170113" y="3581400"/>
          <p14:tracePt t="102464" x="2170113" y="3562350"/>
          <p14:tracePt t="102477" x="2170113" y="3554413"/>
          <p14:tracePt t="102488" x="2170113" y="3544888"/>
          <p14:tracePt t="102501" x="2170113" y="3536950"/>
          <p14:tracePt t="102916" x="2170113" y="3544888"/>
          <p14:tracePt t="103158" x="2170113" y="3536950"/>
          <p14:tracePt t="103184" x="2170113" y="3527425"/>
          <p14:tracePt t="103195" x="2170113" y="3509963"/>
          <p14:tracePt t="103208" x="2160588" y="3490913"/>
          <p14:tracePt t="103223" x="2133600" y="3446463"/>
          <p14:tracePt t="103243" x="2125663" y="3411538"/>
          <p14:tracePt t="103251" x="2108200" y="3375025"/>
          <p14:tracePt t="103268" x="2098675" y="3348038"/>
          <p14:tracePt t="103280" x="2098675" y="3313113"/>
          <p14:tracePt t="103304" x="2098675" y="3295650"/>
          <p14:tracePt t="103317" x="2098675" y="3259138"/>
          <p14:tracePt t="103331" x="2098675" y="3232150"/>
          <p14:tracePt t="103352" x="2098675" y="3197225"/>
          <p14:tracePt t="103366" x="2197100" y="3089275"/>
          <p14:tracePt t="103397" x="2268538" y="3017838"/>
          <p14:tracePt t="103586" x="2268538" y="3000375"/>
          <p14:tracePt t="103598" x="2268538" y="2973388"/>
          <p14:tracePt t="103610" x="2268538" y="2874963"/>
          <p14:tracePt t="103635" x="2268538" y="2813050"/>
          <p14:tracePt t="103646" x="2232025" y="2714625"/>
          <p14:tracePt t="103658" x="2214563" y="2625725"/>
          <p14:tracePt t="103669" x="2205038" y="2455863"/>
          <p14:tracePt t="103694" x="2205038" y="2393950"/>
          <p14:tracePt t="103707" x="2205038" y="2347913"/>
          <p14:tracePt t="103720" x="2205038" y="2251075"/>
          <p14:tracePt t="103743" x="2205038" y="2214563"/>
          <p14:tracePt t="103760" x="2205038" y="2160588"/>
          <p14:tracePt t="103780" x="2205038" y="2143125"/>
          <p14:tracePt t="103806" x="2197100" y="2133600"/>
          <p14:tracePt t="103866" x="2187575" y="2133600"/>
          <p14:tracePt t="104121" x="2170113" y="2170113"/>
          <p14:tracePt t="104133" x="2143125" y="2251075"/>
          <p14:tracePt t="104145" x="2108200" y="2357438"/>
          <p14:tracePt t="104157" x="2071688" y="2652713"/>
          <p14:tracePt t="104184" x="2062163" y="2776538"/>
          <p14:tracePt t="104196" x="2044700" y="2847975"/>
          <p14:tracePt t="104206" x="2044700" y="2901950"/>
          <p14:tracePt t="104231" x="2044700" y="2911475"/>
          <p14:tracePt t="104295" x="2044700" y="2919413"/>
          <p14:tracePt t="104305" x="2036763" y="2938463"/>
          <p14:tracePt t="104315" x="2027238" y="2938463"/>
          <p14:tracePt t="104328" x="2027238" y="2946400"/>
          <p14:tracePt t="104341" x="2017713" y="2955925"/>
          <p14:tracePt t="104381" x="1982788" y="2955925"/>
          <p14:tracePt t="104388" x="1955800" y="2955925"/>
          <p14:tracePt t="104409" x="1928813" y="2955925"/>
          <p14:tracePt t="104416" x="1830388" y="2901950"/>
          <p14:tracePt t="104438" x="1776413" y="2874963"/>
          <p14:tracePt t="104450" x="1652588" y="2768600"/>
          <p14:tracePt t="104462" x="1571625" y="2724150"/>
          <p14:tracePt t="104474" x="1473200" y="2660650"/>
          <p14:tracePt t="104497" x="1374775" y="2608263"/>
          <p14:tracePt t="104507" x="1214438" y="2544763"/>
          <p14:tracePt t="104536" x="1179513" y="2527300"/>
          <p14:tracePt t="104547" x="1152525" y="2509838"/>
          <p14:tracePt t="104561" x="1133475" y="2465388"/>
          <p14:tracePt t="104583" x="1133475" y="2428875"/>
          <p14:tracePt t="104840" x="1125538" y="2401888"/>
          <p14:tracePt t="104853" x="1098550" y="2384425"/>
          <p14:tracePt t="104864" x="1044575" y="2322513"/>
          <p14:tracePt t="104894" x="1017588" y="2303463"/>
          <p14:tracePt t="104901" x="990600" y="2286000"/>
          <p14:tracePt t="104912" x="955675" y="2241550"/>
          <p14:tracePt t="104945" x="955675" y="2232025"/>
          <p14:tracePt t="104962" x="946150" y="2224088"/>
          <p14:tracePt t="105012" x="946150" y="2214563"/>
          <p14:tracePt t="105095" x="946150" y="2224088"/>
          <p14:tracePt t="105110" x="946150" y="2241550"/>
          <p14:tracePt t="105119" x="946150" y="2251075"/>
          <p14:tracePt t="105132" x="946150" y="2259013"/>
          <p14:tracePt t="105255" x="946150" y="2241550"/>
          <p14:tracePt t="105271" x="946150" y="2214563"/>
          <p14:tracePt t="105278" x="946150" y="2187575"/>
          <p14:tracePt t="105291" x="946150" y="2152650"/>
          <p14:tracePt t="105303" x="946150" y="2125663"/>
          <p14:tracePt t="105314" x="946150" y="2116138"/>
          <p14:tracePt t="105338" x="946150" y="2108200"/>
          <p14:tracePt t="106923" x="938213" y="2125663"/>
          <p14:tracePt t="106934" x="928688" y="2160588"/>
          <p14:tracePt t="106946" x="919163" y="2197100"/>
          <p14:tracePt t="106960" x="901700" y="2251075"/>
          <p14:tracePt t="106971" x="893763" y="2295525"/>
          <p14:tracePt t="106983" x="866775" y="2411413"/>
          <p14:tracePt t="106995" x="866775" y="2473325"/>
          <p14:tracePt t="107013" x="857250" y="2509838"/>
          <p14:tracePt t="107032" x="857250" y="2589213"/>
          <p14:tracePt t="107059" x="857250" y="2625725"/>
          <p14:tracePt t="107071" x="857250" y="2652713"/>
          <p14:tracePt t="107081" x="857250" y="2697163"/>
          <p14:tracePt t="107105" x="857250" y="2724150"/>
          <p14:tracePt t="108970" x="857250" y="2732088"/>
          <p14:tracePt t="108994" x="857250" y="2741613"/>
          <p14:tracePt t="109079" x="857250" y="2751138"/>
          <p14:tracePt t="109090" x="857250" y="2768600"/>
          <p14:tracePt t="109120" x="857250" y="2776538"/>
          <p14:tracePt t="109127" x="857250" y="2786063"/>
          <p14:tracePt t="109151" x="857250" y="2795588"/>
          <p14:tracePt t="109165" x="857250" y="2803525"/>
          <p14:tracePt t="109507" x="847725" y="2867025"/>
          <p14:tracePt t="109520" x="847725" y="2928938"/>
          <p14:tracePt t="109539" x="847725" y="3143250"/>
          <p14:tracePt t="109553" x="866775" y="3276600"/>
          <p14:tracePt t="109566" x="901700" y="3429000"/>
          <p14:tracePt t="109583" x="955675" y="3616325"/>
          <p14:tracePt t="109590" x="1009650" y="3776663"/>
          <p14:tracePt t="109604" x="1125538" y="4108450"/>
          <p14:tracePt t="109626" x="1169988" y="4205288"/>
          <p14:tracePt t="109653" x="1214438" y="4268788"/>
          <p14:tracePt t="109906" x="1231900" y="4268788"/>
          <p14:tracePt t="109919" x="1250950" y="4259263"/>
          <p14:tracePt t="109932" x="1285875" y="4214813"/>
          <p14:tracePt t="109944" x="1347788" y="4143375"/>
          <p14:tracePt t="109957" x="1517650" y="3965575"/>
          <p14:tracePt t="109980" x="1589088" y="3875088"/>
          <p14:tracePt t="109992" x="1643063" y="3830638"/>
          <p14:tracePt t="110006" x="1724025" y="3795713"/>
          <p14:tracePt t="110030" x="1758950" y="3795713"/>
          <p14:tracePt t="110040" x="1822450" y="3776663"/>
          <p14:tracePt t="110065" x="1938338" y="3714750"/>
          <p14:tracePt t="110079" x="2009775" y="3660775"/>
          <p14:tracePt t="110674" x="2009775" y="3670300"/>
          <p14:tracePt t="110685" x="2009775" y="3697288"/>
          <p14:tracePt t="110710" x="1990725" y="3822700"/>
          <p14:tracePt t="110714" x="1973263" y="3902075"/>
          <p14:tracePt t="110728" x="1946275" y="4010025"/>
          <p14:tracePt t="110748" x="1911350" y="4241800"/>
          <p14:tracePt t="110762" x="1893888" y="4340225"/>
          <p14:tracePt t="110783" x="1893888" y="4411663"/>
          <p14:tracePt t="110795" x="1893888" y="4518025"/>
          <p14:tracePt t="110820" x="1901825" y="4572000"/>
          <p14:tracePt t="111078" x="1901825" y="4589463"/>
          <p14:tracePt t="111102" x="1901825" y="4598988"/>
          <p14:tracePt t="111117" x="1901825" y="4608513"/>
          <p14:tracePt t="111149" x="1893888" y="4652963"/>
          <p14:tracePt t="111163" x="1857375" y="4741863"/>
          <p14:tracePt t="111173" x="1830388" y="4857750"/>
          <p14:tracePt t="111185" x="1795463" y="5116513"/>
          <p14:tracePt t="111200" x="1795463" y="5224463"/>
          <p14:tracePt t="111221" x="1795463" y="5313363"/>
          <p14:tracePt t="111234" x="1795463" y="5375275"/>
          <p14:tracePt t="111904" x="1795463" y="5357813"/>
          <p14:tracePt t="111915" x="1795463" y="5303838"/>
          <p14:tracePt t="111928" x="1776413" y="5197475"/>
          <p14:tracePt t="111939" x="1758950" y="5054600"/>
          <p14:tracePt t="111952" x="1731963" y="4697413"/>
          <p14:tracePt t="111978" x="1714500" y="4562475"/>
          <p14:tracePt t="111990" x="1714500" y="4375150"/>
          <p14:tracePt t="112006" x="1714500" y="4303713"/>
          <p14:tracePt t="112028" x="1731963" y="4224338"/>
          <p14:tracePt t="112039" x="1785938" y="4071938"/>
          <p14:tracePt t="112356" x="1785938" y="4044950"/>
          <p14:tracePt t="112367" x="1785938" y="4017963"/>
          <p14:tracePt t="112381" x="1785938" y="3956050"/>
          <p14:tracePt t="112392" x="1785938" y="3929063"/>
          <p14:tracePt t="112416" x="1785938" y="3911600"/>
          <p14:tracePt t="112427" x="1785938" y="3875088"/>
          <p14:tracePt t="112458" x="1785938" y="3857625"/>
          <p14:tracePt t="112464" x="1785938" y="3840163"/>
          <p14:tracePt t="112479" x="1785938" y="3795713"/>
          <p14:tracePt t="112937" x="1795463" y="3776663"/>
          <p14:tracePt t="112945" x="1803400" y="3759200"/>
          <p14:tracePt t="112955" x="1812925" y="3732213"/>
          <p14:tracePt t="112965" x="1822450" y="3697288"/>
          <p14:tracePt t="112988" x="1822450" y="3687763"/>
          <p14:tracePt t="113015" x="1830388" y="3670300"/>
          <p14:tracePt t="113024" x="1839913" y="3652838"/>
          <p14:tracePt t="113036" x="1847850" y="3625850"/>
          <p14:tracePt t="113053" x="1874838" y="3589338"/>
          <p14:tracePt t="113074" x="1874838" y="3571875"/>
          <p14:tracePt t="113087" x="1884363" y="3544888"/>
          <p14:tracePt t="119393" x="1884363" y="3571875"/>
          <p14:tracePt t="119402" x="1874838" y="3625850"/>
          <p14:tracePt t="119415" x="1874838" y="3670300"/>
          <p14:tracePt t="119425" x="1874838" y="3732213"/>
          <p14:tracePt t="119438" x="1874838" y="3830638"/>
          <p14:tracePt t="119462" x="1874838" y="3867150"/>
          <p14:tracePt t="119474" x="1874838" y="3911600"/>
          <p14:tracePt t="119486" x="1901825" y="4071938"/>
          <p14:tracePt t="119503" x="1911350" y="4179888"/>
          <p14:tracePt t="119521" x="1946275" y="4348163"/>
          <p14:tracePt t="119548" x="1955800" y="4411663"/>
          <p14:tracePt t="119559" x="1973263" y="4465638"/>
          <p14:tracePt t="119571" x="2017713" y="4554538"/>
          <p14:tracePt t="119595" x="2036763" y="4608513"/>
          <p14:tracePt t="119766" x="2036763" y="4581525"/>
          <p14:tracePt t="119779" x="2000250" y="4500563"/>
          <p14:tracePt t="119791" x="1893888" y="4224338"/>
          <p14:tracePt t="119815" x="1758950" y="3840163"/>
          <p14:tracePt t="119844" x="1697038" y="3714750"/>
          <p14:tracePt t="119851" x="1652588" y="3571875"/>
          <p14:tracePt t="119863" x="1608138" y="3419475"/>
          <p14:tracePt t="119876" x="1581150" y="3276600"/>
          <p14:tracePt t="119888" x="1544638" y="3044825"/>
          <p14:tracePt t="119914" x="1544638" y="2938463"/>
          <p14:tracePt t="119926" x="1598613" y="2724150"/>
          <p14:tracePt t="119952" x="1687513" y="2581275"/>
          <p14:tracePt t="119963" x="1731963" y="2527300"/>
          <p14:tracePt t="119973" x="1785938" y="2482850"/>
          <p14:tracePt t="120253" x="1785938" y="2446338"/>
          <p14:tracePt t="120266" x="1785938" y="2428875"/>
          <p14:tracePt t="120280" x="1785938" y="2401888"/>
          <p14:tracePt t="120292" x="1785938" y="2384425"/>
          <p14:tracePt t="120316" x="1785938" y="2366963"/>
          <p14:tracePt t="120331" x="1785938" y="2347913"/>
          <p14:tracePt t="120340" x="1785938" y="2339975"/>
          <p14:tracePt t="120353" x="1785938" y="2322513"/>
          <p14:tracePt t="120362" x="1785938" y="2312988"/>
          <p14:tracePt t="120378" x="1785938" y="2295525"/>
          <p14:tracePt t="120399" x="1785938" y="2286000"/>
          <p14:tracePt t="120412" x="1785938" y="2268538"/>
          <p14:tracePt t="120462" x="1785938" y="2259013"/>
          <p14:tracePt t="120559" x="1785938" y="2268538"/>
          <p14:tracePt t="120571" x="1785938" y="2276475"/>
          <p14:tracePt t="120582" x="1785938" y="2286000"/>
          <p14:tracePt t="120595" x="1776413" y="2312988"/>
          <p14:tracePt t="120620" x="1776413" y="2330450"/>
          <p14:tracePt t="120631" x="1768475" y="2411413"/>
          <p14:tracePt t="120645" x="1758950" y="2465388"/>
          <p14:tracePt t="120668" x="1758950" y="2500313"/>
          <p14:tracePt t="120680" x="1758950" y="2527300"/>
          <p14:tracePt t="120697" x="1758950" y="2581275"/>
          <p14:tracePt t="120717" x="1758950" y="2616200"/>
          <p14:tracePt t="120740" x="1751013" y="2633663"/>
          <p14:tracePt t="120754" x="1741488" y="2652713"/>
          <p14:tracePt t="120777" x="1741488" y="2670175"/>
          <p14:tracePt t="121058" x="1731963" y="2732088"/>
          <p14:tracePt t="121071" x="1731963" y="2822575"/>
          <p14:tracePt t="121082" x="1724025" y="2928938"/>
          <p14:tracePt t="121095" x="1724025" y="3054350"/>
          <p14:tracePt t="121106" x="1724025" y="3170238"/>
          <p14:tracePt t="121120" x="1751013" y="3348038"/>
          <p14:tracePt t="121134" x="1785938" y="3438525"/>
          <p14:tracePt t="121156" x="1812925" y="3509963"/>
          <p14:tracePt t="121167" x="1884363" y="3670300"/>
          <p14:tracePt t="121192" x="1919288" y="3714750"/>
          <p14:tracePt t="121496" x="1919288" y="3687763"/>
          <p14:tracePt t="121509" x="1919288" y="3660775"/>
          <p14:tracePt t="121520" x="1919288" y="3625850"/>
          <p14:tracePt t="121533" x="1919288" y="3608388"/>
          <p14:tracePt t="121545" x="1919288" y="3571875"/>
          <p14:tracePt t="121558" x="1919288" y="3517900"/>
          <p14:tracePt t="121573" x="1919288" y="3500438"/>
          <p14:tracePt t="121586" x="1919288" y="3465513"/>
          <p14:tracePt t="121607" x="1919288" y="3402013"/>
          <p14:tracePt t="121630" x="1919288" y="3375025"/>
          <p14:tracePt t="121642" x="1928813" y="3348038"/>
          <p14:tracePt t="121667" x="1938338" y="3322638"/>
          <p14:tracePt t="122204" x="1938338" y="3357563"/>
          <p14:tracePt t="122215" x="1938338" y="3394075"/>
          <p14:tracePt t="122227" x="1938338" y="3419475"/>
          <p14:tracePt t="122239" x="1938338" y="3446463"/>
          <p14:tracePt t="122252" x="1938338" y="3455988"/>
          <p14:tracePt t="122259" x="1938338" y="3482975"/>
          <p14:tracePt t="122288" x="1938338" y="3500438"/>
          <p14:tracePt t="122304" x="1938338" y="3517900"/>
          <p14:tracePt t="122872" x="1938338" y="3500438"/>
          <p14:tracePt t="122886" x="1938338" y="3473450"/>
          <p14:tracePt t="122898" x="1938338" y="3455988"/>
          <p14:tracePt t="122909" x="1938338" y="3411538"/>
          <p14:tracePt t="122935" x="1938338" y="3394075"/>
          <p14:tracePt t="122948" x="1938338" y="3357563"/>
          <p14:tracePt t="122963" x="1928813" y="3340100"/>
          <p14:tracePt t="122982" x="1919288" y="3330575"/>
          <p14:tracePt t="123000" x="1911350" y="3313113"/>
          <p14:tracePt t="123057" x="1901825" y="3313113"/>
          <p14:tracePt t="123311" x="1893888" y="3303588"/>
          <p14:tracePt t="123330" x="1874838" y="3286125"/>
          <p14:tracePt t="123337" x="1866900" y="3259138"/>
          <p14:tracePt t="123348" x="1866900" y="3251200"/>
          <p14:tracePt t="123364" x="1866900" y="3214688"/>
          <p14:tracePt t="123398" x="1866900" y="3197225"/>
          <p14:tracePt t="123409" x="1866900" y="3187700"/>
          <p14:tracePt t="123421" x="1866900" y="3160713"/>
          <p14:tracePt t="123432" x="1866900" y="3143250"/>
          <p14:tracePt t="123445" x="1874838" y="3116263"/>
          <p14:tracePt t="123458" x="1874838" y="3089275"/>
          <p14:tracePt t="123472" x="1884363" y="3089275"/>
          <p14:tracePt t="123507" x="1893888" y="3081338"/>
          <p14:tracePt t="123556" x="1911350" y="3081338"/>
          <p14:tracePt t="123566" x="1938338" y="3081338"/>
          <p14:tracePt t="123581" x="1973263" y="3116263"/>
          <p14:tracePt t="123604" x="1982788" y="3125788"/>
          <p14:tracePt t="123616" x="1990725" y="3133725"/>
          <p14:tracePt t="123628" x="2000250" y="3143250"/>
          <p14:tracePt t="123640" x="2017713" y="3152775"/>
          <p14:tracePt t="123665" x="2054225" y="3179763"/>
          <p14:tracePt t="123676" x="2071688" y="3179763"/>
          <p14:tracePt t="123690" x="2081213" y="3187700"/>
          <p14:tracePt t="123713" x="2098675" y="3197225"/>
          <p14:tracePt t="123725" x="2116138" y="3197225"/>
          <p14:tracePt t="124054" x="2116138" y="3187700"/>
          <p14:tracePt t="124066" x="2116138" y="3179763"/>
          <p14:tracePt t="124074" x="2116138" y="3170238"/>
          <p14:tracePt t="124128" x="2116138" y="3160713"/>
          <p14:tracePt t="124140" x="2116138" y="3152775"/>
          <p14:tracePt t="124152" x="2116138" y="3143250"/>
          <p14:tracePt t="124226" x="2133600" y="3160713"/>
          <p14:tracePt t="124236" x="2143125" y="3187700"/>
          <p14:tracePt t="124247" x="2179638" y="3224213"/>
          <p14:tracePt t="124266" x="2197100" y="3295650"/>
          <p14:tracePt t="124273" x="2214563" y="3340100"/>
          <p14:tracePt t="124285" x="2241550" y="3394075"/>
          <p14:tracePt t="124298" x="2251075" y="3438525"/>
          <p14:tracePt t="124384" x="2251075" y="3446463"/>
          <p14:tracePt t="124395" x="2251075" y="3455988"/>
          <p14:tracePt t="124416" x="2232025" y="3465513"/>
          <p14:tracePt t="124420" x="2197100" y="3465513"/>
          <p14:tracePt t="124435" x="2160588" y="3473450"/>
          <p14:tracePt t="124445" x="2081213" y="3473450"/>
          <p14:tracePt t="124468" x="2036763" y="3473450"/>
          <p14:tracePt t="124480" x="1946275" y="3446463"/>
          <p14:tracePt t="124495" x="1893888" y="3419475"/>
          <p14:tracePt t="124512" x="1812925" y="3357563"/>
          <p14:tracePt t="124541" x="1785938" y="3322638"/>
          <p14:tracePt t="124553" x="1768475" y="3303588"/>
          <p14:tracePt t="124566" x="1741488" y="3259138"/>
          <p14:tracePt t="124590" x="1741488" y="3251200"/>
          <p14:tracePt t="124603" x="1741488" y="3214688"/>
          <p14:tracePt t="124614" x="1751013" y="3179763"/>
          <p14:tracePt t="124651" x="1822450" y="3098800"/>
          <p14:tracePt t="124654" x="1847850" y="3062288"/>
          <p14:tracePt t="124664" x="1874838" y="3044825"/>
          <p14:tracePt t="124687" x="1893888" y="3027363"/>
          <p14:tracePt t="124714" x="1938338" y="3009900"/>
          <p14:tracePt t="124725" x="2000250" y="3000375"/>
          <p14:tracePt t="124751" x="2027238" y="3000375"/>
          <p14:tracePt t="124755" x="2054225" y="3000375"/>
          <p14:tracePt t="124772" x="2071688" y="3000375"/>
          <p14:tracePt t="124786" x="2098675" y="3000375"/>
          <p14:tracePt t="124818" x="2108200" y="3017838"/>
          <p14:tracePt t="124822" x="2125663" y="3054350"/>
          <p14:tracePt t="124833" x="2160588" y="3143250"/>
          <p14:tracePt t="124870" x="2187575" y="3259138"/>
          <p14:tracePt t="124873" x="2197100" y="3313113"/>
          <p14:tracePt t="124882" x="2205038" y="3348038"/>
          <p14:tracePt t="124906" x="2214563" y="3384550"/>
          <p14:tracePt t="124918" x="2224088" y="3429000"/>
          <p14:tracePt t="124944" x="2224088" y="3446463"/>
          <p14:tracePt t="124971" x="2232025" y="3455988"/>
          <p14:tracePt t="125030" x="2214563" y="3473450"/>
          <p14:tracePt t="125041" x="2205038" y="3482975"/>
          <p14:tracePt t="125052" x="2179638" y="3482975"/>
          <p14:tracePt t="125071" x="2143125" y="3490913"/>
          <p14:tracePt t="125078" x="2116138" y="3490913"/>
          <p14:tracePt t="125089" x="2081213" y="3490913"/>
          <p14:tracePt t="125101" x="2027238" y="3490913"/>
          <p14:tracePt t="125126" x="2000250" y="3473450"/>
          <p14:tracePt t="125151" x="1938338" y="3419475"/>
          <p14:tracePt t="125163" x="1911350" y="3394075"/>
          <p14:tracePt t="125177" x="1866900" y="3348038"/>
          <p14:tracePt t="125198" x="1847850" y="3330575"/>
          <p14:tracePt t="125212" x="1822450" y="3295650"/>
          <p14:tracePt t="125236" x="1812925" y="3276600"/>
          <p14:tracePt t="125248" x="1812925" y="3259138"/>
          <p14:tracePt t="125256" x="1812925" y="3251200"/>
          <p14:tracePt t="125286" x="1812925" y="3241675"/>
          <p14:tracePt t="125297" x="1830388" y="3205163"/>
          <p14:tracePt t="125309" x="1857375" y="3179763"/>
          <p14:tracePt t="125321" x="1901825" y="3152775"/>
          <p14:tracePt t="125345" x="1955800" y="3125788"/>
          <p14:tracePt t="125370" x="1973263" y="3116263"/>
          <p14:tracePt t="125382" x="1990725" y="3108325"/>
          <p14:tracePt t="125394" x="2009775" y="3108325"/>
          <p14:tracePt t="125408" x="2036763" y="3108325"/>
          <p14:tracePt t="125430" x="2044700" y="3108325"/>
          <p14:tracePt t="125443" x="2054225" y="3108325"/>
          <p14:tracePt t="125456" x="2081213" y="3116263"/>
          <p14:tracePt t="125480" x="2081213" y="3125788"/>
          <p14:tracePt t="125495" x="2108200" y="3152775"/>
          <p14:tracePt t="125504" x="2116138" y="3160713"/>
          <p14:tracePt t="125521" x="2133600" y="3205163"/>
          <p14:tracePt t="125541" x="2133600" y="3232150"/>
          <p14:tracePt t="125564" x="2133600" y="3259138"/>
          <p14:tracePt t="125587" x="2133600" y="3286125"/>
          <p14:tracePt t="125844" x="2133600" y="3295650"/>
          <p14:tracePt t="125882" x="2133600" y="3313113"/>
          <p14:tracePt t="125896" x="2133600" y="3340100"/>
          <p14:tracePt t="125905" x="2133600" y="3367088"/>
          <p14:tracePt t="125918" x="2133600" y="3438525"/>
          <p14:tracePt t="125933" x="2133600" y="3455988"/>
          <p14:tracePt t="125942" x="2133600" y="3473450"/>
          <p14:tracePt t="125971" x="2133600" y="3490913"/>
          <p14:tracePt t="126904" x="2133600" y="3500438"/>
          <p14:tracePt t="126916" x="2133600" y="3517900"/>
          <p14:tracePt t="126933" x="2133600" y="3527425"/>
          <p14:tracePt t="126946" x="2125663" y="3544888"/>
          <p14:tracePt t="126977" x="2116138" y="3554413"/>
          <p14:tracePt t="127051" x="2116138" y="3571875"/>
          <p14:tracePt t="127086" x="2108200" y="3571875"/>
          <p14:tracePt t="127489" x="2081213" y="3625850"/>
          <p14:tracePt t="127501" x="2000250" y="3759200"/>
          <p14:tracePt t="127509" x="1795463" y="4133850"/>
          <p14:tracePt t="127541" x="1731963" y="4276725"/>
          <p14:tracePt t="127550" x="1670050" y="4491038"/>
          <p14:tracePt t="127572" x="1652588" y="4572000"/>
          <p14:tracePt t="127585" x="1652588" y="4598988"/>
          <p14:tracePt t="127916" x="1652588" y="4625975"/>
          <p14:tracePt t="127927" x="1643063" y="4670425"/>
          <p14:tracePt t="127939" x="1625600" y="4732338"/>
          <p14:tracePt t="127952" x="1598613" y="4803775"/>
          <p14:tracePt t="127965" x="1554163" y="4946650"/>
          <p14:tracePt t="127976" x="1536700" y="5010150"/>
          <p14:tracePt t="128000" x="1527175" y="5062538"/>
          <p14:tracePt t="128779" x="1527175" y="5099050"/>
          <p14:tracePt t="128792" x="1527175" y="5108575"/>
          <p14:tracePt t="128804" x="1527175" y="5153025"/>
          <p14:tracePt t="128817" x="1527175" y="5160963"/>
          <p14:tracePt t="128841" x="1527175" y="5180013"/>
          <p14:tracePt t="128853" x="1527175" y="5205413"/>
          <p14:tracePt t="128878" x="1527175" y="5224463"/>
          <p14:tracePt t="128890" x="1527175" y="5251450"/>
          <p14:tracePt t="128901" x="1527175" y="5268913"/>
          <p14:tracePt t="128926" x="1527175" y="5286375"/>
          <p14:tracePt t="129547" x="1527175" y="5259388"/>
          <p14:tracePt t="129561" x="1527175" y="5214938"/>
          <p14:tracePt t="129571" x="1527175" y="5153025"/>
          <p14:tracePt t="129584" x="1517650" y="5054600"/>
          <p14:tracePt t="129596" x="1500188" y="4929188"/>
          <p14:tracePt t="129607" x="1446213" y="4589463"/>
          <p14:tracePt t="129632" x="1419225" y="4411663"/>
          <p14:tracePt t="129645" x="1419225" y="4259263"/>
          <p14:tracePt t="129657" x="1419225" y="4017963"/>
          <p14:tracePt t="129681" x="1446213" y="3919538"/>
          <p14:tracePt t="129693" x="1554163" y="3724275"/>
          <p14:tracePt t="129984" x="1562100" y="3687763"/>
          <p14:tracePt t="129996" x="1571625" y="3670300"/>
          <p14:tracePt t="130008" x="1571625" y="3643313"/>
          <p14:tracePt t="130022" x="1571625" y="3625850"/>
          <p14:tracePt t="130032" x="1581150" y="3625850"/>
          <p14:tracePt t="130082" x="1598613" y="3616325"/>
          <p14:tracePt t="130098" x="1616075" y="3608388"/>
          <p14:tracePt t="130109" x="1625600" y="3589338"/>
          <p14:tracePt t="130118" x="1643063" y="3571875"/>
          <p14:tracePt t="130546" x="1660525" y="3571875"/>
          <p14:tracePt t="130558" x="1670050" y="3571875"/>
          <p14:tracePt t="130571" x="1679575" y="3571875"/>
          <p14:tracePt t="130583" x="1697038" y="3571875"/>
          <p14:tracePt t="130620" x="1704975" y="3562350"/>
          <p14:tracePt t="130632" x="1724025" y="3562350"/>
          <p14:tracePt t="130643" x="1731963" y="3554413"/>
          <p14:tracePt t="130655" x="1751013" y="3554413"/>
          <p14:tracePt t="130668" x="1795463" y="3527425"/>
          <p14:tracePt t="130682" x="1822450" y="3517900"/>
          <p14:tracePt t="131021" x="1839913" y="3500438"/>
          <p14:tracePt t="131034" x="1866900" y="3482975"/>
          <p14:tracePt t="131045" x="1893888" y="3473450"/>
          <p14:tracePt t="131057" x="1919288" y="3465513"/>
          <p14:tracePt t="131070" x="1955800" y="3455988"/>
          <p14:tracePt t="131093" x="1965325" y="3455988"/>
          <p14:tracePt t="131106" x="1990725" y="3455988"/>
          <p14:tracePt t="131120" x="2009775" y="3455988"/>
          <p14:tracePt t="131136" x="2036763" y="3455988"/>
          <p14:tracePt t="131152" x="2081213" y="3446463"/>
          <p14:tracePt t="132472" x="2089150" y="3438525"/>
          <p14:tracePt t="132482" x="2089150" y="3429000"/>
          <p14:tracePt t="132497" x="2089150" y="3419475"/>
          <p14:tracePt t="132519" x="2089150" y="3394075"/>
          <p14:tracePt t="132531" x="2089150" y="3384550"/>
          <p14:tracePt t="132552" x="2089150" y="3348038"/>
          <p14:tracePt t="132558" x="2089150" y="3224213"/>
          <p14:tracePt t="132570" x="2089150" y="3116263"/>
          <p14:tracePt t="132603" x="2089150" y="2830513"/>
          <p14:tracePt t="132616" x="2089150" y="2724150"/>
          <p14:tracePt t="132628" x="2089150" y="2625725"/>
          <p14:tracePt t="132642" x="2116138" y="2517775"/>
          <p14:tracePt t="132656" x="2160588" y="2357438"/>
          <p14:tracePt t="132666" x="2197100" y="2295525"/>
          <p14:tracePt t="132689" x="2224088" y="2251075"/>
          <p14:tracePt t="132703" x="2241550" y="2214563"/>
          <p14:tracePt t="133115" x="2241550" y="2224088"/>
          <p14:tracePt t="133129" x="2241550" y="2241550"/>
          <p14:tracePt t="133139" x="2241550" y="2251075"/>
          <p14:tracePt t="133153" x="2241550" y="2276475"/>
          <p14:tracePt t="133166" x="2251075" y="2303463"/>
          <p14:tracePt t="133176" x="2259013" y="2339975"/>
          <p14:tracePt t="133192" x="2276475" y="2419350"/>
          <p14:tracePt t="133214" x="2286000" y="2455863"/>
          <p14:tracePt t="133225" x="2303463" y="2527300"/>
          <p14:tracePt t="133237" x="2312988" y="2554288"/>
          <p14:tracePt t="133254" x="2322513" y="2571750"/>
          <p14:tracePt t="133276" x="2339975" y="2625725"/>
          <p14:tracePt t="133298" x="2347913" y="2660650"/>
          <p14:tracePt t="133688" x="2347913" y="2679700"/>
          <p14:tracePt t="133701" x="2330450" y="2776538"/>
          <p14:tracePt t="133729" x="2322513" y="2857500"/>
          <p14:tracePt t="133742" x="2303463" y="2946400"/>
          <p14:tracePt t="133758" x="2295525" y="3116263"/>
          <p14:tracePt t="133762" x="2295525" y="3197225"/>
          <p14:tracePt t="133775" x="2303463" y="3259138"/>
          <p14:tracePt t="133797" x="2330450" y="3340100"/>
          <p14:tracePt t="133811" x="2428875" y="3527425"/>
          <p14:tracePt t="133835" x="2465388" y="3633788"/>
          <p14:tracePt t="133846" x="2517775" y="3786188"/>
          <p14:tracePt t="134188" x="2517775" y="3813175"/>
          <p14:tracePt t="134201" x="2517775" y="3848100"/>
          <p14:tracePt t="134213" x="2536825" y="3929063"/>
          <p14:tracePt t="134236" x="2571750" y="3990975"/>
          <p14:tracePt t="134248" x="2616200" y="4044950"/>
          <p14:tracePt t="134259" x="2776538" y="4224338"/>
          <p14:tracePt t="134285" x="2867025" y="4322763"/>
          <p14:tracePt t="134297" x="2965450" y="4438650"/>
          <p14:tracePt t="134590" x="2990850" y="4473575"/>
          <p14:tracePt t="134602" x="3036888" y="4518025"/>
          <p14:tracePt t="134615" x="3098800" y="4589463"/>
          <p14:tracePt t="134626" x="3179763" y="4670425"/>
          <p14:tracePt t="134639" x="3276600" y="4768850"/>
          <p14:tracePt t="134651" x="3536950" y="5000625"/>
          <p14:tracePt t="134666" x="3643313" y="5099050"/>
          <p14:tracePt t="134689" x="3813175" y="5340350"/>
          <p14:tracePt t="135637" x="3813175" y="5394325"/>
          <p14:tracePt t="135655" x="3813175" y="5429250"/>
          <p14:tracePt t="135663" x="3795713" y="5510213"/>
          <p14:tracePt t="135694" x="3786188" y="5554663"/>
          <p14:tracePt t="135710" x="3786188" y="5562600"/>
          <p14:tracePt t="135725" x="3786188" y="5572125"/>
          <p14:tracePt t="136587" x="3776663" y="5554663"/>
          <p14:tracePt t="136598" x="3768725" y="5537200"/>
          <p14:tracePt t="136612" x="3759200" y="5518150"/>
          <p14:tracePt t="136624" x="3751263" y="5500688"/>
          <p14:tracePt t="136636" x="3751263" y="5491163"/>
          <p14:tracePt t="136666" x="3741738" y="5483225"/>
          <p14:tracePt t="136674" x="3741738" y="5465763"/>
          <p14:tracePt t="136686" x="3732213" y="5465763"/>
          <p14:tracePt t="136714" x="3732213" y="5456238"/>
          <p14:tracePt t="136722" x="3732213" y="5446713"/>
          <p14:tracePt t="136755" x="3732213" y="5429250"/>
          <p14:tracePt t="136771" x="3732213" y="5419725"/>
          <p14:tracePt t="136782" x="3724275" y="5419725"/>
          <p14:tracePt t="136793" x="3724275" y="5411788"/>
          <p14:tracePt t="136806" x="3724275" y="5402263"/>
          <p14:tracePt t="136821" x="3724275" y="5394325"/>
          <p14:tracePt t="143433" x="0" y="0"/>
        </p14:tracePtLst>
        <p14:tracePtLst>
          <p14:tracePt t="150355" x="3724275" y="5394325"/>
          <p14:tracePt t="150597" x="3705225" y="5357813"/>
          <p14:tracePt t="150610" x="3687763" y="5303838"/>
          <p14:tracePt t="150621" x="3660775" y="5268913"/>
          <p14:tracePt t="150626" x="3643313" y="5224463"/>
          <p14:tracePt t="150646" x="3625850" y="5180013"/>
          <p14:tracePt t="150659" x="3608388" y="5108575"/>
          <p14:tracePt t="150682" x="3536950" y="4929188"/>
          <p14:tracePt t="150700" x="3438525" y="4616450"/>
          <p14:tracePt t="150710" x="3402013" y="4456113"/>
          <p14:tracePt t="150722" x="3367088" y="4322763"/>
          <p14:tracePt t="150743" x="3322638" y="4160838"/>
          <p14:tracePt t="150754" x="3232150" y="3867150"/>
          <p14:tracePt t="150782" x="3197225" y="3652838"/>
          <p14:tracePt t="150805" x="3197225" y="3562350"/>
          <p14:tracePt t="150818" x="3214688" y="3465513"/>
          <p14:tracePt t="150829" x="3251200" y="3367088"/>
          <p14:tracePt t="150843" x="3340100" y="3205163"/>
          <p14:tracePt t="151048" x="3340100" y="3224213"/>
          <p14:tracePt t="151060" x="3340100" y="3241675"/>
          <p14:tracePt t="151072" x="3340100" y="3251200"/>
          <p14:tracePt t="151085" x="3348038" y="3251200"/>
          <p14:tracePt t="151112" x="3348038" y="3259138"/>
          <p14:tracePt t="151170" x="3357563" y="3259138"/>
          <p14:tracePt t="151197" x="3357563" y="3276600"/>
          <p14:tracePt t="151209" x="3348038" y="3303588"/>
          <p14:tracePt t="151218" x="3313113" y="3340100"/>
          <p14:tracePt t="151243" x="3303588" y="3348038"/>
          <p14:tracePt t="151258" x="3286125" y="3375025"/>
          <p14:tracePt t="151266" x="3276600" y="3394075"/>
          <p14:tracePt t="151279" x="3251200" y="3419475"/>
          <p14:tracePt t="151318" x="3232150" y="3438525"/>
          <p14:tracePt t="151332" x="3232150" y="3455988"/>
          <p14:tracePt t="151341" x="3214688" y="3465513"/>
          <p14:tracePt t="151353" x="3214688" y="3473450"/>
          <p14:tracePt t="151365" x="3205163" y="3482975"/>
          <p14:tracePt t="151378" x="3197225" y="3490913"/>
          <p14:tracePt t="151730" x="3197225" y="3500438"/>
          <p14:tracePt t="151743" x="3170238" y="3536950"/>
          <p14:tracePt t="151755" x="3125788" y="3643313"/>
          <p14:tracePt t="151779" x="3116263" y="3679825"/>
          <p14:tracePt t="151792" x="3108325" y="3705225"/>
          <p14:tracePt t="151803" x="3108325" y="3714750"/>
          <p14:tracePt t="151815" x="3098800" y="3724275"/>
          <p14:tracePt t="152571" x="3108325" y="3724275"/>
          <p14:tracePt t="152609" x="3125788" y="3724275"/>
          <p14:tracePt t="152619" x="3133725" y="3724275"/>
          <p14:tracePt t="152631" x="3160713" y="3732213"/>
          <p14:tracePt t="152644" x="3187700" y="3741738"/>
          <p14:tracePt t="152655" x="3241675" y="3759200"/>
          <p14:tracePt t="152684" x="3259138" y="3768725"/>
          <p14:tracePt t="152692" x="3303588" y="3786188"/>
          <p14:tracePt t="152725" x="3322638" y="3786188"/>
          <p14:tracePt t="152729" x="3330575" y="3795713"/>
          <p14:tracePt t="152742" x="3394075" y="3803650"/>
          <p14:tracePt t="152755" x="3419475" y="3813175"/>
          <p14:tracePt t="152778" x="3455988" y="3822700"/>
          <p14:tracePt t="152791" x="3490913" y="3857625"/>
          <p14:tracePt t="152821" x="3517900" y="3884613"/>
          <p14:tracePt t="153071" x="3571875" y="3884613"/>
          <p14:tracePt t="153082" x="3633788" y="3884613"/>
          <p14:tracePt t="153094" x="3768725" y="3894138"/>
          <p14:tracePt t="153115" x="4224338" y="4010025"/>
          <p14:tracePt t="153130" x="4465638" y="4054475"/>
          <p14:tracePt t="153142" x="4652963" y="4116388"/>
          <p14:tracePt t="153154" x="4803775" y="4152900"/>
          <p14:tracePt t="153167" x="4946650" y="4205288"/>
          <p14:tracePt t="153179" x="5072063" y="4268788"/>
          <p14:tracePt t="153191" x="5313363" y="4375150"/>
          <p14:tracePt t="153227" x="5446713" y="4473575"/>
          <p14:tracePt t="153240" x="5465763" y="4491038"/>
          <p14:tracePt t="153557" x="5500688" y="4510088"/>
          <p14:tracePt t="153569" x="5572125" y="4537075"/>
          <p14:tracePt t="153583" x="5643563" y="4581525"/>
          <p14:tracePt t="153595" x="5705475" y="4616450"/>
          <p14:tracePt t="153605" x="5776913" y="4652963"/>
          <p14:tracePt t="153618" x="5813425" y="4660900"/>
          <p14:tracePt t="153631" x="5894388" y="4679950"/>
          <p14:tracePt t="153662" x="5938838" y="4687888"/>
          <p14:tracePt t="153983" x="5956300" y="4687888"/>
          <p14:tracePt t="153997" x="5973763" y="4687888"/>
          <p14:tracePt t="154002" x="5991225" y="4679950"/>
          <p14:tracePt t="154021" x="6018213" y="4660900"/>
          <p14:tracePt t="154033" x="6037263" y="4652963"/>
          <p14:tracePt t="154056" x="6062663" y="4643438"/>
          <p14:tracePt t="154069" x="6089650" y="4625975"/>
          <p14:tracePt t="154094" x="6108700" y="4625975"/>
          <p14:tracePt t="154105" x="6126163" y="4616450"/>
          <p14:tracePt t="154119" x="6170613" y="4598988"/>
          <p14:tracePt t="154150" x="6197600" y="4581525"/>
          <p14:tracePt t="154543" x="6205538" y="4581525"/>
          <p14:tracePt t="154566" x="6224588" y="4581525"/>
          <p14:tracePt t="154580" x="6251575" y="4581525"/>
          <p14:tracePt t="154595" x="6269038" y="4581525"/>
          <p14:tracePt t="154605" x="6303963" y="4598988"/>
          <p14:tracePt t="154630" x="6313488" y="4608513"/>
          <p14:tracePt t="154641" x="6348413" y="4660900"/>
          <p14:tracePt t="154666" x="6367463" y="4697413"/>
          <p14:tracePt t="154678" x="6375400" y="4751388"/>
          <p14:tracePt t="154689" x="6411913" y="4822825"/>
          <p14:tracePt t="155020" x="6411913" y="4857750"/>
          <p14:tracePt t="155030" x="6429375" y="4919663"/>
          <p14:tracePt t="155044" x="6465888" y="5027613"/>
          <p14:tracePt t="155055" x="6500813" y="5143500"/>
          <p14:tracePt t="155067" x="6527800" y="5251450"/>
          <p14:tracePt t="155081" x="6581775" y="5438775"/>
          <p14:tracePt t="155105" x="6599238" y="5545138"/>
          <p14:tracePt t="155116" x="6608763" y="5626100"/>
          <p14:tracePt t="155129" x="6643688" y="5741988"/>
          <p14:tracePt t="156626" x="6643688" y="5759450"/>
          <p14:tracePt t="156642" x="6643688" y="5768975"/>
          <p14:tracePt t="156650" x="6643688" y="5786438"/>
          <p14:tracePt t="156662" x="6643688" y="5795963"/>
          <p14:tracePt t="156687" x="6653213" y="5803900"/>
          <p14:tracePt t="156710" x="6661150" y="5813425"/>
          <p14:tracePt t="156714" x="6661150" y="5822950"/>
          <p14:tracePt t="156724" x="6680200" y="5822950"/>
          <p14:tracePt t="156758" x="6688138" y="5822950"/>
          <p14:tracePt t="156834" x="6697663" y="5822950"/>
          <p14:tracePt t="156870" x="6697663" y="5795963"/>
          <p14:tracePt t="156882" x="6697663" y="5751513"/>
          <p14:tracePt t="156896" x="6697663" y="5688013"/>
          <p14:tracePt t="156912" x="6697663" y="5473700"/>
          <p14:tracePt t="156932" x="6697663" y="5340350"/>
          <p14:tracePt t="156944" x="6697663" y="5081588"/>
          <p14:tracePt t="156968" x="6697663" y="4956175"/>
          <p14:tracePt t="156980" x="6715125" y="4822825"/>
          <p14:tracePt t="156993" x="6796088" y="4554538"/>
          <p14:tracePt t="157008" x="6848475" y="4446588"/>
          <p14:tracePt t="157030" x="6911975" y="4357688"/>
          <p14:tracePt t="157370" x="6911975" y="4367213"/>
          <p14:tracePt t="157381" x="6911975" y="4375150"/>
          <p14:tracePt t="157394" x="6919913" y="4411663"/>
          <p14:tracePt t="157410" x="6938963" y="4465638"/>
          <p14:tracePt t="157419" x="6946900" y="4527550"/>
          <p14:tracePt t="157430" x="6983413" y="4687888"/>
          <p14:tracePt t="157445" x="6991350" y="4751388"/>
          <p14:tracePt t="157467" x="7045325" y="4902200"/>
          <p14:tracePt t="157479" x="7072313" y="4965700"/>
          <p14:tracePt t="157504" x="7108825" y="5045075"/>
          <p14:tracePt t="157516" x="7161213" y="5224463"/>
          <p14:tracePt t="157542" x="7197725" y="5286375"/>
          <p14:tracePt t="157553" x="7215188" y="5330825"/>
          <p14:tracePt t="157564" x="7251700" y="5394325"/>
          <p14:tracePt t="157858" x="7251700" y="5411788"/>
          <p14:tracePt t="157870" x="7251700" y="5446713"/>
          <p14:tracePt t="157881" x="7251700" y="5500688"/>
          <p14:tracePt t="157894" x="7259638" y="5581650"/>
          <p14:tracePt t="157906" x="7269163" y="5751513"/>
          <p14:tracePt t="157929" x="7296150" y="5813425"/>
          <p14:tracePt t="157942" x="7313613" y="5884863"/>
          <p14:tracePt t="157954" x="7331075" y="5919788"/>
          <p14:tracePt t="157971" x="7367588" y="5973763"/>
          <p14:tracePt t="157992" x="7385050" y="5991225"/>
          <p14:tracePt t="158004" x="7394575" y="5991225"/>
          <p14:tracePt t="158551" x="7402513" y="5983288"/>
          <p14:tracePt t="158565" x="7402513" y="5956300"/>
          <p14:tracePt t="158578" x="7402513" y="5911850"/>
          <p14:tracePt t="158588" x="7402513" y="5867400"/>
          <p14:tracePt t="158602" x="7402513" y="5830888"/>
          <p14:tracePt t="158612" x="7402513" y="5795963"/>
          <p14:tracePt t="158625" x="7394575" y="5670550"/>
          <p14:tracePt t="158649" x="7394575" y="5491163"/>
          <p14:tracePt t="158660" x="7412038" y="5394325"/>
          <p14:tracePt t="158672" x="7439025" y="5286375"/>
          <p14:tracePt t="158698" x="7473950" y="5170488"/>
          <p14:tracePt t="158713" x="7537450" y="5037138"/>
          <p14:tracePt t="158723" x="7572375" y="4983163"/>
          <p14:tracePt t="158747" x="7626350" y="4929188"/>
          <p14:tracePt t="158756" x="7653338" y="4902200"/>
          <p14:tracePt t="159016" x="7653338" y="4822825"/>
          <p14:tracePt t="159031" x="7653338" y="4776788"/>
          <p14:tracePt t="159041" x="7653338" y="4759325"/>
          <p14:tracePt t="159051" x="7661275" y="4759325"/>
          <p14:tracePt t="159064" x="7661275" y="4741863"/>
          <p14:tracePt t="159089" x="7670800" y="4741863"/>
          <p14:tracePt t="159114" x="7670800" y="4732338"/>
          <p14:tracePt t="159130" x="7680325" y="4732338"/>
          <p14:tracePt t="159147" x="7688263" y="4714875"/>
          <p14:tracePt t="159154" x="7715250" y="4687888"/>
          <p14:tracePt t="159166" x="7724775" y="4652963"/>
          <p14:tracePt t="159193" x="7732713" y="4643438"/>
          <p14:tracePt t="159197" x="7742238" y="4633913"/>
          <p14:tracePt t="159220" x="7742238" y="4625975"/>
          <p14:tracePt t="159270" x="7759700" y="4581525"/>
          <p14:tracePt t="159282" x="7786688" y="4537075"/>
          <p14:tracePt t="159299" x="7796213" y="4510088"/>
          <p14:tracePt t="159319" x="7804150" y="4500563"/>
          <p14:tracePt t="159332" x="7813675" y="4491038"/>
          <p14:tracePt t="159684" x="7813675" y="4510088"/>
          <p14:tracePt t="159709" x="7813675" y="4518025"/>
          <p14:tracePt t="159782" x="7840663" y="4518025"/>
          <p14:tracePt t="159794" x="7875588" y="4518025"/>
          <p14:tracePt t="159807" x="7902575" y="4518025"/>
          <p14:tracePt t="159819" x="7929563" y="4510088"/>
          <p14:tracePt t="159843" x="7956550" y="4491038"/>
          <p14:tracePt t="159857" x="7974013" y="4483100"/>
          <p14:tracePt t="159868" x="8018463" y="4446588"/>
          <p14:tracePt t="159900" x="8045450" y="4429125"/>
          <p14:tracePt t="159903" x="8072438" y="4411663"/>
          <p14:tracePt t="159928" x="8089900" y="4402138"/>
          <p14:tracePt t="159940" x="8116888" y="4394200"/>
          <p14:tracePt t="160244" x="8126413" y="4394200"/>
          <p14:tracePt t="160258" x="8134350" y="4411663"/>
          <p14:tracePt t="160271" x="8153400" y="4429125"/>
          <p14:tracePt t="160281" x="8180388" y="4438650"/>
          <p14:tracePt t="160293" x="8197850" y="4446588"/>
          <p14:tracePt t="160306" x="8224838" y="4456113"/>
          <p14:tracePt t="160336" x="8232775" y="4456113"/>
          <p14:tracePt t="160414" x="8232775" y="4465638"/>
          <p14:tracePt t="160442" x="8242300" y="4465638"/>
          <p14:tracePt t="160451" x="8259763" y="4473575"/>
          <p14:tracePt t="160463" x="8269288" y="4483100"/>
          <p14:tracePt t="160476" x="8277225" y="4491038"/>
          <p14:tracePt t="160509" x="8286750" y="4500563"/>
          <p14:tracePt t="160515" x="8286750" y="4510088"/>
          <p14:tracePt t="161001" x="8296275" y="4510088"/>
          <p14:tracePt t="161050" x="8304213" y="4510088"/>
          <p14:tracePt t="161476" x="8277225" y="4500563"/>
          <p14:tracePt t="161488" x="8251825" y="4491038"/>
          <p14:tracePt t="161500" x="8232775" y="4491038"/>
          <p14:tracePt t="161504" x="8197850" y="4483100"/>
          <p14:tracePt t="161523" x="8134350" y="4483100"/>
          <p14:tracePt t="161536" x="7991475" y="4483100"/>
          <p14:tracePt t="161548" x="7902575" y="4483100"/>
          <p14:tracePt t="161572" x="7823200" y="4483100"/>
          <p14:tracePt t="161586" x="7643813" y="4483100"/>
          <p14:tracePt t="161609" x="7562850" y="4473575"/>
          <p14:tracePt t="161622" x="7500938" y="4473575"/>
          <p14:tracePt t="161634" x="7419975" y="4465638"/>
          <p14:tracePt t="161657" x="7402513" y="4465638"/>
          <p14:tracePt t="161675" x="7367588" y="4456113"/>
          <p14:tracePt t="161695" x="7348538" y="4456113"/>
          <p14:tracePt t="161707" x="7331075" y="4456113"/>
          <p14:tracePt t="161719" x="7313613" y="4456113"/>
          <p14:tracePt t="161742" x="7296150" y="4456113"/>
          <p14:tracePt t="162145" x="7304088" y="4473575"/>
          <p14:tracePt t="162159" x="7323138" y="4500563"/>
          <p14:tracePt t="162169" x="7348538" y="4527550"/>
          <p14:tracePt t="162181" x="7367588" y="4572000"/>
          <p14:tracePt t="162193" x="7412038" y="4616450"/>
          <p14:tracePt t="162209" x="7500938" y="4724400"/>
          <p14:tracePt t="162231" x="7724775" y="4956175"/>
          <p14:tracePt t="162275" x="7912100" y="5153025"/>
          <p14:tracePt t="162294" x="7991475" y="5286375"/>
          <p14:tracePt t="162304" x="8062913" y="5394325"/>
          <p14:tracePt t="162548" x="8081963" y="5402263"/>
          <p14:tracePt t="162559" x="8089900" y="5419725"/>
          <p14:tracePt t="162583" x="8099425" y="5419725"/>
          <p14:tracePt t="162694" x="8099425" y="5429250"/>
          <p14:tracePt t="162901" x="8108950" y="5429250"/>
          <p14:tracePt t="163996" x="8089900" y="5429250"/>
          <p14:tracePt t="164008" x="8062913" y="5429250"/>
          <p14:tracePt t="164021" x="8018463" y="5429250"/>
          <p14:tracePt t="164033" x="7983538" y="5438775"/>
          <p14:tracePt t="164045" x="7885113" y="5446713"/>
          <p14:tracePt t="164057" x="7848600" y="5446713"/>
          <p14:tracePt t="164069" x="7823200" y="5446713"/>
          <p14:tracePt t="164094" x="7796213" y="5446713"/>
          <p14:tracePt t="164108" x="7732713" y="5446713"/>
          <p14:tracePt t="164120" x="7697788" y="5446713"/>
          <p14:tracePt t="164136" x="7670800" y="5446713"/>
          <p14:tracePt t="164155" x="7616825" y="5446713"/>
          <p14:tracePt t="164180" x="7589838" y="5456238"/>
          <p14:tracePt t="164191" x="7572375" y="5456238"/>
          <p14:tracePt t="164204" x="7537450" y="5465763"/>
          <p14:tracePt t="164227" x="7518400" y="5465763"/>
          <p14:tracePt t="164240" x="7491413" y="5465763"/>
          <p14:tracePt t="164276" x="7483475" y="5465763"/>
          <p14:tracePt t="164288" x="7483475" y="5473700"/>
          <p14:tracePt t="164740" x="7439025" y="5473700"/>
          <p14:tracePt t="164755" x="7402513" y="5473700"/>
          <p14:tracePt t="164758" x="7375525" y="5473700"/>
          <p14:tracePt t="164777" x="7323138" y="5456238"/>
          <p14:tracePt t="164802" x="7277100" y="5446713"/>
          <p14:tracePt t="164826" x="7269163" y="5438775"/>
          <p14:tracePt t="164850" x="7259638" y="5438775"/>
          <p14:tracePt t="165216" x="7251700" y="5438775"/>
          <p14:tracePt t="165253" x="7232650" y="5438775"/>
          <p14:tracePt t="165255" x="7215188" y="5438775"/>
          <p14:tracePt t="165277" x="7205663" y="5438775"/>
          <p14:tracePt t="165288" x="7180263" y="5438775"/>
          <p14:tracePt t="165300" x="7153275" y="5438775"/>
          <p14:tracePt t="165324" x="7143750" y="5438775"/>
          <p14:tracePt t="165337" x="7126288" y="5446713"/>
          <p14:tracePt t="165348" x="7108825" y="5456238"/>
          <p14:tracePt t="165384" x="7089775" y="5465763"/>
          <p14:tracePt t="165398" x="7081838" y="5473700"/>
          <p14:tracePt t="165410" x="7072313" y="5483225"/>
          <p14:tracePt t="165421" x="7062788" y="5483225"/>
          <p14:tracePt t="165435" x="7045325" y="5510213"/>
          <p14:tracePt t="165448" x="7037388" y="5510213"/>
          <p14:tracePt t="165469" x="7027863" y="5510213"/>
          <p14:tracePt t="165482" x="7018338" y="5518150"/>
          <p14:tracePt t="165653" x="7018338" y="5510213"/>
          <p14:tracePt t="165667" x="7037388" y="5491163"/>
          <p14:tracePt t="165677" x="7062788" y="5465763"/>
          <p14:tracePt t="165689" x="7099300" y="5438775"/>
          <p14:tracePt t="165702" x="7215188" y="5384800"/>
          <p14:tracePt t="165727" x="7331075" y="5340350"/>
          <p14:tracePt t="165738" x="7367588" y="5330825"/>
          <p14:tracePt t="165751" x="7394575" y="5322888"/>
          <p14:tracePt t="165767" x="7412038" y="5322888"/>
          <p14:tracePt t="165787" x="7429500" y="5313363"/>
          <p14:tracePt t="166019" x="7429500" y="5322888"/>
          <p14:tracePt t="166030" x="7419975" y="5322888"/>
          <p14:tracePt t="166041" x="7412038" y="5340350"/>
          <p14:tracePt t="166055" x="7367588" y="5367338"/>
          <p14:tracePt t="166085" x="7331075" y="5394325"/>
          <p14:tracePt t="166092" x="7269163" y="5438775"/>
          <p14:tracePt t="166104" x="7224713" y="5456238"/>
          <p14:tracePt t="166129" x="7188200" y="5473700"/>
          <p14:tracePt t="166141" x="7134225" y="5500688"/>
          <p14:tracePt t="166165" x="7126288" y="5510213"/>
          <p14:tracePt t="166177" x="7108825" y="5510213"/>
          <p14:tracePt t="166189" x="7089775" y="5518150"/>
          <p14:tracePt t="166214" x="7081838" y="5518150"/>
          <p14:tracePt t="166324" x="7072313" y="5518150"/>
          <p14:tracePt t="166371" x="7072313" y="5510213"/>
          <p14:tracePt t="166384" x="7081838" y="5491163"/>
          <p14:tracePt t="166395" x="7116763" y="5456238"/>
          <p14:tracePt t="166615" x="7134225" y="5446713"/>
          <p14:tracePt t="166631" x="7143750" y="5438775"/>
          <p14:tracePt t="166645" x="7153275" y="5438775"/>
          <p14:tracePt t="166665" x="7153275" y="5429250"/>
          <p14:tracePt t="166701" x="7161213" y="5429250"/>
          <p14:tracePt t="169175" x="7161213" y="5411788"/>
          <p14:tracePt t="169185" x="7161213" y="5384800"/>
          <p14:tracePt t="169196" x="7161213" y="5348288"/>
          <p14:tracePt t="169208" x="7161213" y="5303838"/>
          <p14:tracePt t="169221" x="7180263" y="5180013"/>
          <p14:tracePt t="169244" x="7188200" y="5116513"/>
          <p14:tracePt t="169249" x="7188200" y="5072063"/>
          <p14:tracePt t="169269" x="7188200" y="5018088"/>
          <p14:tracePt t="169284" x="7161213" y="4875213"/>
          <p14:tracePt t="169307" x="7153275" y="4795838"/>
          <p14:tracePt t="169319" x="7153275" y="4687888"/>
          <p14:tracePt t="169331" x="7153275" y="4643438"/>
          <p14:tracePt t="169355" x="7153275" y="4616450"/>
          <p14:tracePt t="169757" x="7134225" y="4562475"/>
          <p14:tracePt t="169769" x="7116763" y="4537075"/>
          <p14:tracePt t="169781" x="7099300" y="4518025"/>
          <p14:tracePt t="169795" x="7072313" y="4483100"/>
          <p14:tracePt t="169818" x="7062788" y="4473575"/>
          <p14:tracePt t="172945" x="7054850" y="4473575"/>
          <p14:tracePt t="173141" x="7054850" y="4483100"/>
          <p14:tracePt t="173154" x="7054850" y="4491038"/>
          <p14:tracePt t="173165" x="7045325" y="4510088"/>
          <p14:tracePt t="173177" x="7045325" y="4537075"/>
          <p14:tracePt t="173191" x="7045325" y="4545013"/>
          <p14:tracePt t="173202" x="7037388" y="4608513"/>
          <p14:tracePt t="173214" x="7037388" y="4652963"/>
          <p14:tracePt t="173238" x="7037388" y="4697413"/>
          <p14:tracePt t="173245" x="7027863" y="4786313"/>
          <p14:tracePt t="173280" x="7027863" y="4822825"/>
          <p14:tracePt t="173288" x="7027863" y="4867275"/>
          <p14:tracePt t="173298" x="7027863" y="4929188"/>
          <p14:tracePt t="173323" x="7027863" y="4965700"/>
          <p14:tracePt t="173335" x="7027863" y="5027613"/>
          <p14:tracePt t="173349" x="7054850" y="5099050"/>
          <p14:tracePt t="173371" x="7072313" y="5126038"/>
          <p14:tracePt t="173385" x="7081838" y="5160963"/>
          <p14:tracePt t="173676" x="7081838" y="5170488"/>
          <p14:tracePt t="173690" x="7081838" y="5197475"/>
          <p14:tracePt t="173706" x="7081838" y="5232400"/>
          <p14:tracePt t="173713" x="7081838" y="5268913"/>
          <p14:tracePt t="173726" x="7072313" y="5286375"/>
          <p14:tracePt t="173737" x="7072313" y="5348288"/>
          <p14:tracePt t="173758" x="7072313" y="5367338"/>
          <p14:tracePt t="173789" x="7072313" y="5375275"/>
          <p14:tracePt t="173799" x="7072313" y="5394325"/>
          <p14:tracePt t="173823" x="7072313" y="5402263"/>
          <p14:tracePt t="173834" x="7072313" y="5419725"/>
          <p14:tracePt t="174020" x="7072313" y="5384800"/>
          <p14:tracePt t="174030" x="7062788" y="5330825"/>
          <p14:tracePt t="174043" x="7062788" y="5268913"/>
          <p14:tracePt t="174055" x="7045325" y="5170488"/>
          <p14:tracePt t="174087" x="7037388" y="5116513"/>
          <p14:tracePt t="174091" x="7018338" y="5062538"/>
          <p14:tracePt t="174105" x="6991350" y="5037138"/>
          <p14:tracePt t="174129" x="6965950" y="5018088"/>
          <p14:tracePt t="174139" x="6911975" y="4991100"/>
          <p14:tracePt t="174165" x="6902450" y="4973638"/>
          <p14:tracePt t="174177" x="6867525" y="4946650"/>
          <p14:tracePt t="174188" x="6858000" y="4946650"/>
          <p14:tracePt t="174226" x="6848475" y="4946650"/>
          <p14:tracePt t="174238" x="6840538" y="4946650"/>
          <p14:tracePt t="174689" x="6831013" y="4956175"/>
          <p14:tracePt t="174702" x="6813550" y="4991100"/>
          <p14:tracePt t="174711" x="6796088" y="5045075"/>
          <p14:tracePt t="174724" x="6786563" y="5108575"/>
          <p14:tracePt t="174737" x="6759575" y="5160963"/>
          <p14:tracePt t="174748" x="6751638" y="5241925"/>
          <p14:tracePt t="174758" x="6742113" y="5411788"/>
          <p14:tracePt t="174785" x="6732588" y="5491163"/>
          <p14:tracePt t="174797" x="6732588" y="5643563"/>
          <p14:tracePt t="174822" x="6732588" y="5705475"/>
          <p14:tracePt t="174834" x="6742113" y="5768975"/>
          <p14:tracePt t="174847" x="6777038" y="5902325"/>
          <p14:tracePt t="174882" x="6813550" y="5973763"/>
          <p14:tracePt t="174895" x="6840538" y="5991225"/>
          <p14:tracePt t="174906" x="6848475" y="6000750"/>
          <p14:tracePt t="175201" x="6848475" y="6018213"/>
          <p14:tracePt t="175212" x="6848475" y="6027738"/>
          <p14:tracePt t="175235" x="6840538" y="6027738"/>
          <p14:tracePt t="175444" x="6831013" y="6018213"/>
          <p14:tracePt t="175456" x="6831013" y="6010275"/>
          <p14:tracePt t="175480" x="6831013" y="5991225"/>
          <p14:tracePt t="175492" x="6823075" y="5983288"/>
          <p14:tracePt t="175507" x="6813550" y="5965825"/>
          <p14:tracePt t="175520" x="6804025" y="5902325"/>
          <p14:tracePt t="175541" x="6804025" y="5848350"/>
          <p14:tracePt t="175553" x="6804025" y="5661025"/>
          <p14:tracePt t="175583" x="6804025" y="5537200"/>
          <p14:tracePt t="175588" x="6823075" y="5322888"/>
          <p14:tracePt t="175601" x="6884988" y="5224463"/>
          <p14:tracePt t="175627" x="7000875" y="5045075"/>
          <p14:tracePt t="175859" x="7000875" y="5054600"/>
          <p14:tracePt t="175870" x="7010400" y="5062538"/>
          <p14:tracePt t="175881" x="7010400" y="5072063"/>
          <p14:tracePt t="175895" x="7010400" y="5081588"/>
          <p14:tracePt t="175955" x="7010400" y="5072063"/>
          <p14:tracePt t="175966" x="7010400" y="5062538"/>
          <p14:tracePt t="175978" x="7000875" y="5037138"/>
          <p14:tracePt t="175992" x="6946900" y="4983163"/>
          <p14:tracePt t="176004" x="6911975" y="4946650"/>
          <p14:tracePt t="176038" x="6867525" y="4911725"/>
          <p14:tracePt t="176047" x="6831013" y="4848225"/>
          <p14:tracePt t="176055" x="6823075" y="4830763"/>
          <p14:tracePt t="176088" x="6823075" y="4803775"/>
          <p14:tracePt t="176422" x="6813550" y="4803775"/>
          <p14:tracePt t="176430" x="6813550" y="4822825"/>
          <p14:tracePt t="176442" x="6786563" y="4840288"/>
          <p14:tracePt t="176458" x="6769100" y="4857750"/>
          <p14:tracePt t="176467" x="6724650" y="4894263"/>
          <p14:tracePt t="176479" x="6705600" y="4911725"/>
          <p14:tracePt t="176492" x="6680200" y="4929188"/>
          <p14:tracePt t="176509" x="6661150" y="4946650"/>
          <p14:tracePt t="176529" x="6653213" y="4956175"/>
          <p14:tracePt t="176600" x="6643688" y="4956175"/>
          <p14:tracePt t="176625" x="6643688" y="4965700"/>
          <p14:tracePt t="176906" x="6643688" y="4973638"/>
          <p14:tracePt t="176917" x="6643688" y="4983163"/>
          <p14:tracePt t="176930" x="6626225" y="5010150"/>
          <p14:tracePt t="176959" x="6599238" y="5045075"/>
          <p14:tracePt t="176965" x="6581775" y="5081588"/>
          <p14:tracePt t="176976" x="6554788" y="5108575"/>
          <p14:tracePt t="176993" x="6527800" y="5133975"/>
          <p14:tracePt t="177009" x="6518275" y="5153025"/>
          <p14:tracePt t="177039" x="6500813" y="5160963"/>
          <p14:tracePt t="177052" x="6491288" y="5170488"/>
          <p14:tracePt t="177088" x="6483350" y="5170488"/>
          <p14:tracePt t="177100" x="6473825" y="5170488"/>
          <p14:tracePt t="177199" x="6465888" y="5170488"/>
          <p14:tracePt t="177210" x="6438900" y="5160963"/>
          <p14:tracePt t="177221" x="6411913" y="5143500"/>
          <p14:tracePt t="177235" x="6367463" y="5099050"/>
          <p14:tracePt t="177257" x="6340475" y="5081588"/>
          <p14:tracePt t="177270" x="6276975" y="5054600"/>
          <p14:tracePt t="177283" x="6259513" y="5045075"/>
          <p14:tracePt t="177308" x="6232525" y="5037138"/>
          <p14:tracePt t="177318" x="6224588" y="5037138"/>
          <p14:tracePt t="177330" x="6197600" y="5037138"/>
          <p14:tracePt t="177354" x="6197600" y="5027613"/>
          <p14:tracePt t="177382" x="6188075" y="5027613"/>
          <p14:tracePt t="177684" x="6188075" y="5010150"/>
          <p14:tracePt t="177696" x="6188075" y="4983163"/>
          <p14:tracePt t="177708" x="6188075" y="4929188"/>
          <p14:tracePt t="177722" x="6232525" y="4759325"/>
          <p14:tracePt t="177744" x="6259513" y="4660900"/>
          <p14:tracePt t="177750" x="6296025" y="4554538"/>
          <p14:tracePt t="177770" x="6303963" y="4537075"/>
          <p14:tracePt t="177794" x="6303963" y="4527550"/>
          <p14:tracePt t="177813" x="6303963" y="4518025"/>
          <p14:tracePt t="177830" x="6340475" y="4465638"/>
          <p14:tracePt t="177843" x="6384925" y="4411663"/>
          <p14:tracePt t="177855" x="6446838" y="4348163"/>
          <p14:tracePt t="177879" x="6446838" y="4330700"/>
          <p14:tracePt t="178207" x="6465888" y="4330700"/>
          <p14:tracePt t="178219" x="6483350" y="4330700"/>
          <p14:tracePt t="178239" x="6491288" y="4330700"/>
          <p14:tracePt t="178244" x="6500813" y="4330700"/>
          <p14:tracePt t="178256" x="6518275" y="4330700"/>
          <p14:tracePt t="178306" x="6527800" y="4330700"/>
          <p14:tracePt t="178318" x="6537325" y="4330700"/>
          <p14:tracePt t="178329" x="6545263" y="4330700"/>
          <p14:tracePt t="178343" x="6572250" y="4330700"/>
          <p14:tracePt t="178367" x="6589713" y="4348163"/>
          <p14:tracePt t="178413" x="6589713" y="4357688"/>
          <p14:tracePt t="178683" x="6599238" y="4357688"/>
          <p14:tracePt t="178708" x="6608763" y="4367213"/>
          <p14:tracePt t="178720" x="6608763" y="4375150"/>
          <p14:tracePt t="178731" x="6616700" y="4375150"/>
          <p14:tracePt t="178817" x="6626225" y="4402138"/>
          <p14:tracePt t="178834" x="6626225" y="4411663"/>
          <p14:tracePt t="178841" x="6634163" y="4419600"/>
          <p14:tracePt t="178853" x="6634163" y="4429125"/>
          <p14:tracePt t="178867" x="6653213" y="4456113"/>
          <p14:tracePt t="178900" x="6661150" y="4465638"/>
          <p14:tracePt t="178914" x="6661150" y="4483100"/>
          <p14:tracePt t="178926" x="6670675" y="4500563"/>
          <p14:tracePt t="178954" x="6680200" y="4510088"/>
          <p14:tracePt t="178962" x="6688138" y="4518025"/>
          <p14:tracePt t="179293" x="6680200" y="4518025"/>
          <p14:tracePt t="179304" x="6670675" y="4518025"/>
          <p14:tracePt t="179999" x="6643688" y="4537075"/>
          <p14:tracePt t="180011" x="6634163" y="4554538"/>
          <p14:tracePt t="180024" x="6608763" y="4572000"/>
          <p14:tracePt t="180034" x="6599238" y="4589463"/>
          <p14:tracePt t="180046" x="6572250" y="4616450"/>
          <p14:tracePt t="180060" x="6527800" y="4643438"/>
          <p14:tracePt t="180072" x="6500813" y="4687888"/>
          <p14:tracePt t="180096" x="6419850" y="4768850"/>
          <p14:tracePt t="180108" x="6375400" y="4822825"/>
          <p14:tracePt t="180131" x="6330950" y="4875213"/>
          <p14:tracePt t="180142" x="6303963" y="4902200"/>
          <p14:tracePt t="180160" x="6286500" y="4911725"/>
          <p14:tracePt t="180412" x="6276975" y="4911725"/>
          <p14:tracePt t="180425" x="6269038" y="4929188"/>
          <p14:tracePt t="180438" x="6251575" y="4946650"/>
          <p14:tracePt t="180450" x="6215063" y="5000625"/>
          <p14:tracePt t="180462" x="6143625" y="5143500"/>
          <p14:tracePt t="180485" x="6126163" y="5187950"/>
          <p14:tracePt t="180498" x="6108700" y="5214938"/>
          <p14:tracePt t="180509" x="6089650" y="5259388"/>
          <p14:tracePt t="180534" x="6089650" y="5268913"/>
          <p14:tracePt t="180547" x="6089650" y="5303838"/>
          <p14:tracePt t="180570" x="6089650" y="5313363"/>
          <p14:tracePt t="180584" x="6099175" y="5330825"/>
          <p14:tracePt t="180864" x="6099175" y="5340350"/>
          <p14:tracePt t="180888" x="6099175" y="5367338"/>
          <p14:tracePt t="180903" x="6099175" y="5394325"/>
          <p14:tracePt t="180911" x="6099175" y="5456238"/>
          <p14:tracePt t="180935" x="6099175" y="5465763"/>
          <p14:tracePt t="180947" x="6099175" y="5500688"/>
          <p14:tracePt t="180960" x="6099175" y="5510213"/>
          <p14:tracePt t="180985" x="6108700" y="5518150"/>
          <p14:tracePt t="180997" x="6116638" y="5537200"/>
          <p14:tracePt t="181191" x="6116638" y="5527675"/>
          <p14:tracePt t="181204" x="6116638" y="5510213"/>
          <p14:tracePt t="181230" x="6116638" y="5483225"/>
          <p14:tracePt t="181242" x="6116638" y="5456238"/>
          <p14:tracePt t="181253" x="6089650" y="5330825"/>
          <p14:tracePt t="181285" x="6072188" y="5251450"/>
          <p14:tracePt t="181289" x="6045200" y="5187950"/>
          <p14:tracePt t="181302" x="6018213" y="5045075"/>
          <p14:tracePt t="181324" x="6018213" y="4965700"/>
          <p14:tracePt t="181339" x="6018213" y="4884738"/>
          <p14:tracePt t="181350" x="6018213" y="4776788"/>
          <p14:tracePt t="181376" x="6018213" y="4751388"/>
          <p14:tracePt t="181387" x="6018213" y="4732338"/>
          <p14:tracePt t="181413" x="6018213" y="4724400"/>
          <p14:tracePt t="181777" x="6018213" y="4732338"/>
          <p14:tracePt t="181789" x="6027738" y="4759325"/>
          <p14:tracePt t="181802" x="6037263" y="4786313"/>
          <p14:tracePt t="181813" x="6045200" y="4813300"/>
          <p14:tracePt t="181836" x="6062663" y="4840288"/>
          <p14:tracePt t="181850" x="6072188" y="4857750"/>
          <p14:tracePt t="181861" x="6072188" y="4867275"/>
          <p14:tracePt t="181873" x="6089650" y="4875213"/>
          <p14:tracePt t="182776" x="6089650" y="4884738"/>
          <p14:tracePt t="182787" x="6099175" y="4919663"/>
          <p14:tracePt t="182803" x="6099175" y="4929188"/>
          <p14:tracePt t="182831" x="6108700" y="4946650"/>
          <p14:tracePt t="182837" x="6108700" y="4956175"/>
          <p14:tracePt t="182847" x="6116638" y="4956175"/>
          <p14:tracePt t="182872" x="6126163" y="4965700"/>
          <p14:tracePt t="182897" x="6134100" y="4965700"/>
          <p14:tracePt t="182908" x="6143625" y="4973638"/>
          <p14:tracePt t="182923" x="6153150" y="4983163"/>
          <p14:tracePt t="182945" x="6161088" y="4983163"/>
          <p14:tracePt t="182958" x="6170613" y="4991100"/>
          <p14:tracePt t="183421" x="6170613" y="5010150"/>
          <p14:tracePt t="183433" x="6180138" y="5027613"/>
          <p14:tracePt t="183458" x="6188075" y="5045075"/>
          <p14:tracePt t="183469" x="6188075" y="5054600"/>
          <p14:tracePt t="183555" x="6197600" y="5054600"/>
          <p14:tracePt t="183568" x="6180138" y="5000625"/>
          <p14:tracePt t="184502" x="6180138" y="5010150"/>
          <p14:tracePt t="184505" x="6197600" y="5018088"/>
          <p14:tracePt t="184534" x="6205538" y="5027613"/>
          <p14:tracePt t="184543" x="6215063" y="5027613"/>
          <p14:tracePt t="184554" x="6215063" y="5037138"/>
          <p14:tracePt t="185348" x="6215063" y="5027613"/>
          <p14:tracePt t="185361" x="6188075" y="5010150"/>
          <p14:tracePt t="185370" x="6180138" y="4991100"/>
          <p14:tracePt t="185383" x="6161088" y="4973638"/>
          <p14:tracePt t="185395" x="6143625" y="4956175"/>
          <p14:tracePt t="185406" x="6134100" y="4929188"/>
          <p14:tracePt t="185419" x="6126163" y="4902200"/>
          <p14:tracePt t="185442" x="6116638" y="4902200"/>
          <p14:tracePt t="185528" x="6108700" y="4902200"/>
          <p14:tracePt t="185602" x="6108700" y="4911725"/>
          <p14:tracePt t="185649" x="6108700" y="4919663"/>
          <p14:tracePt t="186478" x="6108700" y="4938713"/>
          <p14:tracePt t="186507" x="6108700" y="4956175"/>
          <p14:tracePt t="186516" x="6108700" y="4973638"/>
          <p14:tracePt t="186528" x="6108700" y="4983163"/>
          <p14:tracePt t="186551" x="6108700" y="4991100"/>
          <p14:tracePt t="186625" x="6116638" y="5000625"/>
          <p14:tracePt t="186637" x="6116638" y="5010150"/>
          <p14:tracePt t="186650" x="6116638" y="5018088"/>
          <p14:tracePt t="186990" x="6126163" y="5018088"/>
          <p14:tracePt t="187006" x="6134100" y="5018088"/>
          <p14:tracePt t="187026" x="6143625" y="5018088"/>
          <p14:tracePt t="187040" x="6153150" y="5027613"/>
          <p14:tracePt t="187051" x="6170613" y="5037138"/>
          <p14:tracePt t="187062" x="6188075" y="5037138"/>
          <p14:tracePt t="187076" x="6215063" y="5045075"/>
          <p14:tracePt t="187101" x="6224588" y="5045075"/>
          <p14:tracePt t="187112" x="6242050" y="5045075"/>
          <p14:tracePt t="187124" x="6259513" y="5045075"/>
          <p14:tracePt t="187139" x="6296025" y="5045075"/>
          <p14:tracePt t="187441" x="6323013" y="5045075"/>
          <p14:tracePt t="187456" x="6357938" y="5045075"/>
          <p14:tracePt t="187464" x="6402388" y="5037138"/>
          <p14:tracePt t="187477" x="6438900" y="5027613"/>
          <p14:tracePt t="187488" x="6500813" y="5018088"/>
          <p14:tracePt t="187504" x="6527800" y="5010150"/>
          <p14:tracePt t="187526" x="6545263" y="5000625"/>
          <p14:tracePt t="187540" x="6589713" y="4983163"/>
          <p14:tracePt t="187570" x="6616700" y="4965700"/>
          <p14:tracePt t="187575" x="6634163" y="4965700"/>
          <p14:tracePt t="187587" x="6643688" y="4965700"/>
          <p14:tracePt t="187611" x="6643688" y="4956175"/>
          <p14:tracePt t="187830" x="6634163" y="4956175"/>
          <p14:tracePt t="187843" x="6608763" y="4956175"/>
          <p14:tracePt t="187856" x="6589713" y="4973638"/>
          <p14:tracePt t="187867" x="6537325" y="4991100"/>
          <p14:tracePt t="187880" x="6483350" y="5018088"/>
          <p14:tracePt t="187891" x="6348413" y="5081588"/>
          <p14:tracePt t="187916" x="6205538" y="5153025"/>
          <p14:tracePt t="187941" x="6108700" y="5180013"/>
          <p14:tracePt t="187956" x="6045200" y="5197475"/>
          <p14:tracePt t="187964" x="5965825" y="5224463"/>
          <p14:tracePt t="187976" x="5830888" y="5268913"/>
          <p14:tracePt t="187990" x="5776913" y="5286375"/>
          <p14:tracePt t="188024" x="5670550" y="5330825"/>
          <p14:tracePt t="188036" x="5608638" y="5357813"/>
          <p14:tracePt t="188050" x="5510213" y="5419725"/>
          <p14:tracePt t="188062" x="5491163" y="5438775"/>
          <p14:tracePt t="188090" x="5465763" y="5456238"/>
          <p14:tracePt t="188099" x="5446713" y="5465763"/>
          <p14:tracePt t="188111" x="5411788" y="5483225"/>
          <p14:tracePt t="188135" x="5402263" y="5483225"/>
          <p14:tracePt t="188148" x="5394325" y="5491163"/>
          <p14:tracePt t="188183" x="5394325" y="5500688"/>
          <p14:tracePt t="188378" x="5384800" y="5527675"/>
          <p14:tracePt t="188396" x="5375275" y="5562600"/>
          <p14:tracePt t="188404" x="5367338" y="5661025"/>
          <p14:tracePt t="188415" x="5357813" y="5715000"/>
          <p14:tracePt t="188443" x="5348288" y="5759450"/>
          <p14:tracePt t="188460" x="5340350" y="5822950"/>
          <p14:tracePt t="188478" x="5340350" y="5848350"/>
          <p14:tracePt t="188489" x="5340350" y="5857875"/>
          <p14:tracePt t="188502" x="5340350" y="5875338"/>
          <p14:tracePt t="188512" x="5340350" y="5894388"/>
          <p14:tracePt t="188535" x="5340350" y="5902325"/>
          <p14:tracePt t="188561" x="5340350" y="5911850"/>
          <p14:tracePt t="189750" x="0" y="0"/>
        </p14:tracePtLst>
        <p14:tracePtLst>
          <p14:tracePt t="201342" x="5456238" y="3830638"/>
          <p14:tracePt t="201655" x="5438775" y="3795713"/>
          <p14:tracePt t="201667" x="5419725" y="3751263"/>
          <p14:tracePt t="201680" x="5402263" y="3724275"/>
          <p14:tracePt t="201692" x="5384800" y="3705225"/>
          <p14:tracePt t="201717" x="5367338" y="3687763"/>
          <p14:tracePt t="201728" x="5313363" y="3652838"/>
          <p14:tracePt t="201752" x="5295900" y="3643313"/>
          <p14:tracePt t="201764" x="5241925" y="3616325"/>
          <p14:tracePt t="201777" x="5133975" y="3581400"/>
          <p14:tracePt t="201800" x="5081588" y="3544888"/>
          <p14:tracePt t="201818" x="5010150" y="3517900"/>
          <p14:tracePt t="201839" x="4983163" y="3509963"/>
          <p14:tracePt t="201851" x="4973638" y="3500438"/>
          <p14:tracePt t="201900" x="4965700" y="3500438"/>
          <p14:tracePt t="202034" x="4965700" y="3517900"/>
          <p14:tracePt t="202046" x="4965700" y="3536950"/>
          <p14:tracePt t="202057" x="4965700" y="3608388"/>
          <p14:tracePt t="202082" x="4965700" y="3679825"/>
          <p14:tracePt t="202094" x="4956175" y="3741738"/>
          <p14:tracePt t="202105" x="4956175" y="3803650"/>
          <p14:tracePt t="202117" x="4956175" y="3840163"/>
          <p14:tracePt t="202132" x="4965700" y="3938588"/>
          <p14:tracePt t="202154" x="4991100" y="3973513"/>
          <p14:tracePt t="202167" x="5081588" y="4071938"/>
          <p14:tracePt t="202180" x="5153025" y="4125913"/>
          <p14:tracePt t="202436" x="5153025" y="4116388"/>
          <p14:tracePt t="202447" x="5143500" y="4062413"/>
          <p14:tracePt t="202460" x="5126038" y="3956050"/>
          <p14:tracePt t="202474" x="5108575" y="3857625"/>
          <p14:tracePt t="202497" x="5089525" y="3751263"/>
          <p14:tracePt t="202502" x="5072063" y="3670300"/>
          <p14:tracePt t="202520" x="5054600" y="3633788"/>
          <p14:tracePt t="202532" x="5037138" y="3581400"/>
          <p14:tracePt t="202557" x="5037138" y="3571875"/>
          <p14:tracePt t="202570" x="5037138" y="3562350"/>
          <p14:tracePt t="202632" x="5027613" y="3562350"/>
          <p14:tracePt t="202643" x="5027613" y="3581400"/>
          <p14:tracePt t="202653" x="5027613" y="3608388"/>
          <p14:tracePt t="202667" x="5037138" y="3633788"/>
          <p14:tracePt t="202678" x="5045075" y="3670300"/>
          <p14:tracePt t="202692" x="5054600" y="3705225"/>
          <p14:tracePt t="202704" x="5081588" y="3803650"/>
          <p14:tracePt t="202726" x="5089525" y="3848100"/>
          <p14:tracePt t="202740" x="5099050" y="3919538"/>
          <p14:tracePt t="202751" x="5143500" y="4037013"/>
          <p14:tracePt t="202778" x="5170488" y="4098925"/>
          <p14:tracePt t="202788" x="5232400" y="4205288"/>
          <p14:tracePt t="202801" x="5259388" y="4232275"/>
          <p14:tracePt t="202946" x="5259388" y="4214813"/>
          <p14:tracePt t="202960" x="5259388" y="4187825"/>
          <p14:tracePt t="202971" x="5232400" y="4071938"/>
          <p14:tracePt t="202996" x="5224463" y="3990975"/>
          <p14:tracePt t="203006" x="5224463" y="3822700"/>
          <p14:tracePt t="203040" x="5224463" y="3751263"/>
          <p14:tracePt t="203043" x="5224463" y="3679825"/>
          <p14:tracePt t="203055" x="5251450" y="3643313"/>
          <p14:tracePt t="203105" x="5259388" y="3643313"/>
          <p14:tracePt t="203457" x="5276850" y="3643313"/>
          <p14:tracePt t="203470" x="5303838" y="3660775"/>
          <p14:tracePt t="203482" x="5367338" y="3705225"/>
          <p14:tracePt t="203500" x="5394325" y="3732213"/>
          <p14:tracePt t="203522" x="5429250" y="3759200"/>
          <p14:tracePt t="203532" x="5473700" y="3786188"/>
          <p14:tracePt t="203542" x="5562600" y="3867150"/>
          <p14:tracePt t="203553" x="5626100" y="3929063"/>
          <p14:tracePt t="203586" x="5680075" y="3973513"/>
          <p14:tracePt t="203812" x="5680075" y="3946525"/>
          <p14:tracePt t="203825" x="5688013" y="3902075"/>
          <p14:tracePt t="203835" x="5688013" y="3867150"/>
          <p14:tracePt t="203849" x="5697538" y="3840163"/>
          <p14:tracePt t="203861" x="5705475" y="3830638"/>
          <p14:tracePt t="203897" x="5705475" y="3822700"/>
          <p14:tracePt t="203909" x="5715000" y="3822700"/>
          <p14:tracePt t="203921" x="5715000" y="3803650"/>
          <p14:tracePt t="203933" x="5724525" y="3795713"/>
          <p14:tracePt t="204298" x="5724525" y="3786188"/>
          <p14:tracePt t="204317" x="5732463" y="3786188"/>
          <p14:tracePt t="204348" x="5732463" y="3776663"/>
          <p14:tracePt t="204371" x="5732463" y="3768725"/>
          <p14:tracePt t="204384" x="5741988" y="3759200"/>
          <p14:tracePt t="204396" x="5741988" y="3751263"/>
          <p14:tracePt t="204408" x="5751513" y="3741738"/>
          <p14:tracePt t="204446" x="5759450" y="3732213"/>
          <p14:tracePt t="204456" x="5759450" y="3724275"/>
          <p14:tracePt t="204487" x="5759450" y="3714750"/>
          <p14:tracePt t="204494" x="5759450" y="3697288"/>
          <p14:tracePt t="204502" x="5768975" y="3679825"/>
          <p14:tracePt t="204885" x="5768975" y="3705225"/>
          <p14:tracePt t="204895" x="5768975" y="3741738"/>
          <p14:tracePt t="204919" x="5768975" y="3759200"/>
          <p14:tracePt t="204933" x="5768975" y="3776663"/>
          <p14:tracePt t="204944" x="5768975" y="3786188"/>
          <p14:tracePt t="204956" x="5768975" y="3813175"/>
          <p14:tracePt t="204980" x="5768975" y="3830638"/>
          <p14:tracePt t="204991" x="5768975" y="3848100"/>
          <p14:tracePt t="205004" x="5768975" y="3867150"/>
          <p14:tracePt t="205016" x="5776913" y="3919538"/>
          <p14:tracePt t="205042" x="5786438" y="3946525"/>
          <p14:tracePt t="205420" x="5786438" y="3973513"/>
          <p14:tracePt t="205432" x="5768975" y="4010025"/>
          <p14:tracePt t="205446" x="5768975" y="4017963"/>
          <p14:tracePt t="205493" x="5768975" y="4027488"/>
          <p14:tracePt t="205570" x="5768975" y="4044950"/>
          <p14:tracePt t="205579" x="5768975" y="4062413"/>
          <p14:tracePt t="205590" x="5768975" y="4071938"/>
          <p14:tracePt t="205650" x="5768975" y="4089400"/>
          <p14:tracePt t="205662" x="5768975" y="4108450"/>
          <p14:tracePt t="205956" x="5768975" y="4152900"/>
          <p14:tracePt t="205966" x="5768975" y="4214813"/>
          <p14:tracePt t="205981" x="5768975" y="4303713"/>
          <p14:tracePt t="205993" x="5768975" y="4384675"/>
          <p14:tracePt t="205999" x="5768975" y="4456113"/>
          <p14:tracePt t="206016" x="5768975" y="4537075"/>
          <p14:tracePt t="206029" x="5768975" y="4616450"/>
          <p14:tracePt t="206052" x="5776913" y="4643438"/>
          <p14:tracePt t="206065" x="5786438" y="4679950"/>
          <p14:tracePt t="206431" x="5786438" y="4687888"/>
          <p14:tracePt t="206508" x="5786438" y="4705350"/>
          <p14:tracePt t="206519" x="5786438" y="4732338"/>
          <p14:tracePt t="206526" x="5786438" y="4751388"/>
          <p14:tracePt t="206539" x="5786438" y="4776788"/>
          <p14:tracePt t="206552" x="5786438" y="4803775"/>
          <p14:tracePt t="206587" x="5786438" y="4813300"/>
          <p14:tracePt t="206642" x="5786438" y="4840288"/>
          <p14:tracePt t="206650" x="5776913" y="4867275"/>
          <p14:tracePt t="206661" x="5776913" y="4894263"/>
          <p14:tracePt t="206991" x="5776913" y="4919663"/>
          <p14:tracePt t="207002" x="5768975" y="4956175"/>
          <p14:tracePt t="207006" x="5759450" y="5018088"/>
          <p14:tracePt t="207026" x="5759450" y="5081588"/>
          <p14:tracePt t="207039" x="5741988" y="5205413"/>
          <p14:tracePt t="207064" x="5741988" y="5268913"/>
          <p14:tracePt t="207075" x="5741988" y="5313363"/>
          <p14:tracePt t="207088" x="5768975" y="5411788"/>
          <p14:tracePt t="207112" x="5786438" y="5456238"/>
          <p14:tracePt t="207649" x="5776913" y="5438775"/>
          <p14:tracePt t="207660" x="5759450" y="5384800"/>
          <p14:tracePt t="207673" x="5724525" y="5303838"/>
          <p14:tracePt t="207684" x="5688013" y="5197475"/>
          <p14:tracePt t="207710" x="5653088" y="4946650"/>
          <p14:tracePt t="207719" x="5626100" y="4822825"/>
          <p14:tracePt t="207733" x="5616575" y="4714875"/>
          <p14:tracePt t="207746" x="5616575" y="4500563"/>
          <p14:tracePt t="207760" x="5616575" y="4411663"/>
          <p14:tracePt t="207777" x="5626100" y="4322763"/>
          <p14:tracePt t="207795" x="5688013" y="4232275"/>
          <p14:tracePt t="208112" x="5688013" y="4205288"/>
          <p14:tracePt t="208125" x="5680075" y="4160838"/>
          <p14:tracePt t="208136" x="5643563" y="4081463"/>
          <p14:tracePt t="208147" x="5562600" y="3902075"/>
          <p14:tracePt t="208179" x="5483225" y="3768725"/>
          <p14:tracePt t="208184" x="5465763" y="3724275"/>
          <p14:tracePt t="208208" x="5446713" y="3705225"/>
          <p14:tracePt t="208220" x="5429250" y="3679825"/>
          <p14:tracePt t="208243" x="5411788" y="3660775"/>
          <p14:tracePt t="208244" x="5402263" y="3643313"/>
          <p14:tracePt t="208269" x="5394325" y="3643313"/>
          <p14:tracePt t="208538" x="5394325" y="3633788"/>
          <p14:tracePt t="211059" x="5394325" y="3660775"/>
          <p14:tracePt t="211073" x="5394325" y="3697288"/>
          <p14:tracePt t="211084" x="5394325" y="3741738"/>
          <p14:tracePt t="211095" x="5394325" y="3786188"/>
          <p14:tracePt t="211107" x="5394325" y="3840163"/>
          <p14:tracePt t="211122" x="5394325" y="3911600"/>
          <p14:tracePt t="211144" x="5394325" y="3946525"/>
          <p14:tracePt t="211157" x="5411788" y="4000500"/>
          <p14:tracePt t="211181" x="5411788" y="4027488"/>
          <p14:tracePt t="211192" x="5419725" y="4037013"/>
          <p14:tracePt t="211206" x="5419725" y="4054475"/>
          <p14:tracePt t="211680" x="5419725" y="4062413"/>
          <p14:tracePt t="211756" x="5384800" y="4071938"/>
          <p14:tracePt t="211765" x="5348288" y="4098925"/>
          <p14:tracePt t="211777" x="5313363" y="4116388"/>
          <p14:tracePt t="211791" x="5259388" y="4143375"/>
          <p14:tracePt t="211803" x="5197475" y="4152900"/>
          <p14:tracePt t="211814" x="5018088" y="4187825"/>
          <p14:tracePt t="211839" x="4894263" y="4205288"/>
          <p14:tracePt t="211863" x="4830763" y="4205288"/>
          <p14:tracePt t="211878" x="4803775" y="4205288"/>
          <p14:tracePt t="211887" x="4768850" y="4205288"/>
          <p14:tracePt t="211900" x="4741863" y="4205288"/>
          <p14:tracePt t="211914" x="4741863" y="4187825"/>
          <p14:tracePt t="212194" x="4687888" y="4170363"/>
          <p14:tracePt t="212203" x="4589463" y="4143375"/>
          <p14:tracePt t="212217" x="4483100" y="4108450"/>
          <p14:tracePt t="212230" x="4322763" y="4071938"/>
          <p14:tracePt t="212240" x="4160838" y="4062413"/>
          <p14:tracePt t="212252" x="3732213" y="4062413"/>
          <p14:tracePt t="212286" x="3544888" y="4062413"/>
          <p14:tracePt t="212290" x="3394075" y="4062413"/>
          <p14:tracePt t="212302" x="3224213" y="4062413"/>
          <p14:tracePt t="212336" x="3152775" y="4054475"/>
          <p14:tracePt t="212352" x="3143250" y="4044950"/>
          <p14:tracePt t="212362" x="3133725" y="4037013"/>
          <p14:tracePt t="212692" x="3133725" y="4027488"/>
          <p14:tracePt t="212719" x="3133725" y="4017963"/>
          <p14:tracePt t="212728" x="3133725" y="4010025"/>
          <p14:tracePt t="212739" x="3133725" y="3983038"/>
          <p14:tracePt t="212755" x="3143250" y="3938588"/>
          <p14:tracePt t="212756" x="3152775" y="3830638"/>
          <p14:tracePt t="212776" x="3170238" y="3732213"/>
          <p14:tracePt t="212790" x="3170238" y="3608388"/>
          <p14:tracePt t="212813" x="3179763" y="3589338"/>
          <p14:tracePt t="212838" x="3179763" y="3581400"/>
          <p14:tracePt t="213398" x="3187700" y="3581400"/>
          <p14:tracePt t="213410" x="3197225" y="3581400"/>
          <p14:tracePt t="213423" x="3205163" y="3589338"/>
          <p14:tracePt t="213441" x="3214688" y="3598863"/>
          <p14:tracePt t="213727" x="3224213" y="3598863"/>
          <p14:tracePt t="213739" x="3232150" y="3581400"/>
          <p14:tracePt t="213751" x="3241675" y="3562350"/>
          <p14:tracePt t="213763" x="3276600" y="3482975"/>
          <p14:tracePt t="213787" x="3295650" y="3419475"/>
          <p14:tracePt t="213801" x="3340100" y="3313113"/>
          <p14:tracePt t="213813" x="3348038" y="3295650"/>
          <p14:tracePt t="213850" x="3348038" y="3286125"/>
          <p14:tracePt t="214252" x="3367088" y="3286125"/>
          <p14:tracePt t="214266" x="3375025" y="3295650"/>
          <p14:tracePt t="214288" x="3384550" y="3295650"/>
          <p14:tracePt t="214303" x="3394075" y="3303588"/>
          <p14:tracePt t="214315" x="3402013" y="3303588"/>
          <p14:tracePt t="214323" x="3411538" y="3303588"/>
          <p14:tracePt t="214338" x="3438525" y="3322638"/>
          <p14:tracePt t="214579" x="3419475" y="3322638"/>
          <p14:tracePt t="214591" x="3402013" y="3322638"/>
          <p14:tracePt t="214603" x="3384550" y="3303588"/>
          <p14:tracePt t="214616" x="3357563" y="3268663"/>
          <p14:tracePt t="214627" x="3322638" y="3232150"/>
          <p14:tracePt t="214636" x="3295650" y="3187700"/>
          <p14:tracePt t="214657" x="3268663" y="3133725"/>
          <p14:tracePt t="214678" x="3268663" y="3125788"/>
          <p14:tracePt t="214690" x="3268663" y="3089275"/>
          <p14:tracePt t="214726" x="3268663" y="3081338"/>
          <p14:tracePt t="214757" x="3276600" y="3081338"/>
          <p14:tracePt t="214762" x="3313113" y="3071813"/>
          <p14:tracePt t="214774" x="3375025" y="3071813"/>
          <p14:tracePt t="214803" x="3402013" y="3081338"/>
          <p14:tracePt t="214811" x="3438525" y="3089275"/>
          <p14:tracePt t="214823" x="3490913" y="3125788"/>
          <p14:tracePt t="214837" x="3517900" y="3133725"/>
          <p14:tracePt t="214860" x="3527425" y="3160713"/>
          <p14:tracePt t="214873" x="3554413" y="3205163"/>
          <p14:tracePt t="214895" x="3562350" y="3224213"/>
          <p14:tracePt t="215152" x="3544888" y="3224213"/>
          <p14:tracePt t="215165" x="3527425" y="3224213"/>
          <p14:tracePt t="215176" x="3500438" y="3224213"/>
          <p14:tracePt t="215191" x="3446463" y="3232150"/>
          <p14:tracePt t="215213" x="3438525" y="3232150"/>
          <p14:tracePt t="215225" x="3402013" y="3241675"/>
          <p14:tracePt t="215286" x="3394075" y="3241675"/>
          <p14:tracePt t="215409" x="3394075" y="3232150"/>
          <p14:tracePt t="215421" x="3411538" y="3232150"/>
          <p14:tracePt t="215432" x="3419475" y="3232150"/>
          <p14:tracePt t="215445" x="3438525" y="3232150"/>
          <p14:tracePt t="215468" x="3455988" y="3232150"/>
          <p14:tracePt t="215493" x="3500438" y="3232150"/>
          <p14:tracePt t="215511" x="3517900" y="3251200"/>
          <p14:tracePt t="215519" x="3544888" y="3268663"/>
          <p14:tracePt t="215530" x="3571875" y="3295650"/>
          <p14:tracePt t="215553" x="3598863" y="3303588"/>
          <p14:tracePt t="215809" x="3581400" y="3303588"/>
          <p14:tracePt t="215822" x="3562350" y="3303588"/>
          <p14:tracePt t="215835" x="3509963" y="3259138"/>
          <p14:tracePt t="215866" x="3482975" y="3232150"/>
          <p14:tracePt t="215870" x="3455988" y="3205163"/>
          <p14:tracePt t="215882" x="3438525" y="3187700"/>
          <p14:tracePt t="215907" x="3438525" y="3170238"/>
          <p14:tracePt t="215935" x="3438525" y="3160713"/>
          <p14:tracePt t="215945" x="3438525" y="3152775"/>
          <p14:tracePt t="215956" x="3446463" y="3125788"/>
          <p14:tracePt t="215968" x="3473450" y="3116263"/>
          <p14:tracePt t="215981" x="3509963" y="3098800"/>
          <p14:tracePt t="215997" x="3536950" y="3098800"/>
          <p14:tracePt t="216018" x="3589338" y="3098800"/>
          <p14:tracePt t="216041" x="3616325" y="3098800"/>
          <p14:tracePt t="216055" x="3633788" y="3108325"/>
          <p14:tracePt t="216066" x="3687763" y="3160713"/>
          <p14:tracePt t="216090" x="3705225" y="3187700"/>
          <p14:tracePt t="216102" x="3751263" y="3232150"/>
          <p14:tracePt t="216115" x="3768725" y="3251200"/>
          <p14:tracePt t="216148" x="3786188" y="3286125"/>
          <p14:tracePt t="216164" x="3795713" y="3303588"/>
          <p14:tracePt t="216333" x="3768725" y="3303588"/>
          <p14:tracePt t="216346" x="3741738" y="3303588"/>
          <p14:tracePt t="216359" x="3714750" y="3303588"/>
          <p14:tracePt t="216370" x="3633788" y="3303588"/>
          <p14:tracePt t="216384" x="3608388" y="3303588"/>
          <p14:tracePt t="216406" x="3554413" y="3303588"/>
          <p14:tracePt t="216420" x="3490913" y="3303588"/>
          <p14:tracePt t="216443" x="3455988" y="3303588"/>
          <p14:tracePt t="216455" x="3429000" y="3295650"/>
          <p14:tracePt t="216469" x="3402013" y="3295650"/>
          <p14:tracePt t="216491" x="3394075" y="3295650"/>
          <p14:tracePt t="216505" x="3384550" y="3286125"/>
          <p14:tracePt t="216601" x="3394075" y="3268663"/>
          <p14:tracePt t="216614" x="3429000" y="3259138"/>
          <p14:tracePt t="216627" x="3455988" y="3241675"/>
          <p14:tracePt t="216638" x="3500438" y="3214688"/>
          <p14:tracePt t="216662" x="3527425" y="3197225"/>
          <p14:tracePt t="216675" x="3544888" y="3179763"/>
          <p14:tracePt t="216689" x="3562350" y="3170238"/>
          <p14:tracePt t="216711" x="3581400" y="3170238"/>
          <p14:tracePt t="216738" x="3598863" y="3170238"/>
          <p14:tracePt t="216746" x="3608388" y="3152775"/>
          <p14:tracePt t="216750" x="3633788" y="3143250"/>
          <p14:tracePt t="216776" x="3652838" y="3143250"/>
          <p14:tracePt t="216784" x="3679825" y="3133725"/>
          <p14:tracePt t="216808" x="3697288" y="3133725"/>
          <p14:tracePt t="217185" x="3714750" y="3160713"/>
          <p14:tracePt t="217198" x="3732213" y="3187700"/>
          <p14:tracePt t="217210" x="3751263" y="3205163"/>
          <p14:tracePt t="217235" x="3751263" y="3214688"/>
          <p14:tracePt t="217298" x="3759200" y="3214688"/>
          <p14:tracePt t="217649" x="3776663" y="3205163"/>
          <p14:tracePt t="217662" x="3795713" y="3179763"/>
          <p14:tracePt t="217673" x="3813175" y="3152775"/>
          <p14:tracePt t="217686" x="3830638" y="3133725"/>
          <p14:tracePt t="217699" x="3848100" y="3098800"/>
          <p14:tracePt t="217712" x="3848100" y="3089275"/>
          <p14:tracePt t="217736" x="3857625" y="3089275"/>
          <p14:tracePt t="217797" x="3867150" y="3081338"/>
          <p14:tracePt t="225428" x="3857625" y="3081338"/>
          <p14:tracePt t="225442" x="3822700" y="3098800"/>
          <p14:tracePt t="225460" x="3697288" y="3214688"/>
          <p14:tracePt t="225465" x="3598863" y="3303588"/>
          <p14:tracePt t="225489" x="3490913" y="3419475"/>
          <p14:tracePt t="225500" x="3295650" y="3589338"/>
          <p14:tracePt t="225516" x="3241675" y="3633788"/>
          <p14:tracePt t="225538" x="3214688" y="3660775"/>
          <p14:tracePt t="225549" x="3187700" y="3687763"/>
          <p14:tracePt t="225583" x="3170238" y="3687763"/>
          <p14:tracePt t="225599" x="3170238" y="3679825"/>
          <p14:tracePt t="225866" x="3179763" y="3643313"/>
          <p14:tracePt t="225881" x="3187700" y="3616325"/>
          <p14:tracePt t="225893" x="3214688" y="3544888"/>
          <p14:tracePt t="225915" x="3224213" y="3517900"/>
          <p14:tracePt t="225928" x="3232150" y="3500438"/>
          <p14:tracePt t="225939" x="3241675" y="3482975"/>
          <p14:tracePt t="225952" x="3251200" y="3438525"/>
          <p14:tracePt t="225976" x="3259138" y="3429000"/>
          <p14:tracePt t="225989" x="3276600" y="3402013"/>
          <p14:tracePt t="226002" x="3340100" y="3357563"/>
          <p14:tracePt t="226025" x="3367088" y="3340100"/>
          <p14:tracePt t="226037" x="3402013" y="3303588"/>
          <p14:tracePt t="226550" x="3411538" y="3303588"/>
          <p14:tracePt t="226573" x="3419475" y="3313113"/>
          <p14:tracePt t="226585" x="3438525" y="3330575"/>
          <p14:tracePt t="226597" x="3446463" y="3340100"/>
          <p14:tracePt t="226609" x="3455988" y="3357563"/>
          <p14:tracePt t="226635" x="3465513" y="3375025"/>
          <p14:tracePt t="226645" x="3473450" y="3384550"/>
          <p14:tracePt t="226671" x="3473450" y="3402013"/>
          <p14:tracePt t="226682" x="3473450" y="3411538"/>
          <p14:tracePt t="226731" x="3465513" y="3419475"/>
          <p14:tracePt t="226757" x="3438525" y="3429000"/>
          <p14:tracePt t="226768" x="3411538" y="3429000"/>
          <p14:tracePt t="226779" x="3402013" y="3429000"/>
          <p14:tracePt t="226791" x="3348038" y="3429000"/>
          <p14:tracePt t="226807" x="3340100" y="3429000"/>
          <p14:tracePt t="226829" x="3322638" y="3429000"/>
          <p14:tracePt t="226840" x="3286125" y="3384550"/>
          <p14:tracePt t="226864" x="3276600" y="3357563"/>
          <p14:tracePt t="226878" x="3276600" y="3322638"/>
          <p14:tracePt t="226901" x="3276600" y="3295650"/>
          <p14:tracePt t="226916" x="3276600" y="3276600"/>
          <p14:tracePt t="226928" x="3295650" y="3259138"/>
          <p14:tracePt t="226958" x="3303588" y="3251200"/>
          <p14:tracePt t="226964" x="3322638" y="3241675"/>
          <p14:tracePt t="226976" x="3357563" y="3224213"/>
          <p14:tracePt t="227007" x="3367088" y="3224213"/>
          <p14:tracePt t="227013" x="3402013" y="3224213"/>
          <p14:tracePt t="227025" x="3411538" y="3224213"/>
          <p14:tracePt t="227049" x="3419475" y="3224213"/>
          <p14:tracePt t="227062" x="3438525" y="3224213"/>
          <p14:tracePt t="227085" x="3465513" y="3224213"/>
          <p14:tracePt t="227097" x="3500438" y="3232150"/>
          <p14:tracePt t="227389" x="3500438" y="3241675"/>
          <p14:tracePt t="227402" x="3482975" y="3259138"/>
          <p14:tracePt t="227412" x="3482975" y="3268663"/>
          <p14:tracePt t="227425" x="3465513" y="3276600"/>
          <p14:tracePt t="227438" x="3446463" y="3286125"/>
          <p14:tracePt t="227451" x="3429000" y="3295650"/>
          <p14:tracePt t="227463" x="3411538" y="3295650"/>
          <p14:tracePt t="227490" x="3367088" y="3295650"/>
          <p14:tracePt t="227502" x="3340100" y="3295650"/>
          <p14:tracePt t="227522" x="3313113" y="3286125"/>
          <p14:tracePt t="227534" x="3286125" y="3251200"/>
          <p14:tracePt t="227549" x="3268663" y="3187700"/>
          <p14:tracePt t="227574" x="3259138" y="3143250"/>
          <p14:tracePt t="227585" x="3268663" y="3125788"/>
          <p14:tracePt t="227597" x="3286125" y="3098800"/>
          <p14:tracePt t="227621" x="3303588" y="3081338"/>
          <p14:tracePt t="227633" x="3330575" y="3062288"/>
          <p14:tracePt t="227664" x="3340100" y="3062288"/>
          <p14:tracePt t="227669" x="3375025" y="3054350"/>
          <p14:tracePt t="227683" x="3402013" y="3054350"/>
          <p14:tracePt t="227707" x="3429000" y="3054350"/>
          <p14:tracePt t="227718" x="3465513" y="3062288"/>
          <p14:tracePt t="227732" x="3482975" y="3089275"/>
          <p14:tracePt t="227754" x="3509963" y="3108325"/>
          <p14:tracePt t="227768" x="3554413" y="3152775"/>
          <p14:tracePt t="227790" x="3571875" y="3170238"/>
          <p14:tracePt t="227807" x="3608388" y="3197225"/>
          <p14:tracePt t="227816" x="3616325" y="3205163"/>
          <p14:tracePt t="227841" x="3633788" y="3224213"/>
          <p14:tracePt t="227853" x="3670300" y="3268663"/>
          <p14:tracePt t="228181" x="3670300" y="3276600"/>
          <p14:tracePt t="228193" x="3660775" y="3276600"/>
          <p14:tracePt t="228218" x="3652838" y="3276600"/>
          <p14:tracePt t="228266" x="3643313" y="3276600"/>
          <p14:tracePt t="228278" x="3633788" y="3276600"/>
          <p14:tracePt t="229021" x="3625850" y="3276600"/>
          <p14:tracePt t="229046" x="3616325" y="3276600"/>
          <p14:tracePt t="229058" x="3598863" y="3276600"/>
          <p14:tracePt t="229069" x="3544888" y="3268663"/>
          <p14:tracePt t="229085" x="3357563" y="3205163"/>
          <p14:tracePt t="229108" x="3187700" y="3179763"/>
          <p14:tracePt t="229118" x="2955925" y="3160713"/>
          <p14:tracePt t="229132" x="2670175" y="3133725"/>
          <p14:tracePt t="229145" x="2187575" y="3116263"/>
          <p14:tracePt t="229167" x="1990725" y="3098800"/>
          <p14:tracePt t="229180" x="1741488" y="3062288"/>
          <p14:tracePt t="229210" x="1670050" y="3054350"/>
          <p14:tracePt t="229216" x="1633538" y="3044825"/>
          <p14:tracePt t="229228" x="1589088" y="3000375"/>
          <p14:tracePt t="229510" x="1571625" y="3000375"/>
          <p14:tracePt t="229520" x="1536700" y="3000375"/>
          <p14:tracePt t="229534" x="1490663" y="3000375"/>
          <p14:tracePt t="229545" x="1428750" y="3009900"/>
          <p14:tracePt t="229556" x="1339850" y="3009900"/>
          <p14:tracePt t="229568" x="1214438" y="3027363"/>
          <p14:tracePt t="229582" x="965200" y="3044825"/>
          <p14:tracePt t="229605" x="874713" y="3062288"/>
          <p14:tracePt t="229619" x="731838" y="3081338"/>
          <p14:tracePt t="229631" x="679450" y="3089275"/>
          <p14:tracePt t="229655" x="642938" y="3098800"/>
          <p14:tracePt t="229667" x="588963" y="3125788"/>
          <p14:tracePt t="229682" x="544513" y="3143250"/>
          <p14:tracePt t="229682" x="509588" y="3160713"/>
          <p14:tracePt t="229705" x="500063" y="3170238"/>
          <p14:tracePt t="229716" x="482600" y="3179763"/>
          <p14:tracePt t="229740" x="473075" y="3187700"/>
          <p14:tracePt t="229758" x="465138" y="3187700"/>
          <p14:tracePt t="229778" x="465138" y="3197225"/>
          <p14:tracePt t="229959" x="482600" y="3197225"/>
          <p14:tracePt t="229971" x="509588" y="3197225"/>
          <p14:tracePt t="229985" x="571500" y="3197225"/>
          <p14:tracePt t="229997" x="652463" y="3214688"/>
          <p14:tracePt t="230004" x="741363" y="3224213"/>
          <p14:tracePt t="230020" x="911225" y="3241675"/>
          <p14:tracePt t="230057" x="1017588" y="3276600"/>
          <p14:tracePt t="230061" x="1054100" y="3286125"/>
          <p14:tracePt t="230069" x="1081088" y="3295650"/>
          <p14:tracePt t="230093" x="1116013" y="3303588"/>
          <p14:tracePt t="230105" x="1187450" y="3313113"/>
          <p14:tracePt t="230119" x="1223963" y="3322638"/>
          <p14:tracePt t="230141" x="1250950" y="3322638"/>
          <p14:tracePt t="230154" x="1285875" y="3322638"/>
          <p14:tracePt t="230178" x="1312863" y="3322638"/>
          <p14:tracePt t="230190" x="1366838" y="3303588"/>
          <p14:tracePt t="230216" x="1374775" y="3295650"/>
          <p14:tracePt t="230227" x="1393825" y="3295650"/>
          <p14:tracePt t="230240" x="1411288" y="3286125"/>
          <p14:tracePt t="230276" x="1419225" y="3276600"/>
          <p14:tracePt t="230286" x="1428750" y="3276600"/>
          <p14:tracePt t="230300" x="1428750" y="3268663"/>
          <p14:tracePt t="230312" x="1446213" y="3251200"/>
          <p14:tracePt t="230337" x="1455738" y="3241675"/>
          <p14:tracePt t="230361" x="1455738" y="3224213"/>
          <p14:tracePt t="230386" x="1438275" y="3187700"/>
          <p14:tracePt t="230397" x="1393825" y="3133725"/>
          <p14:tracePt t="230411" x="1339850" y="3089275"/>
          <p14:tracePt t="230423" x="1143000" y="3009900"/>
          <p14:tracePt t="230447" x="1000125" y="2982913"/>
          <p14:tracePt t="230458" x="866775" y="2973388"/>
          <p14:tracePt t="230473" x="669925" y="2973388"/>
          <p14:tracePt t="230495" x="608013" y="2973388"/>
          <p14:tracePt t="230504" x="536575" y="2973388"/>
          <p14:tracePt t="230532" x="500063" y="2990850"/>
          <p14:tracePt t="230543" x="465138" y="3009900"/>
          <p14:tracePt t="230556" x="384175" y="3062288"/>
          <p14:tracePt t="230572" x="339725" y="3098800"/>
          <p14:tracePt t="230597" x="276225" y="3143250"/>
          <p14:tracePt t="230616" x="258763" y="3152775"/>
          <p14:tracePt t="230629" x="250825" y="3152775"/>
          <p14:tracePt t="230641" x="250825" y="3160713"/>
          <p14:tracePt t="230739" x="276225" y="3170238"/>
          <p14:tracePt t="230751" x="322263" y="3179763"/>
          <p14:tracePt t="230764" x="357188" y="3187700"/>
          <p14:tracePt t="230776" x="446088" y="3197225"/>
          <p14:tracePt t="230791" x="490538" y="3205163"/>
          <p14:tracePt t="230811" x="581025" y="3224213"/>
          <p14:tracePt t="230836" x="625475" y="3232150"/>
          <p14:tracePt t="230848" x="687388" y="3251200"/>
          <p14:tracePt t="230862" x="822325" y="3303588"/>
          <p14:tracePt t="230884" x="874713" y="3322638"/>
          <p14:tracePt t="230896" x="928688" y="3340100"/>
          <p14:tracePt t="230910" x="1000125" y="3357563"/>
          <p14:tracePt t="230933" x="1062038" y="3367088"/>
          <p14:tracePt t="230957" x="1081088" y="3367088"/>
          <p14:tracePt t="230968" x="1108075" y="3367088"/>
          <p14:tracePt t="230989" x="1133475" y="3367088"/>
          <p14:tracePt t="231203" x="1116013" y="3348038"/>
          <p14:tracePt t="231214" x="1089025" y="3330575"/>
          <p14:tracePt t="231228" x="1054100" y="3295650"/>
          <p14:tracePt t="231238" x="1000125" y="3224213"/>
          <p14:tracePt t="231251" x="928688" y="3179763"/>
          <p14:tracePt t="231264" x="785813" y="3133725"/>
          <p14:tracePt t="231288" x="625475" y="3133725"/>
          <p14:tracePt t="231300" x="561975" y="3133725"/>
          <p14:tracePt t="231336" x="482600" y="3133725"/>
          <p14:tracePt t="231348" x="473075" y="3133725"/>
          <p14:tracePt t="231360" x="465138" y="3133725"/>
          <p14:tracePt t="231379" x="455613" y="3133725"/>
          <p14:tracePt t="231385" x="446088" y="3133725"/>
          <p14:tracePt t="231434" x="446088" y="3152775"/>
          <p14:tracePt t="231447" x="446088" y="3179763"/>
          <p14:tracePt t="231458" x="446088" y="3187700"/>
          <p14:tracePt t="231469" x="446088" y="3205163"/>
          <p14:tracePt t="231482" x="482600" y="3241675"/>
          <p14:tracePt t="231506" x="500063" y="3259138"/>
          <p14:tracePt t="231519" x="517525" y="3268663"/>
          <p14:tracePt t="231534" x="554038" y="3303588"/>
          <p14:tracePt t="231557" x="588963" y="3340100"/>
          <p14:tracePt t="231568" x="615950" y="3357563"/>
          <p14:tracePt t="231591" x="652463" y="3367088"/>
          <p14:tracePt t="231604" x="679450" y="3375025"/>
          <p14:tracePt t="231617" x="723900" y="3394075"/>
          <p14:tracePt t="231647" x="741363" y="3394075"/>
          <p14:tracePt t="231652" x="776288" y="3402013"/>
          <p14:tracePt t="231666" x="803275" y="3402013"/>
          <p14:tracePt t="232018" x="866775" y="3394075"/>
          <p14:tracePt t="232029" x="946150" y="3375025"/>
          <p14:tracePt t="232042" x="1044575" y="3348038"/>
          <p14:tracePt t="232054" x="1116013" y="3348038"/>
          <p14:tracePt t="232072" x="1223963" y="3348038"/>
          <p14:tracePt t="232092" x="1250950" y="3348038"/>
          <p14:tracePt t="232118" x="1285875" y="3348038"/>
          <p14:tracePt t="232127" x="1303338" y="3348038"/>
          <p14:tracePt t="232141" x="1330325" y="3330575"/>
          <p14:tracePt t="232153" x="1339850" y="3330575"/>
          <p14:tracePt t="233529" x="1366838" y="3322638"/>
          <p14:tracePt t="233541" x="1419225" y="3313113"/>
          <p14:tracePt t="233554" x="1446213" y="3303588"/>
          <p14:tracePt t="233586" x="1527175" y="3303588"/>
          <p14:tracePt t="233601" x="1562100" y="3303588"/>
          <p14:tracePt t="233615" x="1625600" y="3303588"/>
          <p14:tracePt t="233626" x="1704975" y="3313113"/>
          <p14:tracePt t="233637" x="1751013" y="3313113"/>
          <p14:tracePt t="233650" x="1785938" y="3313113"/>
          <p14:tracePt t="233668" x="1822450" y="3313113"/>
          <p14:tracePt t="233688" x="1884363" y="3330575"/>
          <p14:tracePt t="233711" x="1901825" y="3348038"/>
          <p14:tracePt t="233724" x="1928813" y="3357563"/>
          <p14:tracePt t="234016" x="1965325" y="3357563"/>
          <p14:tracePt t="234028" x="2125663" y="3340100"/>
          <p14:tracePt t="234042" x="2259013" y="3322638"/>
          <p14:tracePt t="234054" x="2428875" y="3313113"/>
          <p14:tracePt t="234085" x="2776538" y="3268663"/>
          <p14:tracePt t="234090" x="2884488" y="3268663"/>
          <p14:tracePt t="234103" x="2955925" y="3259138"/>
          <p14:tracePt t="234125" x="2982913" y="3259138"/>
          <p14:tracePt t="234138" x="3000375" y="3259138"/>
          <p14:tracePt t="234191" x="3009900" y="3259138"/>
          <p14:tracePt t="234208" x="3017838" y="3259138"/>
          <p14:tracePt t="234211" x="3036888" y="3259138"/>
          <p14:tracePt t="234491" x="3081338" y="3259138"/>
          <p14:tracePt t="234506" x="3152775" y="3259138"/>
          <p14:tracePt t="234518" x="3197225" y="3286125"/>
          <p14:tracePt t="234527" x="3251200" y="3295650"/>
          <p14:tracePt t="234539" x="3286125" y="3322638"/>
          <p14:tracePt t="234552" x="3313113" y="3330575"/>
          <p14:tracePt t="234564" x="3330575" y="3340100"/>
          <p14:tracePt t="234575" x="3357563" y="3367088"/>
          <p14:tracePt t="234918" x="3384550" y="3367088"/>
          <p14:tracePt t="234929" x="3411538" y="3367088"/>
          <p14:tracePt t="234946" x="3438525" y="3367088"/>
          <p14:tracePt t="234956" x="3465513" y="3375025"/>
          <p14:tracePt t="234977" x="3490913" y="3375025"/>
          <p14:tracePt t="234990" x="3509963" y="3375025"/>
          <p14:tracePt t="235002" x="3517900" y="3384550"/>
          <p14:tracePt t="235007" x="3536950" y="3384550"/>
          <p14:tracePt t="235320" x="3562350" y="3384550"/>
          <p14:tracePt t="235332" x="3581400" y="3384550"/>
          <p14:tracePt t="235344" x="3598863" y="3384550"/>
          <p14:tracePt t="235356" x="3608388" y="3384550"/>
          <p14:tracePt t="235468" x="3616325" y="3384550"/>
          <p14:tracePt t="237076" x="3598863" y="3384550"/>
          <p14:tracePt t="237087" x="3544888" y="3348038"/>
          <p14:tracePt t="237097" x="3384550" y="3276600"/>
          <p14:tracePt t="237123" x="3286125" y="3241675"/>
          <p14:tracePt t="237134" x="3081338" y="3143250"/>
          <p14:tracePt t="237146" x="3000375" y="3098800"/>
          <p14:tracePt t="237178" x="2946400" y="3081338"/>
          <p14:tracePt t="237184" x="2884488" y="3054350"/>
          <p14:tracePt t="237196" x="2867025" y="3054350"/>
          <p14:tracePt t="237231" x="2857500" y="3054350"/>
          <p14:tracePt t="237353" x="2857500" y="3071813"/>
          <p14:tracePt t="237367" x="2857500" y="3081338"/>
          <p14:tracePt t="237394" x="2857500" y="3089275"/>
          <p14:tracePt t="237451" x="2857500" y="3098800"/>
          <p14:tracePt t="237463" x="2857500" y="3116263"/>
          <p14:tracePt t="237476" x="2857500" y="3125788"/>
          <p14:tracePt t="237488" x="2857500" y="3133725"/>
          <p14:tracePt t="237498" x="2857500" y="3143250"/>
          <p14:tracePt t="237550" x="2884488" y="3160713"/>
          <p14:tracePt t="237561" x="2911475" y="3170238"/>
          <p14:tracePt t="237575" x="2938463" y="3170238"/>
          <p14:tracePt t="237586" x="2965450" y="3187700"/>
          <p14:tracePt t="237623" x="2973388" y="3187700"/>
          <p14:tracePt t="237646" x="2982913" y="3187700"/>
          <p14:tracePt t="238012" x="3000375" y="3197225"/>
          <p14:tracePt t="238024" x="3017838" y="3197225"/>
          <p14:tracePt t="238037" x="3036888" y="3197225"/>
          <p14:tracePt t="238053" x="3044825" y="3197225"/>
          <p14:tracePt t="238061" x="3054350" y="3197225"/>
          <p14:tracePt t="238072" x="3071813" y="3205163"/>
          <p14:tracePt t="238087" x="3089275" y="3205163"/>
          <p14:tracePt t="238108" x="3098800" y="3214688"/>
          <p14:tracePt t="238158" x="3108325" y="3214688"/>
          <p14:tracePt t="238622" x="3098800" y="3214688"/>
          <p14:tracePt t="238633" x="3089275" y="3214688"/>
          <p14:tracePt t="238645" x="3054350" y="3214688"/>
          <p14:tracePt t="238658" x="3027363" y="3224213"/>
          <p14:tracePt t="238678" x="2965450" y="3232150"/>
          <p14:tracePt t="238693" x="2955925" y="3232150"/>
          <p14:tracePt t="238709" x="2928938" y="3232150"/>
          <p14:tracePt t="238718" x="2919413" y="3232150"/>
          <p14:tracePt t="238828" x="2938463" y="3232150"/>
          <p14:tracePt t="238839" x="2973388" y="3232150"/>
          <p14:tracePt t="238851" x="3036888" y="3232150"/>
          <p14:tracePt t="238865" x="3187700" y="3224213"/>
          <p14:tracePt t="238878" x="3268663" y="3224213"/>
          <p14:tracePt t="238901" x="3394075" y="3224213"/>
          <p14:tracePt t="238913" x="3438525" y="3224213"/>
          <p14:tracePt t="238937" x="3473450" y="3224213"/>
          <p14:tracePt t="238947" x="3517900" y="3224213"/>
          <p14:tracePt t="238961" x="3554413" y="3224213"/>
          <p14:tracePt t="239413" x="3536950" y="3224213"/>
          <p14:tracePt t="239425" x="3455988" y="3224213"/>
          <p14:tracePt t="239437" x="3268663" y="3224213"/>
          <p14:tracePt t="239449" x="2366963" y="3098800"/>
          <p14:tracePt t="239472" x="1857375" y="3036888"/>
          <p14:tracePt t="239486" x="1098550" y="2982913"/>
          <p14:tracePt t="239507" x="893763" y="2946400"/>
          <p14:tracePt t="239518" x="768350" y="2938463"/>
          <p14:tracePt t="239534" x="625475" y="2919413"/>
          <p14:tracePt t="239557" x="588963" y="2911475"/>
          <p14:tracePt t="239571" x="571500" y="2874963"/>
          <p14:tracePt t="239596" x="571500" y="2847975"/>
          <p14:tracePt t="239609" x="581025" y="2840038"/>
          <p14:tracePt t="239620" x="608013" y="2813050"/>
          <p14:tracePt t="239939" x="615950" y="2822575"/>
          <p14:tracePt t="239947" x="625475" y="2847975"/>
          <p14:tracePt t="239960" x="633413" y="2884488"/>
          <p14:tracePt t="239973" x="642938" y="2982913"/>
          <p14:tracePt t="240006" x="652463" y="3062288"/>
          <p14:tracePt t="240023" x="660400" y="3108325"/>
          <p14:tracePt t="240033" x="669925" y="3160713"/>
          <p14:tracePt t="240044" x="679450" y="3187700"/>
          <p14:tracePt t="240071" x="696913" y="3241675"/>
          <p14:tracePt t="240082" x="704850" y="3268663"/>
          <p14:tracePt t="240095" x="723900" y="3286125"/>
          <p14:tracePt t="240447" x="723900" y="3295650"/>
          <p14:tracePt t="240471" x="723900" y="3303588"/>
          <p14:tracePt t="240484" x="714375" y="3330575"/>
          <p14:tracePt t="240509" x="679450" y="3375025"/>
          <p14:tracePt t="240526" x="669925" y="3402013"/>
          <p14:tracePt t="240534" x="660400" y="3419475"/>
          <p14:tracePt t="240547" x="660400" y="3465513"/>
          <p14:tracePt t="240571" x="660400" y="3490913"/>
          <p14:tracePt t="241984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295400" y="92075"/>
            <a:ext cx="6477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mmetry of wave functions for diatomic molecules (4)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685800"/>
            <a:ext cx="396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of nuclear wave funct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5992" y="1273629"/>
            <a:ext cx="91242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 are Fermions (protons </a:t>
            </a:r>
            <a:r>
              <a:rPr lang="en-CA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, </a:t>
            </a:r>
            <a:r>
              <a:rPr lang="en-CA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and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t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antisymmetric with respect to nucleus exchange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4360455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    Nuclei are Bosons (</a:t>
            </a:r>
            <a:r>
              <a:rPr lang="en-CA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CA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) and </a:t>
            </a:r>
            <a:r>
              <a: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t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ymmetric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ith respect to nucleus exchange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28600" y="3489059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ho-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) and para-H</a:t>
            </a:r>
            <a:r>
              <a:rPr lang="en-CA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) 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are examples where the nuclear spin wavefunction is </a:t>
            </a: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or anti-</a:t>
            </a: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975814" y="5429310"/>
            <a:ext cx="58059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symmetric rotational states 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ven) are allowe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3400" y="188589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If the rotational wave function is anti-symmetric 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odd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90600" y="2187714"/>
            <a:ext cx="678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</a:t>
            </a: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 with respect to nucleus exchange (three states)</a:t>
            </a: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" y="2650866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f the rotational wave function is </a:t>
            </a: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mmetric (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even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90600" y="2952690"/>
            <a:ext cx="6781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</a:t>
            </a:r>
            <a:r>
              <a:rPr lang="en-CA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uc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s </a:t>
            </a:r>
            <a:r>
              <a:rPr lang="en-CA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ymm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 with respect to nucleus exchange (one state)</a:t>
            </a:r>
            <a:endParaRPr lang="en-C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1000" y="50292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If the nuclear spin is 0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81000" y="58674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f the nuclear spin is integer</a:t>
            </a: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58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8683"/>
    </mc:Choice>
    <mc:Fallback xmlns="">
      <p:transition spd="slow" advTm="2486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9" grpId="0"/>
      <p:bldP spid="22" grpId="0"/>
      <p:bldP spid="23" grpId="0"/>
      <p:bldP spid="13" grpId="0"/>
      <p:bldP spid="15" grpId="0"/>
      <p:bldP spid="16" grpId="0"/>
      <p:bldP spid="17" grpId="0"/>
      <p:bldP spid="18" grpId="0"/>
      <p:bldP spid="25" grpId="0"/>
    </p:bldLst>
  </p:timing>
  <p:extLst mod="1">
    <p:ext uri="{3A86A75C-4F4B-4683-9AE1-C65F6400EC91}">
      <p14:laserTraceLst xmlns:p14="http://schemas.microsoft.com/office/powerpoint/2010/main">
        <p14:tracePtLst>
          <p14:tracePt t="7162" x="660400" y="3490913"/>
          <p14:tracePt t="7473" x="642938" y="3473450"/>
          <p14:tracePt t="7483" x="615950" y="3438525"/>
          <p14:tracePt t="7509" x="608013" y="3411538"/>
          <p14:tracePt t="7520" x="588963" y="3375025"/>
          <p14:tracePt t="7532" x="581025" y="3330575"/>
          <p14:tracePt t="7545" x="571500" y="3276600"/>
          <p14:tracePt t="7566" x="571500" y="3125788"/>
          <p14:tracePt t="7581" x="571500" y="3044825"/>
          <p14:tracePt t="7593" x="571500" y="2973388"/>
          <p14:tracePt t="7607" x="571500" y="2874963"/>
          <p14:tracePt t="7618" x="642938" y="2741613"/>
          <p14:tracePt t="7631" x="696913" y="2687638"/>
          <p14:tracePt t="7654" x="731838" y="2660650"/>
          <p14:tracePt t="7669" x="857250" y="2589213"/>
          <p14:tracePt t="7681" x="911225" y="2571750"/>
          <p14:tracePt t="7705" x="955675" y="2562225"/>
          <p14:tracePt t="7716" x="990600" y="2562225"/>
          <p14:tracePt t="8044" x="1044575" y="2536825"/>
          <p14:tracePt t="8056" x="1231900" y="2428875"/>
          <p14:tracePt t="8068" x="1679575" y="2241550"/>
          <p14:tracePt t="8081" x="2152650" y="2071688"/>
          <p14:tracePt t="8093" x="2608263" y="1990725"/>
          <p14:tracePt t="8105" x="3232150" y="1874838"/>
          <p14:tracePt t="8128" x="3375025" y="1847850"/>
          <p14:tracePt t="8143" x="3465513" y="1847850"/>
          <p14:tracePt t="8154" x="3517900" y="1847850"/>
          <p14:tracePt t="8177" x="3527425" y="1847850"/>
          <p14:tracePt t="8206" x="3527425" y="1857375"/>
          <p14:tracePt t="8218" x="3527425" y="1874838"/>
          <p14:tracePt t="8234" x="3527425" y="1901825"/>
          <p14:tracePt t="8873" x="3527425" y="1893888"/>
          <p14:tracePt t="8884" x="3544888" y="1893888"/>
          <p14:tracePt t="8898" x="3562350" y="1866900"/>
          <p14:tracePt t="8908" x="3598863" y="1803400"/>
          <p14:tracePt t="8933" x="3608388" y="1785938"/>
          <p14:tracePt t="8944" x="3625850" y="1751013"/>
          <p14:tracePt t="8958" x="3633788" y="1741488"/>
          <p14:tracePt t="8979" x="3660775" y="1714500"/>
          <p14:tracePt t="8996" x="3670300" y="1704975"/>
          <p14:tracePt t="9020" x="3687763" y="1697038"/>
          <p14:tracePt t="10127" x="3697288" y="1697038"/>
          <p14:tracePt t="10141" x="3714750" y="1687513"/>
          <p14:tracePt t="10152" x="3732213" y="1687513"/>
          <p14:tracePt t="10164" x="3751263" y="1687513"/>
          <p14:tracePt t="10176" x="3768725" y="1687513"/>
          <p14:tracePt t="10188" x="3830638" y="1687513"/>
          <p14:tracePt t="10223" x="3902075" y="1679575"/>
          <p14:tracePt t="10517" x="3919538" y="1679575"/>
          <p14:tracePt t="10529" x="3956050" y="1670050"/>
          <p14:tracePt t="10539" x="3983038" y="1670050"/>
          <p14:tracePt t="10558" x="4044950" y="1670050"/>
          <p14:tracePt t="10577" x="4062413" y="1670050"/>
          <p14:tracePt t="10592" x="4125913" y="1670050"/>
          <p14:tracePt t="10615" x="4152900" y="1670050"/>
          <p14:tracePt t="10622" x="4197350" y="1679575"/>
          <p14:tracePt t="11284" x="4214813" y="1679575"/>
          <p14:tracePt t="11296" x="4224338" y="1670050"/>
          <p14:tracePt t="11323" x="4224338" y="1660525"/>
          <p14:tracePt t="11332" x="4232275" y="1660525"/>
          <p14:tracePt t="11346" x="4251325" y="1660525"/>
          <p14:tracePt t="11357" x="4259263" y="1660525"/>
          <p14:tracePt t="11369" x="4276725" y="1660525"/>
          <p14:tracePt t="11383" x="4295775" y="1652588"/>
          <p14:tracePt t="11396" x="4313238" y="1643063"/>
          <p14:tracePt t="11413" x="4330700" y="1643063"/>
          <p14:tracePt t="11432" x="4348163" y="1643063"/>
          <p14:tracePt t="12442" x="4375150" y="1643063"/>
          <p14:tracePt t="12453" x="4411663" y="1643063"/>
          <p14:tracePt t="12468" x="4465638" y="1652588"/>
          <p14:tracePt t="12478" x="4510088" y="1670050"/>
          <p14:tracePt t="12490" x="4643438" y="1704975"/>
          <p14:tracePt t="12504" x="4679950" y="1704975"/>
          <p14:tracePt t="12527" x="4759325" y="1714500"/>
          <p14:tracePt t="12540" x="4786313" y="1714500"/>
          <p14:tracePt t="12563" x="4803775" y="1714500"/>
          <p14:tracePt t="12574" x="4848225" y="1714500"/>
          <p14:tracePt t="12917" x="4867275" y="1714500"/>
          <p14:tracePt t="12927" x="4902200" y="1714500"/>
          <p14:tracePt t="12942" x="4938713" y="1714500"/>
          <p14:tracePt t="12952" x="4965700" y="1714500"/>
          <p14:tracePt t="12965" x="4991100" y="1714500"/>
          <p14:tracePt t="12977" x="5027613" y="1724025"/>
          <p14:tracePt t="13005" x="5045075" y="1724025"/>
          <p14:tracePt t="13025" x="5062538" y="1724025"/>
          <p14:tracePt t="13046" x="5072063" y="1724025"/>
          <p14:tracePt t="13062" x="5089525" y="1724025"/>
          <p14:tracePt t="13281" x="5072063" y="1724025"/>
          <p14:tracePt t="13293" x="5018088" y="1724025"/>
          <p14:tracePt t="13306" x="4894263" y="1724025"/>
          <p14:tracePt t="13320" x="4724400" y="1697038"/>
          <p14:tracePt t="13331" x="4197350" y="1625600"/>
          <p14:tracePt t="13362" x="3965575" y="1616075"/>
          <p14:tracePt t="13366" x="3795713" y="1589088"/>
          <p14:tracePt t="13380" x="3536950" y="1571625"/>
          <p14:tracePt t="13404" x="3411538" y="1571625"/>
          <p14:tracePt t="13415" x="3259138" y="1571625"/>
          <p14:tracePt t="13439" x="3197225" y="1571625"/>
          <p14:tracePt t="13451" x="3133725" y="1571625"/>
          <p14:tracePt t="13463" x="3036888" y="1581150"/>
          <p14:tracePt t="13490" x="3009900" y="1581150"/>
          <p14:tracePt t="13709" x="3000375" y="1589088"/>
          <p14:tracePt t="13721" x="2990850" y="1598613"/>
          <p14:tracePt t="13732" x="2973388" y="1608138"/>
          <p14:tracePt t="13746" x="2938463" y="1616075"/>
          <p14:tracePt t="13756" x="2884488" y="1625600"/>
          <p14:tracePt t="13770" x="2741613" y="1643063"/>
          <p14:tracePt t="13799" x="2652713" y="1643063"/>
          <p14:tracePt t="13807" x="2581275" y="1643063"/>
          <p14:tracePt t="13819" x="2455863" y="1643063"/>
          <p14:tracePt t="13833" x="2393950" y="1660525"/>
          <p14:tracePt t="13854" x="2303463" y="1660525"/>
          <p14:tracePt t="13868" x="2276475" y="1660525"/>
          <p14:tracePt t="13890" x="2251075" y="1660525"/>
          <p14:tracePt t="13903" x="2232025" y="1660525"/>
          <p14:tracePt t="14014" x="2232025" y="1652588"/>
          <p14:tracePt t="14025" x="2251075" y="1643063"/>
          <p14:tracePt t="14037" x="2286000" y="1625600"/>
          <p14:tracePt t="14051" x="2322513" y="1616075"/>
          <p14:tracePt t="14061" x="2366963" y="1608138"/>
          <p14:tracePt t="14074" x="2482850" y="1598613"/>
          <p14:tracePt t="14098" x="2517775" y="1598613"/>
          <p14:tracePt t="14110" x="2544763" y="1598613"/>
          <p14:tracePt t="14120" x="2643188" y="1598613"/>
          <p14:tracePt t="14156" x="2830513" y="1598613"/>
          <p14:tracePt t="14172" x="2965450" y="1625600"/>
          <p14:tracePt t="14185" x="3116263" y="1643063"/>
          <p14:tracePt t="14195" x="3251200" y="1652588"/>
          <p14:tracePt t="14208" x="3411538" y="1660525"/>
          <p14:tracePt t="14476" x="3455988" y="1660525"/>
          <p14:tracePt t="14489" x="3527425" y="1660525"/>
          <p14:tracePt t="14502" x="3670300" y="1660525"/>
          <p14:tracePt t="14513" x="3822700" y="1660525"/>
          <p14:tracePt t="14526" x="4187825" y="1724025"/>
          <p14:tracePt t="14548" x="4367213" y="1758950"/>
          <p14:tracePt t="14560" x="4527550" y="1803400"/>
          <p14:tracePt t="14573" x="4786313" y="1866900"/>
          <p14:tracePt t="14597" x="4884738" y="1874838"/>
          <p14:tracePt t="14903" x="4902200" y="1874838"/>
          <p14:tracePt t="14917" x="4929188" y="1874838"/>
          <p14:tracePt t="14927" x="4965700" y="1874838"/>
          <p14:tracePt t="14938" x="5000625" y="1874838"/>
          <p14:tracePt t="14951" x="5037138" y="1874838"/>
          <p14:tracePt t="14958" x="5116513" y="1866900"/>
          <p14:tracePt t="14986" x="5153025" y="1857375"/>
          <p14:tracePt t="14999" x="5187950" y="1847850"/>
          <p14:tracePt t="15012" x="5224463" y="1847850"/>
          <p14:tracePt t="15499" x="5224463" y="1830388"/>
          <p14:tracePt t="15511" x="5224463" y="1822450"/>
          <p14:tracePt t="15531" x="5224463" y="1803400"/>
          <p14:tracePt t="15548" x="5205413" y="1785938"/>
          <p14:tracePt t="15551" x="5205413" y="1776413"/>
          <p14:tracePt t="15572" x="5205413" y="1768475"/>
          <p14:tracePt t="15622" x="5205413" y="1758950"/>
          <p14:tracePt t="15632" x="5205413" y="1751013"/>
          <p14:tracePt t="15652" x="5205413" y="1741488"/>
          <p14:tracePt t="16011" x="5224463" y="1731963"/>
          <p14:tracePt t="16023" x="5251450" y="1724025"/>
          <p14:tracePt t="16035" x="5330825" y="1714500"/>
          <p14:tracePt t="16048" x="5438775" y="1697038"/>
          <p14:tracePt t="16059" x="5562600" y="1697038"/>
          <p14:tracePt t="16073" x="5822950" y="1697038"/>
          <p14:tracePt t="16097" x="5973763" y="1697038"/>
          <p14:tracePt t="16108" x="6027738" y="1697038"/>
          <p14:tracePt t="16120" x="6072188" y="1724025"/>
          <p14:tracePt t="16136" x="6099175" y="1731963"/>
          <p14:tracePt t="16158" x="6134100" y="1741488"/>
          <p14:tracePt t="16425" x="6116638" y="1741488"/>
          <p14:tracePt t="16436" x="6099175" y="1741488"/>
          <p14:tracePt t="16449" x="6054725" y="1741488"/>
          <p14:tracePt t="16475" x="5857875" y="1697038"/>
          <p14:tracePt t="16487" x="5724525" y="1670050"/>
          <p14:tracePt t="16500" x="5510213" y="1652588"/>
          <p14:tracePt t="16521" x="5429250" y="1633538"/>
          <p14:tracePt t="16535" x="5348288" y="1633538"/>
          <p14:tracePt t="16547" x="5313363" y="1633538"/>
          <p14:tracePt t="16560" x="5259388" y="1625600"/>
          <p14:tracePt t="16583" x="5241925" y="1625600"/>
          <p14:tracePt t="16595" x="5232400" y="1625600"/>
          <p14:tracePt t="16630" x="5232400" y="1616075"/>
          <p14:tracePt t="17401" x="5232400" y="1643063"/>
          <p14:tracePt t="17411" x="5232400" y="1670050"/>
          <p14:tracePt t="17422" x="5232400" y="1679575"/>
          <p14:tracePt t="17434" x="5232400" y="1697038"/>
          <p14:tracePt t="17452" x="5232400" y="1704975"/>
          <p14:tracePt t="17472" x="5232400" y="1714500"/>
          <p14:tracePt t="17910" x="5251450" y="1714500"/>
          <p14:tracePt t="17922" x="5340350" y="1714500"/>
          <p14:tracePt t="17935" x="5402263" y="1714500"/>
          <p14:tracePt t="17958" x="5483225" y="1714500"/>
          <p14:tracePt t="17974" x="5545138" y="1714500"/>
          <p14:tracePt t="17981" x="5680075" y="1714500"/>
          <p14:tracePt t="18008" x="5732463" y="1714500"/>
          <p14:tracePt t="18020" x="5813425" y="1714500"/>
          <p14:tracePt t="18044" x="5848350" y="1714500"/>
          <p14:tracePt t="18057" x="5911850" y="1714500"/>
          <p14:tracePt t="18080" x="5946775" y="1714500"/>
          <p14:tracePt t="18421" x="5965825" y="1714500"/>
          <p14:tracePt t="18432" x="5973763" y="1714500"/>
          <p14:tracePt t="18446" x="6000750" y="1714500"/>
          <p14:tracePt t="18459" x="6045200" y="1714500"/>
          <p14:tracePt t="18474" x="6072188" y="1714500"/>
          <p14:tracePt t="18489" x="6089650" y="1714500"/>
          <p14:tracePt t="18507" x="6126163" y="1714500"/>
          <p14:tracePt t="18532" x="6143625" y="1714500"/>
          <p14:tracePt t="18544" x="6161088" y="1714500"/>
          <p14:tracePt t="19873" x="0" y="0"/>
        </p14:tracePtLst>
        <p14:tracePtLst>
          <p14:tracePt t="26835" x="5018088" y="1643063"/>
          <p14:tracePt t="27299" x="5018088" y="1660525"/>
          <p14:tracePt t="27311" x="5010150" y="1697038"/>
          <p14:tracePt t="27337" x="5000625" y="1714500"/>
          <p14:tracePt t="27346" x="5000625" y="1731963"/>
          <p14:tracePt t="27373" x="5000625" y="1751013"/>
          <p14:tracePt t="27385" x="5000625" y="1758950"/>
          <p14:tracePt t="28228" x="4973638" y="1758950"/>
          <p14:tracePt t="28236" x="4946650" y="1758950"/>
          <p14:tracePt t="28248" x="4894263" y="1758950"/>
          <p14:tracePt t="28260" x="4768850" y="1803400"/>
          <p14:tracePt t="28286" x="4652963" y="1839913"/>
          <p14:tracePt t="28298" x="4465638" y="1911350"/>
          <p14:tracePt t="28309" x="4411663" y="1928813"/>
          <p14:tracePt t="28334" x="4384675" y="1928813"/>
          <p14:tracePt t="28345" x="4367213" y="1928813"/>
          <p14:tracePt t="28443" x="4384675" y="1946275"/>
          <p14:tracePt t="28456" x="4402138" y="1946275"/>
          <p14:tracePt t="28772" x="4429125" y="1938338"/>
          <p14:tracePt t="28785" x="4465638" y="1928813"/>
          <p14:tracePt t="28795" x="4562475" y="1893888"/>
          <p14:tracePt t="28809" x="4679950" y="1866900"/>
          <p14:tracePt t="28825" x="4822825" y="1830388"/>
          <p14:tracePt t="28833" x="4973638" y="1803400"/>
          <p14:tracePt t="28846" x="5276850" y="1795463"/>
          <p14:tracePt t="28870" x="5562600" y="1795463"/>
          <p14:tracePt t="28895" x="5705475" y="1795463"/>
          <p14:tracePt t="28906" x="5840413" y="1795463"/>
          <p14:tracePt t="28919" x="6054725" y="1822450"/>
          <p14:tracePt t="28942" x="6134100" y="1857375"/>
          <p14:tracePt t="28957" x="6232525" y="1919288"/>
          <p14:tracePt t="29211" x="6259513" y="1919288"/>
          <p14:tracePt t="29224" x="6303963" y="1919288"/>
          <p14:tracePt t="29235" x="6367463" y="1928813"/>
          <p14:tracePt t="29247" x="6456363" y="1938338"/>
          <p14:tracePt t="29266" x="6554788" y="1965325"/>
          <p14:tracePt t="29275" x="6661150" y="1990725"/>
          <p14:tracePt t="29284" x="6840538" y="2036763"/>
          <p14:tracePt t="29308" x="6884988" y="2044700"/>
          <p14:tracePt t="29334" x="6946900" y="2054225"/>
          <p14:tracePt t="29343" x="6973888" y="2054225"/>
          <p14:tracePt t="29673" x="6973888" y="2062163"/>
          <p14:tracePt t="29698" x="6983413" y="2062163"/>
          <p14:tracePt t="29773" x="6983413" y="2071688"/>
          <p14:tracePt t="29845" x="6983413" y="2089150"/>
          <p14:tracePt t="29860" x="6983413" y="2098675"/>
          <p14:tracePt t="29882" x="6991350" y="2108200"/>
          <p14:tracePt t="29894" x="6991350" y="2116138"/>
          <p14:tracePt t="29908" x="7000875" y="2116138"/>
          <p14:tracePt t="29922" x="7000875" y="2125663"/>
          <p14:tracePt t="30600" x="7000875" y="2133600"/>
          <p14:tracePt t="30649" x="7000875" y="2143125"/>
          <p14:tracePt t="30685" x="6991350" y="2152650"/>
          <p14:tracePt t="30709" x="6983413" y="2160588"/>
          <p14:tracePt t="30757" x="6983413" y="2170113"/>
          <p14:tracePt t="31305" x="6973888" y="2170113"/>
          <p14:tracePt t="31465" x="6965950" y="2170113"/>
          <p14:tracePt t="31477" x="6956425" y="2170113"/>
          <p14:tracePt t="31561" x="6946900" y="2170113"/>
          <p14:tracePt t="31574" x="6938963" y="2170113"/>
          <p14:tracePt t="31612" x="6929438" y="2170113"/>
          <p14:tracePt t="31698" x="6919913" y="2170113"/>
          <p14:tracePt t="31708" x="6911975" y="2170113"/>
          <p14:tracePt t="33512" x="6911975" y="2160588"/>
          <p14:tracePt t="33927" x="6911975" y="2152650"/>
          <p14:tracePt t="34060" x="6911975" y="2143125"/>
          <p14:tracePt t="34072" x="6911975" y="2133600"/>
          <p14:tracePt t="34145" x="6911975" y="2125663"/>
          <p14:tracePt t="34717" x="6902450" y="2116138"/>
          <p14:tracePt t="34733" x="6884988" y="2108200"/>
          <p14:tracePt t="34741" x="6848475" y="2089150"/>
          <p14:tracePt t="34752" x="6823075" y="2089150"/>
          <p14:tracePt t="34768" x="6724650" y="2081213"/>
          <p14:tracePt t="34792" x="6616700" y="2081213"/>
          <p14:tracePt t="34814" x="6572250" y="2081213"/>
          <p14:tracePt t="34829" x="6527800" y="2081213"/>
          <p14:tracePt t="34847" x="6465888" y="2081213"/>
          <p14:tracePt t="34865" x="6429375" y="2081213"/>
          <p14:tracePt t="34878" x="6394450" y="2081213"/>
          <p14:tracePt t="34899" x="6367463" y="2089150"/>
          <p14:tracePt t="34913" x="6357938" y="2089150"/>
          <p14:tracePt t="34924" x="6348413" y="2089150"/>
          <p14:tracePt t="35242" x="6323013" y="2089150"/>
          <p14:tracePt t="35255" x="6313488" y="2089150"/>
          <p14:tracePt t="35266" x="6286500" y="2089150"/>
          <p14:tracePt t="35276" x="6269038" y="2089150"/>
          <p14:tracePt t="35301" x="6224588" y="2089150"/>
          <p14:tracePt t="35315" x="6205538" y="2089150"/>
          <p14:tracePt t="35326" x="6188075" y="2089150"/>
          <p14:tracePt t="35337" x="6161088" y="2089150"/>
          <p14:tracePt t="35364" x="6143625" y="2089150"/>
          <p14:tracePt t="35401" x="6134100" y="2089150"/>
          <p14:tracePt t="35631" x="6134100" y="2081213"/>
          <p14:tracePt t="35658" x="6143625" y="2081213"/>
          <p14:tracePt t="35672" x="6161088" y="2071688"/>
          <p14:tracePt t="35679" x="6188075" y="2062163"/>
          <p14:tracePt t="35692" x="6224588" y="2054225"/>
          <p14:tracePt t="35721" x="6242050" y="2044700"/>
          <p14:tracePt t="35738" x="6286500" y="2044700"/>
          <p14:tracePt t="35752" x="6323013" y="2044700"/>
          <p14:tracePt t="35763" x="6357938" y="2044700"/>
          <p14:tracePt t="35776" x="6456363" y="2062163"/>
          <p14:tracePt t="35800" x="6518275" y="2081213"/>
          <p14:tracePt t="36133" x="6537325" y="2081213"/>
          <p14:tracePt t="36143" x="6554788" y="2081213"/>
          <p14:tracePt t="36154" x="6581775" y="2081213"/>
          <p14:tracePt t="36168" x="6589713" y="2081213"/>
          <p14:tracePt t="36179" x="6616700" y="2081213"/>
          <p14:tracePt t="36193" x="6634163" y="2081213"/>
          <p14:tracePt t="36215" x="6643688" y="2081213"/>
          <p14:tracePt t="36227" x="6661150" y="2081213"/>
          <p14:tracePt t="36252" x="6680200" y="2081213"/>
          <p14:tracePt t="36554" x="6697663" y="2081213"/>
          <p14:tracePt t="36569" x="6732588" y="2071688"/>
          <p14:tracePt t="36580" x="6769100" y="2071688"/>
          <p14:tracePt t="36593" x="6796088" y="2071688"/>
          <p14:tracePt t="36605" x="6831013" y="2071688"/>
          <p14:tracePt t="36618" x="6884988" y="2071688"/>
          <p14:tracePt t="36631" x="6902450" y="2071688"/>
          <p14:tracePt t="36647" x="6929438" y="2071688"/>
          <p14:tracePt t="36663" x="6983413" y="2071688"/>
          <p14:tracePt t="36681" x="7000875" y="2071688"/>
          <p14:tracePt t="37019" x="6991350" y="2071688"/>
          <p14:tracePt t="37036" x="6894513" y="2089150"/>
          <p14:tracePt t="37044" x="6188075" y="2374900"/>
          <p14:tracePt t="37068" x="5653088" y="2571750"/>
          <p14:tracePt t="37081" x="5160963" y="2697163"/>
          <p14:tracePt t="37093" x="4732338" y="2786063"/>
          <p14:tracePt t="37104" x="4108450" y="2803525"/>
          <p14:tracePt t="37128" x="3938588" y="2803525"/>
          <p14:tracePt t="37140" x="3803650" y="2803525"/>
          <p14:tracePt t="37154" x="3589338" y="2786063"/>
          <p14:tracePt t="37177" x="3509963" y="2776538"/>
          <p14:tracePt t="37192" x="3446463" y="2776538"/>
          <p14:tracePt t="37203" x="3419475" y="2768600"/>
          <p14:tracePt t="37446" x="3411538" y="2768600"/>
          <p14:tracePt t="37458" x="3375025" y="2768600"/>
          <p14:tracePt t="37470" x="3295650" y="2776538"/>
          <p14:tracePt t="37486" x="3160713" y="2786063"/>
          <p14:tracePt t="37489" x="2990850" y="2786063"/>
          <p14:tracePt t="37508" x="2384425" y="2822575"/>
          <p14:tracePt t="37521" x="2089150" y="2857500"/>
          <p14:tracePt t="37544" x="1795463" y="2894013"/>
          <p14:tracePt t="37556" x="1527175" y="2901950"/>
          <p14:tracePt t="37580" x="1446213" y="2901950"/>
          <p14:tracePt t="37590" x="1384300" y="2894013"/>
          <p14:tracePt t="37969" x="1366838" y="2867025"/>
          <p14:tracePt t="37986" x="1347788" y="2822575"/>
          <p14:tracePt t="37993" x="1339850" y="2759075"/>
          <p14:tracePt t="38006" x="1330325" y="2705100"/>
          <p14:tracePt t="38018" x="1322388" y="2670175"/>
          <p14:tracePt t="38032" x="1322388" y="2652713"/>
          <p14:tracePt t="38043" x="1322388" y="2633663"/>
          <p14:tracePt t="38079" x="1322388" y="2625725"/>
          <p14:tracePt t="38322" x="1322388" y="2633663"/>
          <p14:tracePt t="38347" x="1312863" y="2643188"/>
          <p14:tracePt t="38372" x="1312863" y="2652713"/>
          <p14:tracePt t="38395" x="1312863" y="2660650"/>
          <p14:tracePt t="38420" x="1312863" y="2670175"/>
          <p14:tracePt t="38433" x="1303338" y="2670175"/>
          <p14:tracePt t="38445" x="1303338" y="2679700"/>
          <p14:tracePt t="38458" x="1303338" y="2687638"/>
          <p14:tracePt t="38471" x="1303338" y="2697163"/>
          <p14:tracePt t="38481" x="1303338" y="2714625"/>
          <p14:tracePt t="38517" x="1303338" y="2724150"/>
          <p14:tracePt t="38860" x="1322388" y="2705100"/>
          <p14:tracePt t="38871" x="1357313" y="2679700"/>
          <p14:tracePt t="38883" x="1482725" y="2616200"/>
          <p14:tracePt t="38907" x="1544638" y="2581275"/>
          <p14:tracePt t="38920" x="1598613" y="2571750"/>
          <p14:tracePt t="38932" x="1643063" y="2562225"/>
          <p14:tracePt t="38943" x="1697038" y="2562225"/>
          <p14:tracePt t="38955" x="1724025" y="2562225"/>
          <p14:tracePt t="38967" x="1768475" y="2562225"/>
          <p14:tracePt t="38980" x="1884363" y="2562225"/>
          <p14:tracePt t="39004" x="1965325" y="2562225"/>
          <p14:tracePt t="39018" x="2009775" y="2562225"/>
          <p14:tracePt t="39050" x="2036763" y="2562225"/>
          <p14:tracePt t="39383" x="2044700" y="2562225"/>
          <p14:tracePt t="39396" x="2062163" y="2562225"/>
          <p14:tracePt t="39407" x="2125663" y="2562225"/>
          <p14:tracePt t="39421" x="2160588" y="2562225"/>
          <p14:tracePt t="39443" x="2179638" y="2562225"/>
          <p14:tracePt t="39456" x="2224088" y="2562225"/>
          <p14:tracePt t="39487" x="2241550" y="2562225"/>
          <p14:tracePt t="39489" x="2268538" y="2562225"/>
          <p14:tracePt t="39515" x="2276475" y="2562225"/>
          <p14:tracePt t="39530" x="2295525" y="2562225"/>
          <p14:tracePt t="39540" x="2322513" y="2571750"/>
          <p14:tracePt t="39565" x="2339975" y="2571750"/>
          <p14:tracePt t="40223" x="2347913" y="2571750"/>
          <p14:tracePt t="40382" x="2366963" y="2571750"/>
          <p14:tracePt t="40404" x="2374900" y="2562225"/>
          <p14:tracePt t="40515" x="2401888" y="2562225"/>
          <p14:tracePt t="40534" x="2438400" y="2562225"/>
          <p14:tracePt t="40548" x="2473325" y="2562225"/>
          <p14:tracePt t="40552" x="2562225" y="2562225"/>
          <p14:tracePt t="40576" x="2625725" y="2562225"/>
          <p14:tracePt t="40597" x="2705100" y="2581275"/>
          <p14:tracePt t="40601" x="2901950" y="2643188"/>
          <p14:tracePt t="40613" x="2982913" y="2687638"/>
          <p14:tracePt t="40636" x="3054350" y="2732088"/>
          <p14:tracePt t="40941" x="3062288" y="2732088"/>
          <p14:tracePt t="40955" x="3089275" y="2732088"/>
          <p14:tracePt t="40966" x="3116263" y="2724150"/>
          <p14:tracePt t="40978" x="3160713" y="2705100"/>
          <p14:tracePt t="40987" x="3276600" y="2697163"/>
          <p14:tracePt t="41021" x="3357563" y="2687638"/>
          <p14:tracePt t="41028" x="3544888" y="2633663"/>
          <p14:tracePt t="41039" x="3633788" y="2625725"/>
          <p14:tracePt t="41064" x="3714750" y="2616200"/>
          <p14:tracePt t="41345" x="3751263" y="2616200"/>
          <p14:tracePt t="41358" x="3795713" y="2589213"/>
          <p14:tracePt t="41368" x="3894138" y="2589213"/>
          <p14:tracePt t="41380" x="4000500" y="2581275"/>
          <p14:tracePt t="41393" x="4259263" y="2581275"/>
          <p14:tracePt t="41404" x="4375150" y="2581275"/>
          <p14:tracePt t="41432" x="4589463" y="2598738"/>
          <p14:tracePt t="41443" x="4670425" y="2616200"/>
          <p14:tracePt t="41455" x="4714875" y="2660650"/>
          <p14:tracePt t="41747" x="4822825" y="2616200"/>
          <p14:tracePt t="41757" x="4965700" y="2554288"/>
          <p14:tracePt t="41769" x="5108575" y="2509838"/>
          <p14:tracePt t="41782" x="5276850" y="2482850"/>
          <p14:tracePt t="41795" x="5581650" y="2465388"/>
          <p14:tracePt t="41808" x="5688013" y="2465388"/>
          <p14:tracePt t="41831" x="5795963" y="2465388"/>
          <p14:tracePt t="41843" x="5929313" y="2490788"/>
          <p14:tracePt t="41869" x="5991225" y="2500313"/>
          <p14:tracePt t="42110" x="6000750" y="2500313"/>
          <p14:tracePt t="42121" x="6037263" y="2500313"/>
          <p14:tracePt t="42143" x="6072188" y="2500313"/>
          <p14:tracePt t="42148" x="6180138" y="2500313"/>
          <p14:tracePt t="42160" x="6242050" y="2500313"/>
          <p14:tracePt t="42186" x="6286500" y="2500313"/>
          <p14:tracePt t="42197" x="6367463" y="2500313"/>
          <p14:tracePt t="42221" x="6402388" y="2500313"/>
          <p14:tracePt t="42493" x="6348413" y="2482850"/>
          <p14:tracePt t="42503" x="6286500" y="2438400"/>
          <p14:tracePt t="42514" x="6170613" y="2384425"/>
          <p14:tracePt t="42526" x="6027738" y="2322513"/>
          <p14:tracePt t="42537" x="5902325" y="2259013"/>
          <p14:tracePt t="42551" x="5599113" y="2125663"/>
          <p14:tracePt t="42573" x="5491163" y="2081213"/>
          <p14:tracePt t="42586" x="5402263" y="2027238"/>
          <p14:tracePt t="42600" x="5322888" y="1973263"/>
          <p14:tracePt t="42615" x="5322888" y="1955800"/>
          <p14:tracePt t="42633" x="5322888" y="1928813"/>
          <p14:tracePt t="42891" x="5295900" y="1928813"/>
          <p14:tracePt t="42902" x="5241925" y="1911350"/>
          <p14:tracePt t="42921" x="5160963" y="1874838"/>
          <p14:tracePt t="42928" x="4956175" y="1795463"/>
          <p14:tracePt t="42939" x="4857750" y="1741488"/>
          <p14:tracePt t="42951" x="4803775" y="1714500"/>
          <p14:tracePt t="42976" x="4768850" y="1679575"/>
          <p14:tracePt t="42984" x="4741863" y="1660525"/>
          <p14:tracePt t="43012" x="4741863" y="1643063"/>
          <p14:tracePt t="43027" x="4741863" y="1633538"/>
          <p14:tracePt t="43037" x="4768850" y="1608138"/>
          <p14:tracePt t="43281" x="4795838" y="1608138"/>
          <p14:tracePt t="43294" x="4813300" y="1616075"/>
          <p14:tracePt t="43305" x="4867275" y="1633538"/>
          <p14:tracePt t="43318" x="4956175" y="1660525"/>
          <p14:tracePt t="43329" x="5054600" y="1679575"/>
          <p14:tracePt t="43341" x="5170488" y="1731963"/>
          <p14:tracePt t="43355" x="5357813" y="1812925"/>
          <p14:tracePt t="43377" x="5438775" y="1847850"/>
          <p14:tracePt t="43389" x="5527675" y="1866900"/>
          <p14:tracePt t="43683" x="5518150" y="1866900"/>
          <p14:tracePt t="43695" x="5491163" y="1847850"/>
          <p14:tracePt t="43707" x="5456238" y="1839913"/>
          <p14:tracePt t="43720" x="5411788" y="1812925"/>
          <p14:tracePt t="43731" x="5367338" y="1795463"/>
          <p14:tracePt t="43743" x="5330825" y="1785938"/>
          <p14:tracePt t="43759" x="5295900" y="1768475"/>
          <p14:tracePt t="43781" x="5276850" y="1751013"/>
          <p14:tracePt t="43817" x="5276850" y="1741488"/>
          <p14:tracePt t="43902" x="5286375" y="1724025"/>
          <p14:tracePt t="44292" x="5268913" y="1724025"/>
          <p14:tracePt t="44304" x="5251450" y="1714500"/>
          <p14:tracePt t="44317" x="5224463" y="1697038"/>
          <p14:tracePt t="44329" x="5187950" y="1679575"/>
          <p14:tracePt t="44341" x="5170488" y="1660525"/>
          <p14:tracePt t="44353" x="5153025" y="1643063"/>
          <p14:tracePt t="44365" x="5133975" y="1633538"/>
          <p14:tracePt t="44401" x="5126038" y="1633538"/>
          <p14:tracePt t="44413" x="5116513" y="1625600"/>
          <p14:tracePt t="44425" x="5108575" y="1625600"/>
          <p14:tracePt t="44462" x="5099050" y="1625600"/>
          <p14:tracePt t="44547" x="5126038" y="1625600"/>
          <p14:tracePt t="44560" x="5170488" y="1643063"/>
          <p14:tracePt t="44572" x="5241925" y="1660525"/>
          <p14:tracePt t="44583" x="5384800" y="1731963"/>
          <p14:tracePt t="44614" x="5456238" y="1768475"/>
          <p14:tracePt t="44616" x="5589588" y="1839913"/>
          <p14:tracePt t="44634" x="5661025" y="1901825"/>
          <p14:tracePt t="44925" x="5643563" y="1919288"/>
          <p14:tracePt t="44938" x="5616575" y="1946275"/>
          <p14:tracePt t="44949" x="5589588" y="1965325"/>
          <p14:tracePt t="44968" x="5562600" y="1982788"/>
          <p14:tracePt t="44974" x="5518150" y="2009775"/>
          <p14:tracePt t="44986" x="5491163" y="2027238"/>
          <p14:tracePt t="45009" x="5465763" y="2044700"/>
          <p14:tracePt t="45023" x="5419725" y="2054225"/>
          <p14:tracePt t="45023" x="5402263" y="2062163"/>
          <p14:tracePt t="45050" x="5384800" y="2062163"/>
          <p14:tracePt t="45071" x="5367338" y="2062163"/>
          <p14:tracePt t="45077" x="5348288" y="2062163"/>
          <p14:tracePt t="45096" x="5322888" y="2062163"/>
          <p14:tracePt t="45741" x="5322888" y="2071688"/>
          <p14:tracePt t="45753" x="5322888" y="2081213"/>
          <p14:tracePt t="45838" x="5322888" y="2089150"/>
          <p14:tracePt t="46107" x="5322888" y="2098675"/>
          <p14:tracePt t="46123" x="5340350" y="2116138"/>
          <p14:tracePt t="46145" x="5348288" y="2133600"/>
          <p14:tracePt t="46155" x="5357813" y="2152650"/>
          <p14:tracePt t="46168" x="5367338" y="2152650"/>
          <p14:tracePt t="46183" x="5375275" y="2179638"/>
          <p14:tracePt t="46204" x="5384800" y="2179638"/>
          <p14:tracePt t="46216" x="5384800" y="2205038"/>
          <p14:tracePt t="46230" x="5384800" y="2214563"/>
          <p14:tracePt t="46252" x="5384800" y="2232025"/>
          <p14:tracePt t="46265" x="5384800" y="2251075"/>
          <p14:tracePt t="46299" x="5384800" y="2259013"/>
          <p14:tracePt t="46306" x="5384800" y="2268538"/>
          <p14:tracePt t="46363" x="5384800" y="2276475"/>
          <p14:tracePt t="46496" x="5367338" y="2276475"/>
          <p14:tracePt t="46512" x="5340350" y="2268538"/>
          <p14:tracePt t="46520" x="5313363" y="2251075"/>
          <p14:tracePt t="46532" x="5251450" y="2197100"/>
          <p14:tracePt t="46557" x="5205413" y="2133600"/>
          <p14:tracePt t="46571" x="5160963" y="2071688"/>
          <p14:tracePt t="46583" x="5143500" y="2036763"/>
          <p14:tracePt t="46615" x="5126038" y="1965325"/>
          <p14:tracePt t="46618" x="5116513" y="1938338"/>
          <p14:tracePt t="46633" x="5108575" y="1919288"/>
          <p14:tracePt t="46654" x="5108575" y="1874838"/>
          <p14:tracePt t="46667" x="5116513" y="1847850"/>
          <p14:tracePt t="46690" x="5153025" y="1822450"/>
          <p14:tracePt t="46703" x="5214938" y="1768475"/>
          <p14:tracePt t="46722" x="5411788" y="1643063"/>
          <p14:tracePt t="46740" x="5510213" y="1581150"/>
          <p14:tracePt t="46935" x="5537200" y="1571625"/>
          <p14:tracePt t="46948" x="5554663" y="1562100"/>
          <p14:tracePt t="46959" x="5562600" y="1554163"/>
          <p14:tracePt t="46972" x="5581650" y="1544638"/>
          <p14:tracePt t="46986" x="5599113" y="1544638"/>
          <p14:tracePt t="47009" x="5626100" y="1544638"/>
          <p14:tracePt t="47020" x="5688013" y="1536700"/>
          <p14:tracePt t="47460" x="5697538" y="1536700"/>
          <p14:tracePt t="47471" x="5705475" y="1536700"/>
          <p14:tracePt t="47477" x="5697538" y="1536700"/>
          <p14:tracePt t="47958" x="5715000" y="1536700"/>
          <p14:tracePt t="47970" x="5732463" y="1536700"/>
          <p14:tracePt t="47977" x="5741988" y="1536700"/>
          <p14:tracePt t="47994" x="5768975" y="1562100"/>
          <p14:tracePt t="48019" x="5776913" y="1562100"/>
          <p14:tracePt t="48031" x="5776913" y="1571625"/>
          <p14:tracePt t="48046" x="5786438" y="1598613"/>
          <p14:tracePt t="48068" x="5795963" y="1616075"/>
          <p14:tracePt t="48080" x="5795963" y="1633538"/>
          <p14:tracePt t="48111" x="5803900" y="1633538"/>
          <p14:tracePt t="48116" x="5813425" y="1633538"/>
          <p14:tracePt t="48543" x="5803900" y="1643063"/>
          <p14:tracePt t="48555" x="5776913" y="1660525"/>
          <p14:tracePt t="48568" x="5751513" y="1687513"/>
          <p14:tracePt t="48579" x="5697538" y="1731963"/>
          <p14:tracePt t="48592" x="5643563" y="1785938"/>
          <p14:tracePt t="48605" x="5599113" y="1839913"/>
          <p14:tracePt t="48617" x="5483225" y="1955800"/>
          <p14:tracePt t="48633" x="5456238" y="2000250"/>
          <p14:tracePt t="48652" x="5411788" y="2062163"/>
          <p14:tracePt t="48678" x="5402263" y="2081213"/>
          <p14:tracePt t="48957" x="5384800" y="2098675"/>
          <p14:tracePt t="48970" x="5367338" y="2116138"/>
          <p14:tracePt t="49006" x="5367338" y="2125663"/>
          <p14:tracePt t="49079" x="5367338" y="2133600"/>
          <p14:tracePt t="49091" x="5367338" y="2143125"/>
          <p14:tracePt t="49128" x="5367338" y="2152650"/>
          <p14:tracePt t="49142" x="5367338" y="2160588"/>
          <p14:tracePt t="49189" x="5367338" y="2170113"/>
          <p14:tracePt t="49310" x="5357813" y="2170113"/>
          <p14:tracePt t="49909" x="5357813" y="2179638"/>
          <p14:tracePt t="49920" x="5357813" y="2187575"/>
          <p14:tracePt t="49981" x="5357813" y="2205038"/>
          <p14:tracePt t="49994" x="5357813" y="2214563"/>
          <p14:tracePt t="50028" x="5357813" y="2224088"/>
          <p14:tracePt t="50055" x="5357813" y="2241550"/>
          <p14:tracePt t="50082" x="5357813" y="2259013"/>
          <p14:tracePt t="50095" x="5357813" y="2268538"/>
          <p14:tracePt t="50115" x="5357813" y="2286000"/>
          <p14:tracePt t="50129" x="5367338" y="2303463"/>
          <p14:tracePt t="50467" x="5367338" y="2322513"/>
          <p14:tracePt t="50481" x="5367338" y="2339975"/>
          <p14:tracePt t="50483" x="5367338" y="2357438"/>
          <p14:tracePt t="50504" x="5367338" y="2384425"/>
          <p14:tracePt t="50526" x="5367338" y="2401888"/>
          <p14:tracePt t="50554" x="5367338" y="2411413"/>
          <p14:tracePt t="55441" x="5375275" y="2428875"/>
          <p14:tracePt t="55451" x="5394325" y="2428875"/>
          <p14:tracePt t="55463" x="5402263" y="2438400"/>
          <p14:tracePt t="55477" x="5419725" y="2438400"/>
          <p14:tracePt t="55482" x="5446713" y="2446338"/>
          <p14:tracePt t="55500" x="5465763" y="2455863"/>
          <p14:tracePt t="55513" x="5510213" y="2473325"/>
          <p14:tracePt t="55526" x="5537200" y="2482850"/>
          <p14:tracePt t="55548" x="5562600" y="2490788"/>
          <p14:tracePt t="55561" x="5608638" y="2509838"/>
          <p14:tracePt t="55828" x="5599113" y="2509838"/>
          <p14:tracePt t="55843" x="5589588" y="2509838"/>
          <p14:tracePt t="55865" x="5589588" y="2517775"/>
          <p14:tracePt t="55915" x="5589588" y="2536825"/>
          <p14:tracePt t="55927" x="5589588" y="2554288"/>
          <p14:tracePt t="55939" x="5589588" y="2562225"/>
          <p14:tracePt t="55963" x="5589588" y="2571750"/>
          <p14:tracePt t="56012" x="5589588" y="2581275"/>
          <p14:tracePt t="56028" x="5589588" y="2589213"/>
          <p14:tracePt t="56036" x="5599113" y="2589213"/>
          <p14:tracePt t="56048" x="5599113" y="2608263"/>
          <p14:tracePt t="56315" x="5572125" y="2608263"/>
          <p14:tracePt t="56329" x="5527675" y="2608263"/>
          <p14:tracePt t="56340" x="5429250" y="2589213"/>
          <p14:tracePt t="56355" x="5322888" y="2581275"/>
          <p14:tracePt t="56368" x="5153025" y="2554288"/>
          <p14:tracePt t="56378" x="4956175" y="2536825"/>
          <p14:tracePt t="56389" x="4751388" y="2509838"/>
          <p14:tracePt t="56401" x="4500563" y="2473325"/>
          <p14:tracePt t="56427" x="4429125" y="2465388"/>
          <p14:tracePt t="56440" x="4367213" y="2455863"/>
          <p14:tracePt t="56451" x="4348163" y="2446338"/>
          <p14:tracePt t="56488" x="4348163" y="2428875"/>
          <p14:tracePt t="56781" x="4367213" y="2428875"/>
          <p14:tracePt t="56796" x="4394200" y="2428875"/>
          <p14:tracePt t="56803" x="4438650" y="2428875"/>
          <p14:tracePt t="56817" x="4473575" y="2419350"/>
          <p14:tracePt t="56829" x="4518025" y="2419350"/>
          <p14:tracePt t="56840" x="4581525" y="2419350"/>
          <p14:tracePt t="56855" x="4589463" y="2419350"/>
          <p14:tracePt t="56893" x="4589463" y="2411413"/>
          <p14:tracePt t="56950" x="4562475" y="2411413"/>
          <p14:tracePt t="56965" x="4510088" y="2411413"/>
          <p14:tracePt t="56975" x="4429125" y="2411413"/>
          <p14:tracePt t="56991" x="4322763" y="2419350"/>
          <p14:tracePt t="56999" x="4214813" y="2446338"/>
          <p14:tracePt t="57011" x="4071938" y="2465388"/>
          <p14:tracePt t="57022" x="3768725" y="2473325"/>
          <p14:tracePt t="57034" x="3608388" y="2473325"/>
          <p14:tracePt t="57060" x="3482975" y="2473325"/>
          <p14:tracePt t="57073" x="3313113" y="2473325"/>
          <p14:tracePt t="57098" x="3268663" y="2473325"/>
          <p14:tracePt t="57109" x="3205163" y="2473325"/>
          <p14:tracePt t="57138" x="3197225" y="2473325"/>
          <p14:tracePt t="57140" x="3179763" y="2473325"/>
          <p14:tracePt t="57400" x="3116263" y="2500313"/>
          <p14:tracePt t="57412" x="3009900" y="2536825"/>
          <p14:tracePt t="57429" x="2867025" y="2581275"/>
          <p14:tracePt t="57438" x="2697163" y="2608263"/>
          <p14:tracePt t="57448" x="2527300" y="2616200"/>
          <p14:tracePt t="57461" x="2187575" y="2633663"/>
          <p14:tracePt t="57477" x="2036763" y="2643188"/>
          <p14:tracePt t="57497" x="1901825" y="2652713"/>
          <p14:tracePt t="57511" x="1731963" y="2679700"/>
          <p14:tracePt t="57534" x="1679575" y="2679700"/>
          <p14:tracePt t="57547" x="1633538" y="2687638"/>
          <p14:tracePt t="57580" x="1616075" y="2687638"/>
          <p14:tracePt t="57599" x="1608138" y="2687638"/>
          <p14:tracePt t="57900" x="1589088" y="2679700"/>
          <p14:tracePt t="57913" x="1571625" y="2660650"/>
          <p14:tracePt t="57925" x="1536700" y="2633663"/>
          <p14:tracePt t="57938" x="1509713" y="2608263"/>
          <p14:tracePt t="57951" x="1455738" y="2562225"/>
          <p14:tracePt t="57974" x="1428750" y="2544763"/>
          <p14:tracePt t="57987" x="1419225" y="2544763"/>
          <p14:tracePt t="58047" x="1411288" y="2544763"/>
          <p14:tracePt t="58059" x="1401763" y="2544763"/>
          <p14:tracePt t="58081" x="1393825" y="2544763"/>
          <p14:tracePt t="58095" x="1384300" y="2544763"/>
          <p14:tracePt t="58450" x="1438275" y="2517775"/>
          <p14:tracePt t="58459" x="1562100" y="2490788"/>
          <p14:tracePt t="58472" x="1714500" y="2473325"/>
          <p14:tracePt t="58488" x="2027238" y="2473325"/>
          <p14:tracePt t="58508" x="2170113" y="2473325"/>
          <p14:tracePt t="58520" x="2384425" y="2473325"/>
          <p14:tracePt t="58551" x="2446338" y="2455863"/>
          <p14:tracePt t="58557" x="2482850" y="2455863"/>
          <p14:tracePt t="58570" x="2544763" y="2419350"/>
          <p14:tracePt t="58596" x="2589213" y="2401888"/>
          <p14:tracePt t="59068" x="2598738" y="2401888"/>
          <p14:tracePt t="59082" x="2608263" y="2401888"/>
          <p14:tracePt t="59093" x="2625725" y="2401888"/>
          <p14:tracePt t="59118" x="2633663" y="2401888"/>
          <p14:tracePt t="59130" x="2652713" y="2401888"/>
          <p14:tracePt t="59157" x="2660650" y="2401888"/>
          <p14:tracePt t="59172" x="2679700" y="2401888"/>
          <p14:tracePt t="59178" x="2679700" y="2411413"/>
          <p14:tracePt t="59191" x="2697163" y="2411413"/>
          <p14:tracePt t="59657" x="2724150" y="2411413"/>
          <p14:tracePt t="59671" x="2751138" y="2411413"/>
          <p14:tracePt t="59678" x="2803525" y="2411413"/>
          <p14:tracePt t="59690" x="2867025" y="2401888"/>
          <p14:tracePt t="59704" x="2928938" y="2401888"/>
          <p14:tracePt t="59715" x="3054350" y="2401888"/>
          <p14:tracePt t="59739" x="3116263" y="2393950"/>
          <p14:tracePt t="59751" x="3179763" y="2393950"/>
          <p14:tracePt t="59763" x="3259138" y="2393950"/>
          <p14:tracePt t="59788" x="3295650" y="2393950"/>
          <p14:tracePt t="59799" x="3340100" y="2393950"/>
          <p14:tracePt t="60180" x="3357563" y="2393950"/>
          <p14:tracePt t="60190" x="3375025" y="2393950"/>
          <p14:tracePt t="60202" x="3429000" y="2393950"/>
          <p14:tracePt t="60228" x="3455988" y="2393950"/>
          <p14:tracePt t="60238" x="3473450" y="2393950"/>
          <p14:tracePt t="60249" x="3517900" y="2393950"/>
          <p14:tracePt t="60275" x="3544888" y="2393950"/>
          <p14:tracePt t="60286" x="3571875" y="2393950"/>
          <p14:tracePt t="60298" x="3616325" y="2401888"/>
          <p14:tracePt t="69116" x="3633788" y="2401888"/>
          <p14:tracePt t="69129" x="3660775" y="2401888"/>
          <p14:tracePt t="69142" x="3679825" y="2401888"/>
          <p14:tracePt t="69153" x="3751263" y="2401888"/>
          <p14:tracePt t="69177" x="3786188" y="2401888"/>
          <p14:tracePt t="69191" x="3822700" y="2411413"/>
          <p14:tracePt t="69202" x="3884613" y="2419350"/>
          <p14:tracePt t="69214" x="3965575" y="2428875"/>
          <p14:tracePt t="69230" x="4197350" y="2465388"/>
          <p14:tracePt t="69252" x="4330700" y="2482850"/>
          <p14:tracePt t="69264" x="4589463" y="2517775"/>
          <p14:tracePt t="69287" x="4687888" y="2554288"/>
          <p14:tracePt t="69568" x="4724400" y="2554288"/>
          <p14:tracePt t="69581" x="4786313" y="2554288"/>
          <p14:tracePt t="69592" x="4875213" y="2544763"/>
          <p14:tracePt t="69604" x="4983163" y="2544763"/>
          <p14:tracePt t="69617" x="5197475" y="2544763"/>
          <p14:tracePt t="69630" x="5286375" y="2544763"/>
          <p14:tracePt t="69653" x="5402263" y="2571750"/>
          <p14:tracePt t="69666" x="5572125" y="2589213"/>
          <p14:tracePt t="69689" x="5634038" y="2589213"/>
          <p14:tracePt t="69702" x="5697538" y="2589213"/>
          <p14:tracePt t="69971" x="5715000" y="2589213"/>
          <p14:tracePt t="69988" x="5751513" y="2589213"/>
          <p14:tracePt t="69990" x="5803900" y="2589213"/>
          <p14:tracePt t="70007" x="5911850" y="2589213"/>
          <p14:tracePt t="70018" x="5973763" y="2589213"/>
          <p14:tracePt t="70050" x="6018213" y="2589213"/>
          <p14:tracePt t="70057" x="6081713" y="2589213"/>
          <p14:tracePt t="70067" x="6089650" y="2589213"/>
          <p14:tracePt t="70738" x="6062663" y="2598738"/>
          <p14:tracePt t="70749" x="6027738" y="2616200"/>
          <p14:tracePt t="70762" x="5946775" y="2625725"/>
          <p14:tracePt t="70775" x="5599113" y="2643188"/>
          <p14:tracePt t="70797" x="5126038" y="2643188"/>
          <p14:tracePt t="70814" x="4010025" y="2625725"/>
          <p14:tracePt t="70834" x="3544888" y="2625725"/>
          <p14:tracePt t="70847" x="3205163" y="2625725"/>
          <p14:tracePt t="70858" x="2847975" y="2633663"/>
          <p14:tracePt t="70884" x="2687638" y="2652713"/>
          <p14:tracePt t="70908" x="2643188" y="2660650"/>
          <p14:tracePt t="70924" x="2625725" y="2670175"/>
          <p14:tracePt t="71216" x="2616200" y="2670175"/>
          <p14:tracePt t="71224" x="2598738" y="2670175"/>
          <p14:tracePt t="71235" x="2554288" y="2670175"/>
          <p14:tracePt t="71247" x="2393950" y="2670175"/>
          <p14:tracePt t="71262" x="2303463" y="2670175"/>
          <p14:tracePt t="71286" x="2241550" y="2670175"/>
          <p14:tracePt t="71298" x="2133600" y="2670175"/>
          <p14:tracePt t="71323" x="2108200" y="2670175"/>
          <p14:tracePt t="71333" x="2089150" y="2670175"/>
          <p14:tracePt t="71383" x="2081213" y="2670175"/>
          <p14:tracePt t="71394" x="2071688" y="2670175"/>
          <p14:tracePt t="71475" x="2071688" y="2660650"/>
          <p14:tracePt t="71859" x="2081213" y="2660650"/>
          <p14:tracePt t="71873" x="2081213" y="2652713"/>
          <p14:tracePt t="71886" x="2098675" y="2652713"/>
          <p14:tracePt t="71896" x="2125663" y="2652713"/>
          <p14:tracePt t="71906" x="2133600" y="2652713"/>
          <p14:tracePt t="71918" x="2160588" y="2652713"/>
          <p14:tracePt t="71943" x="2170113" y="2652713"/>
          <p14:tracePt t="71957" x="2187575" y="2652713"/>
          <p14:tracePt t="71968" x="2224088" y="2652713"/>
          <p14:tracePt t="71983" x="2241550" y="2652713"/>
          <p14:tracePt t="72005" x="2276475" y="2652713"/>
          <p14:tracePt t="72333" x="2251075" y="2643188"/>
          <p14:tracePt t="72345" x="2187575" y="2633663"/>
          <p14:tracePt t="72356" x="2089150" y="2616200"/>
          <p14:tracePt t="72380" x="2044700" y="2616200"/>
          <p14:tracePt t="72395" x="2009775" y="2608263"/>
          <p14:tracePt t="72411" x="1955800" y="2598738"/>
          <p14:tracePt t="72430" x="1946275" y="2589213"/>
          <p14:tracePt t="72443" x="1938338" y="2589213"/>
          <p14:tracePt t="72455" x="1919288" y="2589213"/>
          <p14:tracePt t="72487" x="1911350" y="2589213"/>
          <p14:tracePt t="72507" x="1901825" y="2589213"/>
          <p14:tracePt t="73211" x="1893888" y="2589213"/>
          <p14:tracePt t="73262" x="1857375" y="2589213"/>
          <p14:tracePt t="73270" x="1822450" y="2589213"/>
          <p14:tracePt t="73282" x="1724025" y="2562225"/>
          <p14:tracePt t="73295" x="1670050" y="2536825"/>
          <p14:tracePt t="73321" x="1608138" y="2517775"/>
          <p14:tracePt t="73332" x="1509713" y="2509838"/>
          <p14:tracePt t="73361" x="1465263" y="2509838"/>
          <p14:tracePt t="73369" x="1401763" y="2509838"/>
          <p14:tracePt t="73379" x="1384300" y="2509838"/>
          <p14:tracePt t="73418" x="1374775" y="2509838"/>
          <p14:tracePt t="73441" x="1357313" y="2509838"/>
          <p14:tracePt t="73466" x="1339850" y="2509838"/>
          <p14:tracePt t="73484" x="1330325" y="2509838"/>
          <p14:tracePt t="74953" x="1339850" y="2509838"/>
          <p14:tracePt t="74963" x="1366838" y="2509838"/>
          <p14:tracePt t="74977" x="1411288" y="2500313"/>
          <p14:tracePt t="74981" x="1490663" y="2500313"/>
          <p14:tracePt t="75002" x="1581150" y="2490788"/>
          <p14:tracePt t="75013" x="1785938" y="2455863"/>
          <p14:tracePt t="75047" x="2000250" y="2428875"/>
          <p14:tracePt t="75062" x="2125663" y="2401888"/>
          <p14:tracePt t="75076" x="2259013" y="2366963"/>
          <p14:tracePt t="75085" x="2374900" y="2330450"/>
          <p14:tracePt t="75097" x="2482850" y="2286000"/>
          <p14:tracePt t="75111" x="2554288" y="2259013"/>
          <p14:tracePt t="75391" x="2581275" y="2241550"/>
          <p14:tracePt t="75402" x="2625725" y="2224088"/>
          <p14:tracePt t="75414" x="2697163" y="2187575"/>
          <p14:tracePt t="75426" x="2776538" y="2170113"/>
          <p14:tracePt t="75440" x="2867025" y="2152650"/>
          <p14:tracePt t="75451" x="3009900" y="2125663"/>
          <p14:tracePt t="75485" x="3108325" y="2098675"/>
          <p14:tracePt t="75500" x="3160713" y="2089150"/>
          <p14:tracePt t="75518" x="3197225" y="2071688"/>
          <p14:tracePt t="75780" x="3232150" y="2071688"/>
          <p14:tracePt t="75796" x="3303588" y="2071688"/>
          <p14:tracePt t="75805" x="3419475" y="2071688"/>
          <p14:tracePt t="75817" x="3544888" y="2071688"/>
          <p14:tracePt t="75828" x="3652838" y="2071688"/>
          <p14:tracePt t="75841" x="3759200" y="2071688"/>
          <p14:tracePt t="75851" x="3867150" y="2071688"/>
          <p14:tracePt t="75878" x="3938588" y="2071688"/>
          <p14:tracePt t="75902" x="3973513" y="2071688"/>
          <p14:tracePt t="76245" x="4037013" y="2044700"/>
          <p14:tracePt t="76254" x="4125913" y="2009775"/>
          <p14:tracePt t="76268" x="4251325" y="1982788"/>
          <p14:tracePt t="76279" x="4375150" y="1955800"/>
          <p14:tracePt t="76290" x="4652963" y="1884363"/>
          <p14:tracePt t="76318" x="4776788" y="1839913"/>
          <p14:tracePt t="76331" x="4983163" y="1830388"/>
          <p14:tracePt t="76342" x="5045075" y="1830388"/>
          <p14:tracePt t="76364" x="5108575" y="1830388"/>
          <p14:tracePt t="76378" x="5153025" y="1830388"/>
          <p14:tracePt t="76658" x="5180013" y="1830388"/>
          <p14:tracePt t="76668" x="5214938" y="1839913"/>
          <p14:tracePt t="76682" x="5276850" y="1847850"/>
          <p14:tracePt t="76693" x="5375275" y="1884363"/>
          <p14:tracePt t="76706" x="5465763" y="1919288"/>
          <p14:tracePt t="76718" x="5643563" y="1990725"/>
          <p14:tracePt t="76741" x="5715000" y="2017713"/>
          <p14:tracePt t="76755" x="5768975" y="2036763"/>
          <p14:tracePt t="76766" x="5795963" y="2044700"/>
          <p14:tracePt t="77059" x="5803900" y="2044700"/>
          <p14:tracePt t="77071" x="5822950" y="2044700"/>
          <p14:tracePt t="77085" x="5840413" y="2044700"/>
          <p14:tracePt t="77096" x="5919788" y="2044700"/>
          <p14:tracePt t="77121" x="6027738" y="2062163"/>
          <p14:tracePt t="77145" x="6089650" y="2089150"/>
          <p14:tracePt t="77162" x="6126163" y="2098675"/>
          <p14:tracePt t="77171" x="6205538" y="2108200"/>
          <p14:tracePt t="77193" x="6232525" y="2108200"/>
          <p14:tracePt t="77204" x="6269038" y="2108200"/>
          <p14:tracePt t="77217" x="6286500" y="2116138"/>
          <p14:tracePt t="77487" x="6340475" y="2098675"/>
          <p14:tracePt t="77501" x="6402388" y="2081213"/>
          <p14:tracePt t="77509" x="6500813" y="2054225"/>
          <p14:tracePt t="77523" x="6608763" y="2044700"/>
          <p14:tracePt t="77536" x="6777038" y="2036763"/>
          <p14:tracePt t="77557" x="6848475" y="2036763"/>
          <p14:tracePt t="77570" x="6911975" y="2036763"/>
          <p14:tracePt t="77583" x="6973888" y="2036763"/>
          <p14:tracePt t="77600" x="7000875" y="2036763"/>
          <p14:tracePt t="78647" x="0" y="0"/>
        </p14:tracePtLst>
        <p14:tracePtLst>
          <p14:tracePt t="82226" x="5259388" y="2847975"/>
          <p14:tracePt t="82647" x="5241925" y="2847975"/>
          <p14:tracePt t="82671" x="5224463" y="2840038"/>
          <p14:tracePt t="82683" x="5214938" y="2840038"/>
          <p14:tracePt t="82694" x="5205413" y="2840038"/>
          <p14:tracePt t="82707" x="5180013" y="2830513"/>
          <p14:tracePt t="82721" x="5153025" y="2822575"/>
          <p14:tracePt t="82732" x="5089525" y="2803525"/>
          <p14:tracePt t="82744" x="5054600" y="2795588"/>
          <p14:tracePt t="82769" x="5000625" y="2786063"/>
          <p14:tracePt t="82780" x="4938713" y="2776538"/>
          <p14:tracePt t="82805" x="4919663" y="2776538"/>
          <p14:tracePt t="82821" x="4884738" y="2768600"/>
          <p14:tracePt t="82832" x="4875213" y="2768600"/>
          <p14:tracePt t="83243" x="4875213" y="2759075"/>
          <p14:tracePt t="83257" x="5108575" y="2724150"/>
          <p14:tracePt t="83316" x="5322888" y="2697163"/>
          <p14:tracePt t="83344" x="5429250" y="2697163"/>
          <p14:tracePt t="83361" x="5518150" y="2697163"/>
          <p14:tracePt t="83367" x="5680075" y="2697163"/>
          <p14:tracePt t="83379" x="5751513" y="2697163"/>
          <p14:tracePt t="83402" x="5902325" y="2697163"/>
          <p14:tracePt t="83693" x="5919788" y="2697163"/>
          <p14:tracePt t="83706" x="5938838" y="2697163"/>
          <p14:tracePt t="83717" x="5956300" y="2697163"/>
          <p14:tracePt t="83743" x="5965825" y="2697163"/>
          <p14:tracePt t="83791" x="5919788" y="2697163"/>
          <p14:tracePt t="83803" x="5857875" y="2724150"/>
          <p14:tracePt t="83816" x="5786438" y="2732088"/>
          <p14:tracePt t="83830" x="5697538" y="2751138"/>
          <p14:tracePt t="83841" x="5510213" y="2786063"/>
          <p14:tracePt t="83852" x="5402263" y="2803525"/>
          <p14:tracePt t="83880" x="5170488" y="2813050"/>
          <p14:tracePt t="83906" x="5081588" y="2813050"/>
          <p14:tracePt t="83923" x="4965700" y="2813050"/>
          <p14:tracePt t="83938" x="4946650" y="2813050"/>
          <p14:tracePt t="83950" x="4919663" y="2813050"/>
          <p14:tracePt t="83963" x="4902200" y="2813050"/>
          <p14:tracePt t="83974" x="4894263" y="2813050"/>
          <p14:tracePt t="83995" x="4894263" y="2803525"/>
          <p14:tracePt t="84219" x="4875213" y="2803525"/>
          <p14:tracePt t="84236" x="4813300" y="2803525"/>
          <p14:tracePt t="84242" x="4562475" y="2786063"/>
          <p14:tracePt t="84256" x="4375150" y="2786063"/>
          <p14:tracePt t="84279" x="4152900" y="2786063"/>
          <p14:tracePt t="84291" x="3795713" y="2803525"/>
          <p14:tracePt t="84316" x="3670300" y="2830513"/>
          <p14:tracePt t="84328" x="3509963" y="2867025"/>
          <p14:tracePt t="84340" x="3455988" y="2874963"/>
          <p14:tracePt t="84365" x="3419475" y="2874963"/>
          <p14:tracePt t="84375" x="3375025" y="2874963"/>
          <p14:tracePt t="84400" x="3367088" y="2874963"/>
          <p14:tracePt t="84461" x="3394075" y="2840038"/>
          <p14:tracePt t="84475" x="3465513" y="2786063"/>
          <p14:tracePt t="84492" x="3544888" y="2732088"/>
          <p14:tracePt t="84498" x="3633788" y="2687638"/>
          <p14:tracePt t="84509" x="3822700" y="2616200"/>
          <p14:tracePt t="84536" x="4010025" y="2581275"/>
          <p14:tracePt t="84559" x="4089400" y="2571750"/>
          <p14:tracePt t="84572" x="4197350" y="2571750"/>
          <p14:tracePt t="84583" x="4303713" y="2571750"/>
          <p14:tracePt t="84594" x="4527550" y="2571750"/>
          <p14:tracePt t="84625" x="4625975" y="2571750"/>
          <p14:tracePt t="84632" x="4732338" y="2571750"/>
          <p14:tracePt t="84641" x="4929188" y="2571750"/>
          <p14:tracePt t="84676" x="5037138" y="2581275"/>
          <p14:tracePt t="84680" x="5133975" y="2616200"/>
          <p14:tracePt t="84694" x="5241925" y="2652713"/>
          <p14:tracePt t="84941" x="5276850" y="2652713"/>
          <p14:tracePt t="84950" x="5348288" y="2652713"/>
          <p14:tracePt t="84961" x="5456238" y="2652713"/>
          <p14:tracePt t="84974" x="5581650" y="2652713"/>
          <p14:tracePt t="84985" x="5697538" y="2652713"/>
          <p14:tracePt t="84997" x="5911850" y="2670175"/>
          <p14:tracePt t="85022" x="6045200" y="2714625"/>
          <p14:tracePt t="85033" x="6099175" y="2732088"/>
          <p14:tracePt t="85046" x="6126163" y="2751138"/>
          <p14:tracePt t="85703" x="6143625" y="2751138"/>
          <p14:tracePt t="85715" x="6161088" y="2751138"/>
          <p14:tracePt t="85736" x="6224588" y="2751138"/>
          <p14:tracePt t="85754" x="6259513" y="2751138"/>
          <p14:tracePt t="85765" x="6296025" y="2751138"/>
          <p14:tracePt t="85777" x="6330950" y="2768600"/>
          <p14:tracePt t="85798" x="6367463" y="2776538"/>
          <p14:tracePt t="85800" x="6419850" y="2795588"/>
          <p14:tracePt t="85825" x="6429375" y="2795588"/>
          <p14:tracePt t="85838" x="6446838" y="2795588"/>
          <p14:tracePt t="85850" x="6456363" y="2795588"/>
          <p14:tracePt t="86509" x="6465888" y="2803525"/>
          <p14:tracePt t="86521" x="6491288" y="2813050"/>
          <p14:tracePt t="86536" x="6510338" y="2822575"/>
          <p14:tracePt t="86556" x="6518275" y="2830513"/>
          <p14:tracePt t="86570" x="6527800" y="2830513"/>
          <p14:tracePt t="86606" x="6537325" y="2830513"/>
          <p14:tracePt t="86630" x="6465888" y="2803525"/>
          <p14:tracePt t="87299" x="6473825" y="2803525"/>
          <p14:tracePt t="87313" x="6500813" y="2803525"/>
          <p14:tracePt t="87331" x="6518275" y="2803525"/>
          <p14:tracePt t="87336" x="6537325" y="2803525"/>
          <p14:tracePt t="87350" x="6562725" y="2803525"/>
          <p14:tracePt t="87366" x="6581775" y="2803525"/>
          <p14:tracePt t="87386" x="6616700" y="2803525"/>
          <p14:tracePt t="87409" x="6634163" y="2803525"/>
          <p14:tracePt t="87422" x="6653213" y="2803525"/>
          <p14:tracePt t="89834" x="6599238" y="2803525"/>
          <p14:tracePt t="89845" x="6500813" y="2830513"/>
          <p14:tracePt t="89859" x="6161088" y="2955925"/>
          <p14:tracePt t="89872" x="5965825" y="3009900"/>
          <p14:tracePt t="89897" x="5759450" y="3054350"/>
          <p14:tracePt t="89908" x="5241925" y="3268663"/>
          <p14:tracePt t="89931" x="4991100" y="3402013"/>
          <p14:tracePt t="89943" x="4589463" y="3660775"/>
          <p14:tracePt t="89955" x="4483100" y="3751263"/>
          <p14:tracePt t="89988" x="4384675" y="3795713"/>
          <p14:tracePt t="90235" x="4384675" y="3813175"/>
          <p14:tracePt t="90251" x="4375150" y="3822700"/>
          <p14:tracePt t="90262" x="4357688" y="3822700"/>
          <p14:tracePt t="90274" x="4303713" y="3830638"/>
          <p14:tracePt t="90284" x="4027488" y="3857625"/>
          <p14:tracePt t="90310" x="3857625" y="3857625"/>
          <p14:tracePt t="90321" x="3652838" y="3857625"/>
          <p14:tracePt t="90333" x="3438525" y="3857625"/>
          <p14:tracePt t="90345" x="3098800" y="3857625"/>
          <p14:tracePt t="90369" x="2973388" y="3867150"/>
          <p14:tracePt t="90383" x="2884488" y="3867150"/>
          <p14:tracePt t="90393" x="2759075" y="3867150"/>
          <p14:tracePt t="90426" x="2732088" y="3867150"/>
          <p14:tracePt t="90431" x="2705100" y="3848100"/>
          <p14:tracePt t="90735" x="2652713" y="3848100"/>
          <p14:tracePt t="90748" x="2589213" y="3830638"/>
          <p14:tracePt t="90761" x="2509838" y="3803650"/>
          <p14:tracePt t="90772" x="2366963" y="3714750"/>
          <p14:tracePt t="90797" x="2330450" y="3687763"/>
          <p14:tracePt t="90812" x="2303463" y="3670300"/>
          <p14:tracePt t="90821" x="2286000" y="3652838"/>
          <p14:tracePt t="90834" x="2286000" y="3633788"/>
          <p14:tracePt t="90865" x="2312988" y="3598863"/>
          <p14:tracePt t="90882" x="2347913" y="3554413"/>
          <p14:tracePt t="90893" x="2374900" y="3544888"/>
          <p14:tracePt t="90906" x="2411413" y="3500438"/>
          <p14:tracePt t="91199" x="2438400" y="3490913"/>
          <p14:tracePt t="91212" x="2490788" y="3482975"/>
          <p14:tracePt t="91223" x="2554288" y="3465513"/>
          <p14:tracePt t="91234" x="2732088" y="3419475"/>
          <p14:tracePt t="91260" x="2822575" y="3394075"/>
          <p14:tracePt t="91274" x="2919413" y="3367088"/>
          <p14:tracePt t="91285" x="3071813" y="3348038"/>
          <p14:tracePt t="91308" x="3152775" y="3330575"/>
          <p14:tracePt t="91321" x="3268663" y="3322638"/>
          <p14:tracePt t="91335" x="3303588" y="3313113"/>
          <p14:tracePt t="91611" x="3322638" y="3303588"/>
          <p14:tracePt t="91623" x="3340100" y="3295650"/>
          <p14:tracePt t="91636" x="3367088" y="3295650"/>
          <p14:tracePt t="91640" x="3384550" y="3295650"/>
          <p14:tracePt t="91675" x="3394075" y="3295650"/>
          <p14:tracePt t="91685" x="3394075" y="3286125"/>
          <p14:tracePt t="91856" x="3384550" y="3286125"/>
          <p14:tracePt t="91867" x="3357563" y="3286125"/>
          <p14:tracePt t="91880" x="3286125" y="3303588"/>
          <p14:tracePt t="91910" x="3224213" y="3303588"/>
          <p14:tracePt t="91915" x="3143250" y="3313113"/>
          <p14:tracePt t="91927" x="3036888" y="3322638"/>
          <p14:tracePt t="91941" x="2928938" y="3340100"/>
          <p14:tracePt t="91952" x="2732088" y="3348038"/>
          <p14:tracePt t="91988" x="2608263" y="3357563"/>
          <p14:tracePt t="91991" x="2554288" y="3367088"/>
          <p14:tracePt t="92006" x="2527300" y="3367088"/>
          <p14:tracePt t="92024" x="2517775" y="3367088"/>
          <p14:tracePt t="92257" x="2517775" y="3384550"/>
          <p14:tracePt t="92269" x="2517775" y="3402013"/>
          <p14:tracePt t="92283" x="2490788" y="3411538"/>
          <p14:tracePt t="92295" x="2322513" y="3419475"/>
          <p14:tracePt t="92322" x="2205038" y="3429000"/>
          <p14:tracePt t="92331" x="2054225" y="3429000"/>
          <p14:tracePt t="92343" x="1714500" y="3455988"/>
          <p14:tracePt t="92367" x="1562100" y="3465513"/>
          <p14:tracePt t="92380" x="1366838" y="3465513"/>
          <p14:tracePt t="92393" x="1303338" y="3465513"/>
          <p14:tracePt t="92425" x="1268413" y="3455988"/>
          <p14:tracePt t="92441" x="1241425" y="3446463"/>
          <p14:tracePt t="92448" x="1223963" y="3446463"/>
          <p14:tracePt t="93610" x="1204913" y="3438525"/>
          <p14:tracePt t="93622" x="1196975" y="3419475"/>
          <p14:tracePt t="93635" x="1196975" y="3394075"/>
          <p14:tracePt t="93640" x="1187450" y="3367088"/>
          <p14:tracePt t="93658" x="1179513" y="3357563"/>
          <p14:tracePt t="93672" x="1152525" y="3313113"/>
          <p14:tracePt t="93695" x="1152525" y="3303588"/>
          <p14:tracePt t="93709" x="1143000" y="3295650"/>
          <p14:tracePt t="93769" x="1125538" y="3295650"/>
          <p14:tracePt t="93782" x="1125538" y="3303588"/>
          <p14:tracePt t="93793" x="1116013" y="3322638"/>
          <p14:tracePt t="94144" x="1133475" y="3322638"/>
          <p14:tracePt t="94157" x="1152525" y="3322638"/>
          <p14:tracePt t="94173" x="1204913" y="3303588"/>
          <p14:tracePt t="94183" x="1250950" y="3295650"/>
          <p14:tracePt t="94194" x="1374775" y="3286125"/>
          <p14:tracePt t="94208" x="1438275" y="3286125"/>
          <p14:tracePt t="94232" x="1500188" y="3286125"/>
          <p14:tracePt t="94242" x="1608138" y="3286125"/>
          <p14:tracePt t="94267" x="1660525" y="3286125"/>
          <p14:tracePt t="94280" x="1731963" y="3303588"/>
          <p14:tracePt t="94621" x="1741488" y="3303588"/>
          <p14:tracePt t="94658" x="1741488" y="3295650"/>
          <p14:tracePt t="94742" x="1758950" y="3295650"/>
          <p14:tracePt t="94757" x="1776413" y="3295650"/>
          <p14:tracePt t="94779" x="1785938" y="3295650"/>
          <p14:tracePt t="94799" x="1803400" y="3295650"/>
          <p14:tracePt t="94828" x="1812925" y="3295650"/>
          <p14:tracePt t="94843" x="1822450" y="3295650"/>
          <p14:tracePt t="94852" x="1830388" y="3295650"/>
          <p14:tracePt t="94865" x="1847850" y="3295650"/>
          <p14:tracePt t="94882" x="1857375" y="3303588"/>
          <p14:tracePt t="94926" x="1866900" y="3303588"/>
          <p14:tracePt t="95985" x="1874838" y="3303588"/>
          <p14:tracePt t="96025" x="1884363" y="3303588"/>
          <p14:tracePt t="96036" x="1893888" y="3303588"/>
          <p14:tracePt t="96046" x="1901825" y="3303588"/>
          <p14:tracePt t="96058" x="1919288" y="3303588"/>
          <p14:tracePt t="96082" x="1928813" y="3303588"/>
          <p14:tracePt t="96112" x="1938338" y="3303588"/>
          <p14:tracePt t="98018" x="1955800" y="3303588"/>
          <p14:tracePt t="98028" x="1973263" y="3303588"/>
          <p14:tracePt t="98043" x="2009775" y="3295650"/>
          <p14:tracePt t="98052" x="2044700" y="3295650"/>
          <p14:tracePt t="98064" x="2089150" y="3295650"/>
          <p14:tracePt t="98077" x="2214563" y="3295650"/>
          <p14:tracePt t="98101" x="2374900" y="3286125"/>
          <p14:tracePt t="98127" x="2446338" y="3268663"/>
          <p14:tracePt t="98141" x="2509838" y="3268663"/>
          <p14:tracePt t="98143" x="2581275" y="3259138"/>
          <p14:tracePt t="98162" x="2652713" y="3259138"/>
          <p14:tracePt t="98419" x="2679700" y="3251200"/>
          <p14:tracePt t="98430" x="2724150" y="3241675"/>
          <p14:tracePt t="98443" x="2822575" y="3232150"/>
          <p14:tracePt t="98455" x="2946400" y="3205163"/>
          <p14:tracePt t="98467" x="3044825" y="3205163"/>
          <p14:tracePt t="98477" x="3232150" y="3205163"/>
          <p14:tracePt t="98503" x="3313113" y="3205163"/>
          <p14:tracePt t="98514" x="3429000" y="3232150"/>
          <p14:tracePt t="98529" x="3473450" y="3241675"/>
          <p14:tracePt t="98552" x="3509963" y="3241675"/>
          <p14:tracePt t="98807" x="3527425" y="3241675"/>
          <p14:tracePt t="98821" x="3554413" y="3241675"/>
          <p14:tracePt t="98833" x="3616325" y="3241675"/>
          <p14:tracePt t="98846" x="3687763" y="3241675"/>
          <p14:tracePt t="98860" x="3751263" y="3241675"/>
          <p14:tracePt t="98870" x="3894138" y="3251200"/>
          <p14:tracePt t="98894" x="3946525" y="3259138"/>
          <p14:tracePt t="98905" x="3983038" y="3259138"/>
          <p14:tracePt t="98918" x="4010025" y="3259138"/>
          <p14:tracePt t="99197" x="4037013" y="3259138"/>
          <p14:tracePt t="99210" x="4081463" y="3259138"/>
          <p14:tracePt t="99222" x="4205288" y="3251200"/>
          <p14:tracePt t="99246" x="4276725" y="3241675"/>
          <p14:tracePt t="99266" x="4340225" y="3241675"/>
          <p14:tracePt t="99271" x="4429125" y="3232150"/>
          <p14:tracePt t="99300" x="4465638" y="3224213"/>
          <p14:tracePt t="99307" x="4500563" y="3224213"/>
          <p14:tracePt t="99319" x="4527550" y="3214688"/>
          <p14:tracePt t="99626" x="4554538" y="3214688"/>
          <p14:tracePt t="99642" x="4598988" y="3205163"/>
          <p14:tracePt t="99644" x="4660900" y="3187700"/>
          <p14:tracePt t="99661" x="4803775" y="3179763"/>
          <p14:tracePt t="99673" x="4884738" y="3179763"/>
          <p14:tracePt t="99704" x="4946650" y="3179763"/>
          <p14:tracePt t="99710" x="5062538" y="3179763"/>
          <p14:tracePt t="99723" x="5099050" y="3179763"/>
          <p14:tracePt t="99746" x="5133975" y="3179763"/>
          <p14:tracePt t="100098" x="5160963" y="3179763"/>
          <p14:tracePt t="100110" x="5187950" y="3179763"/>
          <p14:tracePt t="100123" x="5205413" y="3179763"/>
          <p14:tracePt t="100134" x="5232400" y="3179763"/>
          <p14:tracePt t="100142" x="5295900" y="3179763"/>
          <p14:tracePt t="100177" x="5313363" y="3187700"/>
          <p14:tracePt t="100185" x="5340350" y="3197225"/>
          <p14:tracePt t="100195" x="5367338" y="3197225"/>
          <p14:tracePt t="100207" x="5384800" y="3205163"/>
          <p14:tracePt t="100225" x="5402263" y="3214688"/>
          <p14:tracePt t="100648" x="5411788" y="3214688"/>
          <p14:tracePt t="100659" x="5438775" y="3214688"/>
          <p14:tracePt t="100671" x="5465763" y="3214688"/>
          <p14:tracePt t="100694" x="5545138" y="3214688"/>
          <p14:tracePt t="100695" x="5572125" y="3214688"/>
          <p14:tracePt t="100720" x="5608638" y="3214688"/>
          <p14:tracePt t="100731" x="5643563" y="3214688"/>
          <p14:tracePt t="100744" x="5705475" y="3214688"/>
          <p14:tracePt t="100770" x="5724525" y="3214688"/>
          <p14:tracePt t="100781" x="5741988" y="3214688"/>
          <p14:tracePt t="101109" x="5776913" y="3214688"/>
          <p14:tracePt t="101122" x="5822950" y="3214688"/>
          <p14:tracePt t="101137" x="5867400" y="3214688"/>
          <p14:tracePt t="101138" x="5929313" y="3214688"/>
          <p14:tracePt t="101158" x="6010275" y="3224213"/>
          <p14:tracePt t="101171" x="6072188" y="3224213"/>
          <p14:tracePt t="101184" x="6153150" y="3232150"/>
          <p14:tracePt t="101208" x="6188075" y="3232150"/>
          <p14:tracePt t="101219" x="6251575" y="3241675"/>
          <p14:tracePt t="101572" x="6259513" y="3241675"/>
          <p14:tracePt t="101767" x="6276975" y="3251200"/>
          <p14:tracePt t="101780" x="6286500" y="3259138"/>
          <p14:tracePt t="101803" x="6296025" y="3259138"/>
          <p14:tracePt t="101831" x="6303963" y="3259138"/>
          <p14:tracePt t="101841" x="6303963" y="3268663"/>
          <p14:tracePt t="101854" x="6313488" y="3268663"/>
          <p14:tracePt t="104854" x="6313488" y="3276600"/>
          <p14:tracePt t="104865" x="6276975" y="3295650"/>
          <p14:tracePt t="104879" x="6205538" y="3313113"/>
          <p14:tracePt t="104889" x="6116638" y="3348038"/>
          <p14:tracePt t="104903" x="5795963" y="3429000"/>
          <p14:tracePt t="104926" x="5589588" y="3473450"/>
          <p14:tracePt t="104942" x="5411788" y="3500438"/>
          <p14:tracePt t="104950" x="5108575" y="3500438"/>
          <p14:tracePt t="104976" x="4983163" y="3500438"/>
          <p14:tracePt t="104980" x="4813300" y="3500438"/>
          <p14:tracePt t="105011" x="4724400" y="3465513"/>
          <p14:tracePt t="105035" x="4697413" y="3446463"/>
          <p14:tracePt t="105388" x="4687888" y="3446463"/>
          <p14:tracePt t="105401" x="4670425" y="3446463"/>
          <p14:tracePt t="105412" x="4643438" y="3446463"/>
          <p14:tracePt t="105425" x="4510088" y="3446463"/>
          <p14:tracePt t="105439" x="4402138" y="3446463"/>
          <p14:tracePt t="105462" x="4286250" y="3446463"/>
          <p14:tracePt t="105489" x="4054475" y="3446463"/>
          <p14:tracePt t="105499" x="3840163" y="3429000"/>
          <p14:tracePt t="105524" x="3759200" y="3419475"/>
          <p14:tracePt t="105535" x="3705225" y="3419475"/>
          <p14:tracePt t="105545" x="3652838" y="3419475"/>
          <p14:tracePt t="105558" x="3633788" y="3419475"/>
          <p14:tracePt t="105570" x="3589338" y="3419475"/>
          <p14:tracePt t="105594" x="3571875" y="3419475"/>
          <p14:tracePt t="106193" x="3544888" y="3419475"/>
          <p14:tracePt t="106209" x="3509963" y="3411538"/>
          <p14:tracePt t="106218" x="3455988" y="3402013"/>
          <p14:tracePt t="106229" x="3303588" y="3375025"/>
          <p14:tracePt t="106255" x="3224213" y="3367088"/>
          <p14:tracePt t="106266" x="3125788" y="3348038"/>
          <p14:tracePt t="106281" x="3098800" y="3340100"/>
          <p14:tracePt t="106302" x="3071813" y="3330575"/>
          <p14:tracePt t="106315" x="3027363" y="3313113"/>
          <p14:tracePt t="106354" x="3017838" y="3313113"/>
          <p14:tracePt t="106362" x="3009900" y="3313113"/>
          <p14:tracePt t="106375" x="3000375" y="3295650"/>
          <p14:tracePt t="111446" x="0" y="0"/>
        </p14:tracePtLst>
        <p14:tracePtLst>
          <p14:tracePt t="152418" x="3000375" y="3295650"/>
          <p14:tracePt t="152708" x="3000375" y="3276600"/>
          <p14:tracePt t="152721" x="2990850" y="3224213"/>
          <p14:tracePt t="152744" x="2982913" y="3187700"/>
          <p14:tracePt t="152757" x="2965450" y="3133725"/>
          <p14:tracePt t="152770" x="2965450" y="3062288"/>
          <p14:tracePt t="152781" x="2982913" y="2884488"/>
          <p14:tracePt t="152810" x="3009900" y="2803525"/>
          <p14:tracePt t="152819" x="3054350" y="2705100"/>
          <p14:tracePt t="152828" x="3160713" y="2554288"/>
          <p14:tracePt t="152862" x="3259138" y="2473325"/>
          <p14:tracePt t="152880" x="3313113" y="2438400"/>
          <p14:tracePt t="152891" x="3375025" y="2419350"/>
          <p14:tracePt t="152905" x="3438525" y="2411413"/>
          <p14:tracePt t="152917" x="3562350" y="2393950"/>
          <p14:tracePt t="152940" x="3643313" y="2393950"/>
          <p14:tracePt t="152952" x="3732213" y="2393950"/>
          <p14:tracePt t="152963" x="3919538" y="2393950"/>
          <p14:tracePt t="153331" x="3938588" y="2384425"/>
          <p14:tracePt t="153346" x="3965575" y="2366963"/>
          <p14:tracePt t="153355" x="4010025" y="2357438"/>
          <p14:tracePt t="153365" x="4089400" y="2322513"/>
          <p14:tracePt t="153378" x="4197350" y="2295525"/>
          <p14:tracePt t="153390" x="4303713" y="2286000"/>
          <p14:tracePt t="153402" x="4537075" y="2268538"/>
          <p14:tracePt t="153427" x="4643438" y="2259013"/>
          <p14:tracePt t="153440" x="4741863" y="2251075"/>
          <p14:tracePt t="153452" x="4919663" y="2232025"/>
          <p14:tracePt t="153475" x="5000625" y="2232025"/>
          <p14:tracePt t="153787" x="5018088" y="2232025"/>
          <p14:tracePt t="153795" x="5062538" y="2214563"/>
          <p14:tracePt t="153804" x="5259388" y="2197100"/>
          <p14:tracePt t="153829" x="5375275" y="2179638"/>
          <p14:tracePt t="153841" x="5554663" y="2179638"/>
          <p14:tracePt t="153854" x="5634038" y="2197100"/>
          <p14:tracePt t="153880" x="5795963" y="2241550"/>
          <p14:tracePt t="153907" x="5875338" y="2268538"/>
          <p14:tracePt t="153920" x="5938838" y="2286000"/>
          <p14:tracePt t="153926" x="6018213" y="2295525"/>
          <p14:tracePt t="153938" x="6143625" y="2303463"/>
          <p14:tracePt t="154193" x="6153150" y="2303463"/>
          <p14:tracePt t="154208" x="6188075" y="2295525"/>
          <p14:tracePt t="154219" x="6269038" y="2268538"/>
          <p14:tracePt t="154230" x="6402388" y="2232025"/>
          <p14:tracePt t="154244" x="6732588" y="2179638"/>
          <p14:tracePt t="154267" x="6956425" y="2170113"/>
          <p14:tracePt t="154295" x="7054850" y="2170113"/>
          <p14:tracePt t="154303" x="7143750" y="2143125"/>
          <p14:tracePt t="154316" x="7242175" y="2125663"/>
          <p14:tracePt t="154327" x="7439025" y="2036763"/>
          <p14:tracePt t="154633" x="7439025" y="2044700"/>
          <p14:tracePt t="154645" x="7439025" y="2081213"/>
          <p14:tracePt t="154657" x="7419975" y="2143125"/>
          <p14:tracePt t="154668" x="7412038" y="2232025"/>
          <p14:tracePt t="154681" x="7402513" y="2419350"/>
          <p14:tracePt t="154694" x="7402513" y="2527300"/>
          <p14:tracePt t="154718" x="7402513" y="2608263"/>
          <p14:tracePt t="154729" x="7402513" y="2759075"/>
          <p14:tracePt t="154753" x="7402513" y="2830513"/>
          <p14:tracePt t="154766" x="7402513" y="2911475"/>
          <p14:tracePt t="154779" x="7402513" y="3036888"/>
          <p14:tracePt t="154804" x="7412038" y="3089275"/>
          <p14:tracePt t="154816" x="7419975" y="3133725"/>
          <p14:tracePt t="155009" x="7419975" y="3125788"/>
          <p14:tracePt t="155022" x="7419975" y="3098800"/>
          <p14:tracePt t="155036" x="7412038" y="3054350"/>
          <p14:tracePt t="155047" x="7412038" y="3009900"/>
          <p14:tracePt t="155070" x="7412038" y="2965450"/>
          <p14:tracePt t="155082" x="7412038" y="2857500"/>
          <p14:tracePt t="155113" x="7402513" y="2776538"/>
          <p14:tracePt t="155119" x="7402513" y="2687638"/>
          <p14:tracePt t="155133" x="7394575" y="2527300"/>
          <p14:tracePt t="155148" x="7385050" y="2465388"/>
          <p14:tracePt t="155169" x="7385050" y="2401888"/>
          <p14:tracePt t="155182" x="7385050" y="2384425"/>
          <p14:tracePt t="155206" x="7385050" y="2374900"/>
          <p14:tracePt t="155218" x="7385050" y="2366963"/>
          <p14:tracePt t="155362" x="7385050" y="2347913"/>
          <p14:tracePt t="155377" x="7385050" y="2330450"/>
          <p14:tracePt t="155388" x="7385050" y="2312988"/>
          <p14:tracePt t="155400" x="7394575" y="2295525"/>
          <p14:tracePt t="155411" x="7394575" y="2276475"/>
          <p14:tracePt t="155425" x="7394575" y="2259013"/>
          <p14:tracePt t="155436" x="7394575" y="2241550"/>
          <p14:tracePt t="155461" x="7394575" y="2232025"/>
          <p14:tracePt t="155472" x="7394575" y="2224088"/>
          <p14:tracePt t="155506" x="7394575" y="2214563"/>
          <p14:tracePt t="155510" x="7394575" y="2205038"/>
          <p14:tracePt t="155528" x="7394575" y="2197100"/>
          <p14:tracePt t="155546" x="7394575" y="2187575"/>
          <p14:tracePt t="155571" x="7394575" y="2179638"/>
          <p14:tracePt t="155595" x="7394575" y="2170113"/>
          <p14:tracePt t="155911" x="7394575" y="2179638"/>
          <p14:tracePt t="155924" x="7385050" y="2214563"/>
          <p14:tracePt t="155936" x="7385050" y="2241550"/>
          <p14:tracePt t="155948" x="7358063" y="2276475"/>
          <p14:tracePt t="155959" x="7348538" y="2312988"/>
          <p14:tracePt t="155973" x="7348538" y="2393950"/>
          <p14:tracePt t="155985" x="7348538" y="2428875"/>
          <p14:tracePt t="156009" x="7348538" y="2446338"/>
          <p14:tracePt t="156024" x="7340600" y="2482850"/>
          <p14:tracePt t="156047" x="7340600" y="2500313"/>
          <p14:tracePt t="156057" x="7340600" y="2536825"/>
          <p14:tracePt t="156313" x="7340600" y="2509838"/>
          <p14:tracePt t="156326" x="7340600" y="2490788"/>
          <p14:tracePt t="156345" x="7340600" y="2473325"/>
          <p14:tracePt t="156352" x="7331075" y="2455863"/>
          <p14:tracePt t="156399" x="7331075" y="2446338"/>
          <p14:tracePt t="156508" x="7323138" y="2446338"/>
          <p14:tracePt t="156545" x="7323138" y="2455863"/>
          <p14:tracePt t="156564" x="7313613" y="2500313"/>
          <p14:tracePt t="156570" x="7313613" y="2589213"/>
          <p14:tracePt t="156583" x="7313613" y="2867025"/>
          <p14:tracePt t="156609" x="7313613" y="3036888"/>
          <p14:tracePt t="156618" x="7340600" y="3160713"/>
          <p14:tracePt t="156630" x="7375525" y="3313113"/>
          <p14:tracePt t="156646" x="7385050" y="3367088"/>
          <p14:tracePt t="156677" x="7394575" y="3394075"/>
          <p14:tracePt t="156690" x="7394575" y="3411538"/>
          <p14:tracePt t="156702" x="7394575" y="3419475"/>
          <p14:tracePt t="156729" x="7394575" y="3429000"/>
          <p14:tracePt t="156740" x="7394575" y="3438525"/>
          <p14:tracePt t="156752" x="7394575" y="3446463"/>
          <p14:tracePt t="156777" x="7394575" y="3455988"/>
          <p14:tracePt t="156788" x="7394575" y="3465513"/>
          <p14:tracePt t="156800" x="7394575" y="3473450"/>
          <p14:tracePt t="156827" x="7394575" y="3482975"/>
          <p14:tracePt t="156836" x="7402513" y="3490913"/>
          <p14:tracePt t="156923" x="7402513" y="3482975"/>
          <p14:tracePt t="156935" x="7394575" y="3411538"/>
          <p14:tracePt t="156946" x="7348538" y="3286125"/>
          <p14:tracePt t="156958" x="7313613" y="3160713"/>
          <p14:tracePt t="156971" x="7277100" y="3036888"/>
          <p14:tracePt t="156983" x="7161213" y="2751138"/>
          <p14:tracePt t="157007" x="7116763" y="2643188"/>
          <p14:tracePt t="157020" x="7072313" y="2536825"/>
          <p14:tracePt t="157032" x="7018338" y="2339975"/>
          <p14:tracePt t="157056" x="6991350" y="2276475"/>
          <p14:tracePt t="157069" x="6973888" y="2214563"/>
          <p14:tracePt t="157082" x="6973888" y="2187575"/>
          <p14:tracePt t="157114" x="6973888" y="2170113"/>
          <p14:tracePt t="157398" x="6973888" y="2160588"/>
          <p14:tracePt t="157410" x="6973888" y="2133600"/>
          <p14:tracePt t="157422" x="6973888" y="2116138"/>
          <p14:tracePt t="157458" x="6973888" y="2108200"/>
          <p14:tracePt t="157617" x="6965950" y="2108200"/>
          <p14:tracePt t="157645" x="6956425" y="2116138"/>
          <p14:tracePt t="157653" x="6946900" y="2143125"/>
          <p14:tracePt t="157665" x="6938963" y="2170113"/>
          <p14:tracePt t="157677" x="6929438" y="2197100"/>
          <p14:tracePt t="157689" x="6911975" y="2224088"/>
          <p14:tracePt t="157702" x="6884988" y="2286000"/>
          <p14:tracePt t="157725" x="6867525" y="2295525"/>
          <p14:tracePt t="157738" x="6848475" y="2322513"/>
          <p14:tracePt t="157751" x="6804025" y="2374900"/>
          <p14:tracePt t="157773" x="6786563" y="2393950"/>
          <p14:tracePt t="157787" x="6769100" y="2411413"/>
          <p14:tracePt t="157812" x="6759575" y="2419350"/>
          <p14:tracePt t="157823" x="6759575" y="2438400"/>
          <p14:tracePt t="157849" x="6751638" y="2446338"/>
          <p14:tracePt t="158130" x="6742113" y="2455863"/>
          <p14:tracePt t="158141" x="6732588" y="2473325"/>
          <p14:tracePt t="158153" x="6705600" y="2527300"/>
          <p14:tracePt t="158163" x="6688138" y="2589213"/>
          <p14:tracePt t="158179" x="6634163" y="2741613"/>
          <p14:tracePt t="158192" x="6608763" y="2776538"/>
          <p14:tracePt t="158215" x="6589713" y="2813050"/>
          <p14:tracePt t="158227" x="6581775" y="2847975"/>
          <p14:tracePt t="158268" x="6581775" y="2857500"/>
          <p14:tracePt t="158507" x="6581775" y="2847975"/>
          <p14:tracePt t="158519" x="6581775" y="2830513"/>
          <p14:tracePt t="158530" x="6608763" y="2759075"/>
          <p14:tracePt t="158558" x="6616700" y="2687638"/>
          <p14:tracePt t="158568" x="6626225" y="2652713"/>
          <p14:tracePt t="158592" x="6653213" y="2589213"/>
          <p14:tracePt t="158611" x="6670675" y="2536825"/>
          <p14:tracePt t="158616" x="6715125" y="2428875"/>
          <p14:tracePt t="158630" x="6724650" y="2401888"/>
          <p14:tracePt t="158641" x="6732588" y="2384425"/>
          <p14:tracePt t="158663" x="6751638" y="2339975"/>
          <p14:tracePt t="158675" x="6769100" y="2312988"/>
          <p14:tracePt t="158700" x="6796088" y="2286000"/>
          <p14:tracePt t="159031" x="6804025" y="2251075"/>
          <p14:tracePt t="159044" x="6804025" y="2214563"/>
          <p14:tracePt t="159054" x="6804025" y="2197100"/>
          <p14:tracePt t="159067" x="6813550" y="2152650"/>
          <p14:tracePt t="159098" x="6813550" y="2133600"/>
          <p14:tracePt t="159103" x="6823075" y="2108200"/>
          <p14:tracePt t="159127" x="6823075" y="2098675"/>
          <p14:tracePt t="159139" x="6823075" y="2089150"/>
          <p14:tracePt t="159151" x="6831013" y="2054225"/>
          <p14:tracePt t="159187" x="6840538" y="2036763"/>
          <p14:tracePt t="159203" x="6840538" y="2009775"/>
          <p14:tracePt t="159224" x="6840538" y="1990725"/>
          <p14:tracePt t="159240" x="6840538" y="1965325"/>
          <p14:tracePt t="159250" x="6840538" y="1946275"/>
          <p14:tracePt t="159261" x="6840538" y="1928813"/>
          <p14:tracePt t="159272" x="6840538" y="1919288"/>
          <p14:tracePt t="159285" x="6804025" y="1901825"/>
          <p14:tracePt t="159316" x="6777038" y="1893888"/>
          <p14:tracePt t="159323" x="6759575" y="1884363"/>
          <p14:tracePt t="159614" x="6688138" y="1857375"/>
          <p14:tracePt t="159626" x="6581775" y="1830388"/>
          <p14:tracePt t="159643" x="6429375" y="1822450"/>
          <p14:tracePt t="159645" x="6242050" y="1812925"/>
          <p14:tracePt t="159665" x="6072188" y="1812925"/>
          <p14:tracePt t="159675" x="5911850" y="1812925"/>
          <p14:tracePt t="159688" x="5680075" y="1812925"/>
          <p14:tracePt t="159711" x="5616575" y="1822450"/>
          <p14:tracePt t="159725" x="5510213" y="1847850"/>
          <p14:tracePt t="159737" x="5491163" y="1866900"/>
          <p14:tracePt t="159759" x="5438775" y="1874838"/>
          <p14:tracePt t="159777" x="5402263" y="1893888"/>
          <p14:tracePt t="160359" x="5367338" y="1893888"/>
          <p14:tracePt t="160370" x="5303838" y="1893888"/>
          <p14:tracePt t="160393" x="5276850" y="1866900"/>
          <p14:tracePt t="160410" x="5241925" y="1847850"/>
          <p14:tracePt t="160426" x="5205413" y="1822450"/>
          <p14:tracePt t="160430" x="5143500" y="1785938"/>
          <p14:tracePt t="160455" x="5116513" y="1776413"/>
          <p14:tracePt t="160466" x="5108575" y="1768475"/>
          <p14:tracePt t="160477" x="5099050" y="1758950"/>
          <p14:tracePt t="160552" x="5099050" y="1741488"/>
          <p14:tracePt t="161053" x="0" y="0"/>
        </p14:tracePtLst>
        <p14:tracePtLst>
          <p14:tracePt t="173883" x="3133725" y="3751263"/>
          <p14:tracePt t="174238" x="3133725" y="3786188"/>
          <p14:tracePt t="174249" x="3125788" y="3848100"/>
          <p14:tracePt t="174263" x="3098800" y="3946525"/>
          <p14:tracePt t="174273" x="3071813" y="4054475"/>
          <p14:tracePt t="174285" x="3062288" y="4197350"/>
          <p14:tracePt t="174297" x="3044825" y="4456113"/>
          <p14:tracePt t="174322" x="3036888" y="4537075"/>
          <p14:tracePt t="174336" x="3027363" y="4598988"/>
          <p14:tracePt t="174346" x="3017838" y="4643438"/>
          <p14:tracePt t="174371" x="3009900" y="4660900"/>
          <p14:tracePt t="174383" x="3000375" y="4687888"/>
          <p14:tracePt t="174417" x="2990850" y="4714875"/>
          <p14:tracePt t="175165" x="2990850" y="4724400"/>
          <p14:tracePt t="175176" x="2982913" y="4732338"/>
          <p14:tracePt t="175188" x="2973388" y="4741863"/>
          <p14:tracePt t="175199" x="2965450" y="4759325"/>
          <p14:tracePt t="175211" x="2955925" y="4768850"/>
          <p14:tracePt t="175285" x="2946400" y="4786313"/>
          <p14:tracePt t="175297" x="2946400" y="4795838"/>
          <p14:tracePt t="177961" x="2946400" y="4803775"/>
          <p14:tracePt t="177988" x="2955925" y="4813300"/>
          <p14:tracePt t="177998" x="2973388" y="4813300"/>
          <p14:tracePt t="178008" x="2982913" y="4813300"/>
          <p14:tracePt t="178021" x="3000375" y="4822825"/>
          <p14:tracePt t="178033" x="3017838" y="4822825"/>
          <p14:tracePt t="178046" x="3062288" y="4822825"/>
          <p14:tracePt t="178069" x="3089275" y="4822825"/>
          <p14:tracePt t="178082" x="3143250" y="4822825"/>
          <p14:tracePt t="178094" x="3179763" y="4822825"/>
          <p14:tracePt t="178118" x="3205163" y="4822825"/>
          <p14:tracePt t="178131" x="3232150" y="4822825"/>
          <p14:tracePt t="178521" x="3241675" y="4822825"/>
          <p14:tracePt t="178545" x="3251200" y="4822825"/>
          <p14:tracePt t="178558" x="3259138" y="4813300"/>
          <p14:tracePt t="178580" x="3268663" y="4803775"/>
          <p14:tracePt t="178593" x="3268663" y="4795838"/>
          <p14:tracePt t="178606" x="3276600" y="4786313"/>
          <p14:tracePt t="178627" x="3286125" y="4786313"/>
          <p14:tracePt t="178656" x="3286125" y="4776788"/>
          <p14:tracePt t="178670" x="3286125" y="4768850"/>
          <p14:tracePt t="178678" x="3295650" y="4759325"/>
          <p14:tracePt t="179276" x="3303588" y="4759325"/>
          <p14:tracePt t="179295" x="3313113" y="4751388"/>
          <p14:tracePt t="179301" x="3330575" y="4751388"/>
          <p14:tracePt t="179313" x="3340100" y="4741863"/>
          <p14:tracePt t="179385" x="3367088" y="4732338"/>
          <p14:tracePt t="179397" x="3384550" y="4724400"/>
          <p14:tracePt t="180981" x="3384550" y="4714875"/>
          <p14:tracePt t="182815" x="3384550" y="4705350"/>
          <p14:tracePt t="183338" x="3384550" y="4724400"/>
          <p14:tracePt t="183363" x="3394075" y="4741863"/>
          <p14:tracePt t="183393" x="3402013" y="4751388"/>
          <p14:tracePt t="183425" x="3411538" y="4751388"/>
          <p14:tracePt t="183436" x="3411538" y="4759325"/>
          <p14:tracePt t="183448" x="3411538" y="4768850"/>
          <p14:tracePt t="183460" x="3411538" y="4776788"/>
          <p14:tracePt t="184701" x="0" y="0"/>
        </p14:tracePtLst>
        <p14:tracePtLst>
          <p14:tracePt t="199142" x="5483225" y="4679950"/>
          <p14:tracePt t="199543" x="5465763" y="4679950"/>
          <p14:tracePt t="199551" x="5446713" y="4679950"/>
          <p14:tracePt t="199564" x="5394325" y="4679950"/>
          <p14:tracePt t="199576" x="5313363" y="4697413"/>
          <p14:tracePt t="199588" x="5232400" y="4732338"/>
          <p14:tracePt t="199600" x="5116513" y="4776788"/>
          <p14:tracePt t="199613" x="5072063" y="4776788"/>
          <p14:tracePt t="199636" x="5037138" y="4786313"/>
          <p14:tracePt t="199644" x="4991100" y="4786313"/>
          <p14:tracePt t="199697" x="4983163" y="4786313"/>
          <p14:tracePt t="200539" x="4956175" y="4786313"/>
          <p14:tracePt t="200550" x="4938713" y="4786313"/>
          <p14:tracePt t="200561" x="4911725" y="4786313"/>
          <p14:tracePt t="200574" x="4840288" y="4776788"/>
          <p14:tracePt t="200608" x="4768850" y="4759325"/>
          <p14:tracePt t="200622" x="4751388" y="4759325"/>
          <p14:tracePt t="200638" x="4732338" y="4751388"/>
          <p14:tracePt t="200641" x="4714875" y="4751388"/>
          <p14:tracePt t="200661" x="4705350" y="4751388"/>
          <p14:tracePt t="200903" x="4705350" y="4741863"/>
          <p14:tracePt t="200922" x="4714875" y="4741863"/>
          <p14:tracePt t="200928" x="4724400" y="4741863"/>
          <p14:tracePt t="200939" x="4759325" y="4741863"/>
          <p14:tracePt t="200970" x="4776788" y="4741863"/>
          <p14:tracePt t="200987" x="4840288" y="4741863"/>
          <p14:tracePt t="200988" x="4884738" y="4741863"/>
          <p14:tracePt t="201007" x="5010150" y="4741863"/>
          <p14:tracePt t="201046" x="5133975" y="4741863"/>
          <p14:tracePt t="201062" x="5197475" y="4741863"/>
          <p14:tracePt t="201075" x="5232400" y="4759325"/>
          <p14:tracePt t="201086" x="5295900" y="4776788"/>
          <p14:tracePt t="201110" x="5322888" y="4776788"/>
          <p14:tracePt t="201127" x="5348288" y="4786313"/>
          <p14:tracePt t="201623" x="5313363" y="4803775"/>
          <p14:tracePt t="201635" x="5251450" y="4840288"/>
          <p14:tracePt t="201637" x="5099050" y="4929188"/>
          <p14:tracePt t="201660" x="4822825" y="5099050"/>
          <p14:tracePt t="201670" x="4554538" y="5241925"/>
          <p14:tracePt t="201681" x="4205288" y="5411788"/>
          <p14:tracePt t="201707" x="4089400" y="5465763"/>
          <p14:tracePt t="201720" x="4010025" y="5527675"/>
          <p14:tracePt t="201731" x="3884613" y="5616575"/>
          <p14:tracePt t="201768" x="3840163" y="5670550"/>
          <p14:tracePt t="201988" x="3822700" y="5680075"/>
          <p14:tracePt t="201999" x="3786188" y="5688013"/>
          <p14:tracePt t="202012" x="3751263" y="5697538"/>
          <p14:tracePt t="202023" x="3643313" y="5724525"/>
          <p14:tracePt t="202036" x="3276600" y="5822950"/>
          <p14:tracePt t="202060" x="3036888" y="5884863"/>
          <p14:tracePt t="202074" x="2822575" y="5929313"/>
          <p14:tracePt t="202085" x="2517775" y="5965825"/>
          <p14:tracePt t="202109" x="2428875" y="5965825"/>
          <p14:tracePt t="202121" x="2295525" y="5965825"/>
          <p14:tracePt t="202134" x="2259013" y="5965825"/>
          <p14:tracePt t="202151" x="2232025" y="5965825"/>
          <p14:tracePt t="202169" x="2197100" y="5946775"/>
          <p14:tracePt t="202187" x="2160588" y="5929313"/>
          <p14:tracePt t="202207" x="2160588" y="5919788"/>
          <p14:tracePt t="202219" x="2160588" y="5894388"/>
          <p14:tracePt t="202573" x="2170113" y="5875338"/>
          <p14:tracePt t="202583" x="2205038" y="5867400"/>
          <p14:tracePt t="202596" x="2286000" y="5840413"/>
          <p14:tracePt t="202608" x="2517775" y="5803900"/>
          <p14:tracePt t="202632" x="2643188" y="5803900"/>
          <p14:tracePt t="202642" x="2751138" y="5795963"/>
          <p14:tracePt t="202657" x="2946400" y="5795963"/>
          <p14:tracePt t="202682" x="3027363" y="5795963"/>
          <p14:tracePt t="202695" x="3098800" y="5795963"/>
          <p14:tracePt t="202709" x="3214688" y="5803900"/>
          <p14:tracePt t="202726" x="3268663" y="5813425"/>
          <p14:tracePt t="202738" x="3313113" y="5813425"/>
          <p14:tracePt t="203095" x="3340100" y="5813425"/>
          <p14:tracePt t="203107" x="3384550" y="5795963"/>
          <p14:tracePt t="203119" x="3455988" y="5776913"/>
          <p14:tracePt t="203133" x="3536950" y="5759450"/>
          <p14:tracePt t="203141" x="3687763" y="5751513"/>
          <p14:tracePt t="203176" x="3813175" y="5751513"/>
          <p14:tracePt t="203194" x="3857625" y="5751513"/>
          <p14:tracePt t="203207" x="3894138" y="5751513"/>
          <p14:tracePt t="203218" x="3919538" y="5751513"/>
          <p14:tracePt t="203228" x="3946525" y="5751513"/>
          <p14:tracePt t="203256" x="3973513" y="5759450"/>
          <p14:tracePt t="203558" x="4037013" y="5751513"/>
          <p14:tracePt t="203571" x="4143375" y="5741988"/>
          <p14:tracePt t="203582" x="4251325" y="5741988"/>
          <p14:tracePt t="203595" x="4357688" y="5741988"/>
          <p14:tracePt t="203607" x="4429125" y="5751513"/>
          <p14:tracePt t="203619" x="4491038" y="5776913"/>
          <p14:tracePt t="203632" x="4572000" y="5813425"/>
          <p14:tracePt t="203647" x="4589463" y="5822950"/>
          <p14:tracePt t="203667" x="4633913" y="5840413"/>
          <p14:tracePt t="203691" x="4660900" y="5848350"/>
          <p14:tracePt t="204241" x="4616450" y="5867400"/>
          <p14:tracePt t="204254" x="4510088" y="5884863"/>
          <p14:tracePt t="204264" x="4313238" y="5919788"/>
          <p14:tracePt t="204278" x="4054475" y="5946775"/>
          <p14:tracePt t="204301" x="3419475" y="5983288"/>
          <p14:tracePt t="204305" x="3232150" y="5983288"/>
          <p14:tracePt t="204325" x="3108325" y="5973763"/>
          <p14:tracePt t="204338" x="2990850" y="5929313"/>
          <p14:tracePt t="204363" x="2965450" y="5929313"/>
          <p14:tracePt t="204669" x="2982913" y="5911850"/>
          <p14:tracePt t="204678" x="3054350" y="5894388"/>
          <p14:tracePt t="204691" x="3160713" y="5840413"/>
          <p14:tracePt t="204704" x="3357563" y="5813425"/>
          <p14:tracePt t="204715" x="3571875" y="5768975"/>
          <p14:tracePt t="204740" x="3965575" y="5741988"/>
          <p14:tracePt t="204751" x="4116388" y="5741988"/>
          <p14:tracePt t="204764" x="4268788" y="5741988"/>
          <p14:tracePt t="204775" x="4500563" y="5768975"/>
          <p14:tracePt t="204800" x="4589463" y="5795963"/>
          <p14:tracePt t="204812" x="4679950" y="5840413"/>
          <p14:tracePt t="204829" x="4759325" y="5919788"/>
          <p14:tracePt t="204849" x="4795838" y="6000750"/>
          <p14:tracePt t="204862" x="4840288" y="6153150"/>
          <p14:tracePt t="205201" x="4938713" y="6072188"/>
          <p14:tracePt t="205215" x="5054600" y="6000750"/>
          <p14:tracePt t="205226" x="5180013" y="5929313"/>
          <p14:tracePt t="205238" x="5286375" y="5911850"/>
          <p14:tracePt t="205252" x="5402263" y="5884863"/>
          <p14:tracePt t="205263" x="5554663" y="5884863"/>
          <p14:tracePt t="205287" x="5626100" y="5884863"/>
          <p14:tracePt t="205300" x="5680075" y="5884863"/>
          <p14:tracePt t="205313" x="5751513" y="5884863"/>
          <p14:tracePt t="205336" x="5776913" y="5894388"/>
          <p14:tracePt t="205363" x="5795963" y="5911850"/>
          <p14:tracePt t="205727" x="5813425" y="5911850"/>
          <p14:tracePt t="205737" x="5857875" y="5911850"/>
          <p14:tracePt t="205750" x="5919788" y="5911850"/>
          <p14:tracePt t="205764" x="6018213" y="5911850"/>
          <p14:tracePt t="205787" x="6054725" y="5911850"/>
          <p14:tracePt t="205799" x="6108700" y="5911850"/>
          <p14:tracePt t="205828" x="6143625" y="5911850"/>
          <p14:tracePt t="205845" x="6180138" y="5911850"/>
          <p14:tracePt t="205846" x="6224588" y="5911850"/>
          <p14:tracePt t="205878" x="6276975" y="5911850"/>
          <p14:tracePt t="205898" x="6303963" y="5911850"/>
          <p14:tracePt t="206227" x="6330950" y="5894388"/>
          <p14:tracePt t="206238" x="6384925" y="5848350"/>
          <p14:tracePt t="206251" x="6456363" y="5786438"/>
          <p14:tracePt t="206261" x="6554788" y="5732463"/>
          <p14:tracePt t="206275" x="6796088" y="5599113"/>
          <p14:tracePt t="206300" x="6965950" y="5527675"/>
          <p14:tracePt t="206310" x="7108825" y="5446713"/>
          <p14:tracePt t="206323" x="7323138" y="5286375"/>
          <p14:tracePt t="207236" x="7323138" y="5268913"/>
          <p14:tracePt t="207248" x="7323138" y="5259388"/>
          <p14:tracePt t="207261" x="7323138" y="5251450"/>
          <p14:tracePt t="207282" x="7323138" y="5241925"/>
          <p14:tracePt t="207314" x="7323138" y="5232400"/>
          <p14:tracePt t="207371" x="7323138" y="5224463"/>
          <p14:tracePt t="207382" x="7323138" y="5214938"/>
          <p14:tracePt t="207395" x="7323138" y="5276850"/>
          <p14:tracePt t="207699" x="7313613" y="5276850"/>
          <p14:tracePt t="207714" x="7304088" y="5276850"/>
          <p14:tracePt t="207723" x="7277100" y="5286375"/>
          <p14:tracePt t="207735" x="7116763" y="5340350"/>
          <p14:tracePt t="207770" x="6929438" y="5438775"/>
          <p14:tracePt t="207788" x="6858000" y="5473700"/>
          <p14:tracePt t="207798" x="6804025" y="5500688"/>
          <p14:tracePt t="207809" x="6769100" y="5537200"/>
          <p14:tracePt t="207820" x="6732588" y="5572125"/>
          <p14:tracePt t="207845" x="6724650" y="5581650"/>
          <p14:tracePt t="207871" x="6715125" y="5581650"/>
          <p14:tracePt t="208225" x="6705600" y="5589588"/>
          <p14:tracePt t="208236" x="6680200" y="5599113"/>
          <p14:tracePt t="208246" x="6634163" y="5599113"/>
          <p14:tracePt t="208259" x="6589713" y="5599113"/>
          <p14:tracePt t="208271" x="6465888" y="5599113"/>
          <p14:tracePt t="208296" x="6411913" y="5599113"/>
          <p14:tracePt t="208308" x="6367463" y="5599113"/>
          <p14:tracePt t="208322" x="6296025" y="5599113"/>
          <p14:tracePt t="208345" x="6259513" y="5599113"/>
          <p14:tracePt t="208358" x="6215063" y="5599113"/>
          <p14:tracePt t="208381" x="6197600" y="5599113"/>
          <p14:tracePt t="208394" x="6188075" y="5589588"/>
          <p14:tracePt t="208406" x="6161088" y="5589588"/>
          <p14:tracePt t="208430" x="6153150" y="5589588"/>
          <p14:tracePt t="208481" x="6161088" y="5572125"/>
          <p14:tracePt t="208747" x="6134100" y="5554663"/>
          <p14:tracePt t="208760" x="6027738" y="5518150"/>
          <p14:tracePt t="208770" x="5867400" y="5483225"/>
          <p14:tracePt t="208783" x="5634038" y="5446713"/>
          <p14:tracePt t="208795" x="5322888" y="5446713"/>
          <p14:tracePt t="208809" x="4902200" y="5446713"/>
          <p14:tracePt t="208832" x="4768850" y="5446713"/>
          <p14:tracePt t="208846" x="4608513" y="5473700"/>
          <p14:tracePt t="208868" x="4562475" y="5483225"/>
          <p14:tracePt t="208882" x="4537075" y="5491163"/>
          <p14:tracePt t="208893" x="4500563" y="5500688"/>
          <p14:tracePt t="208942" x="4491038" y="5500688"/>
          <p14:tracePt t="209245" x="4465638" y="5500688"/>
          <p14:tracePt t="209266" x="4429125" y="5500688"/>
          <p14:tracePt t="209275" x="4348163" y="5500688"/>
          <p14:tracePt t="209284" x="4286250" y="5500688"/>
          <p14:tracePt t="209316" x="4116388" y="5500688"/>
          <p14:tracePt t="209333" x="4027488" y="5500688"/>
          <p14:tracePt t="209346" x="3946525" y="5500688"/>
          <p14:tracePt t="209356" x="3884613" y="5500688"/>
          <p14:tracePt t="209368" x="3822700" y="5491163"/>
          <p14:tracePt t="209383" x="3741738" y="5491163"/>
          <p14:tracePt t="209404" x="3705225" y="5491163"/>
          <p14:tracePt t="209417" x="3687763" y="5491163"/>
          <p14:tracePt t="209429" x="3679825" y="5491163"/>
          <p14:tracePt t="209746" x="3660775" y="5491163"/>
          <p14:tracePt t="209758" x="3625850" y="5500688"/>
          <p14:tracePt t="209770" x="3402013" y="5599113"/>
          <p14:tracePt t="209783" x="3241675" y="5661025"/>
          <p14:tracePt t="209808" x="3017838" y="5724525"/>
          <p14:tracePt t="209820" x="2724150" y="5768975"/>
          <p14:tracePt t="209843" x="2608263" y="5776913"/>
          <p14:tracePt t="209855" x="2401888" y="5803900"/>
          <p14:tracePt t="209869" x="2312988" y="5803900"/>
          <p14:tracePt t="209892" x="2268538" y="5803900"/>
          <p14:tracePt t="209904" x="2214563" y="5803900"/>
          <p14:tracePt t="209915" x="2187575" y="5813425"/>
          <p14:tracePt t="209939" x="2179638" y="5813425"/>
          <p14:tracePt t="210244" x="2152650" y="5803900"/>
          <p14:tracePt t="210257" x="2108200" y="5795963"/>
          <p14:tracePt t="210271" x="2044700" y="5795963"/>
          <p14:tracePt t="210283" x="1982788" y="5776913"/>
          <p14:tracePt t="210293" x="1919288" y="5768975"/>
          <p14:tracePt t="210306" x="1830388" y="5759450"/>
          <p14:tracePt t="210335" x="1803400" y="5751513"/>
          <p14:tracePt t="210357" x="1795463" y="5751513"/>
          <p14:tracePt t="210367" x="1795463" y="5741988"/>
          <p14:tracePt t="210393" x="1795463" y="5724525"/>
          <p14:tracePt t="210415" x="1795463" y="5715000"/>
          <p14:tracePt t="210427" x="1795463" y="5697538"/>
          <p14:tracePt t="210441" x="1795463" y="5670550"/>
          <p14:tracePt t="210451" x="1812925" y="5653088"/>
          <p14:tracePt t="210465" x="1830388" y="5626100"/>
          <p14:tracePt t="210488" x="1857375" y="5589588"/>
          <p14:tracePt t="210501" x="1874838" y="5572125"/>
          <p14:tracePt t="210514" x="1893888" y="5554663"/>
          <p14:tracePt t="210525" x="1938338" y="5537200"/>
          <p14:tracePt t="210551" x="1973263" y="5518150"/>
          <p14:tracePt t="210574" x="2000250" y="5510213"/>
          <p14:tracePt t="210590" x="2027238" y="5500688"/>
          <p14:tracePt t="210598" x="2062163" y="5483225"/>
          <p14:tracePt t="210611" x="2152650" y="5456238"/>
          <p14:tracePt t="210640" x="2205038" y="5429250"/>
          <p14:tracePt t="210644" x="2268538" y="5429250"/>
          <p14:tracePt t="210940" x="2357438" y="5411788"/>
          <p14:tracePt t="210951" x="2500313" y="5384800"/>
          <p14:tracePt t="210964" x="2652713" y="5357813"/>
          <p14:tracePt t="210979" x="2786063" y="5330825"/>
          <p14:tracePt t="210981" x="2938463" y="5322888"/>
          <p14:tracePt t="211001" x="3062288" y="5303838"/>
          <p14:tracePt t="211013" x="3205163" y="5303838"/>
          <p14:tracePt t="211036" x="3251200" y="5303838"/>
          <p14:tracePt t="211048" x="3268663" y="5303838"/>
          <p14:tracePt t="211062" x="3295650" y="5322888"/>
          <p14:tracePt t="211355" x="3303588" y="5322888"/>
          <p14:tracePt t="211381" x="3303588" y="5313363"/>
          <p14:tracePt t="211644" x="3303588" y="5303838"/>
          <p14:tracePt t="211672" x="3313113" y="5303838"/>
          <p14:tracePt t="211744" x="3313113" y="5295900"/>
          <p14:tracePt t="211792" x="3313113" y="5286375"/>
          <p14:tracePt t="211812" x="3322638" y="5286375"/>
          <p14:tracePt t="214472" x="3322638" y="5303838"/>
          <p14:tracePt t="214482" x="3322638" y="5322888"/>
          <p14:tracePt t="214496" x="3330575" y="5348288"/>
          <p14:tracePt t="214512" x="3340100" y="5367338"/>
          <p14:tracePt t="214521" x="3340100" y="5394325"/>
          <p14:tracePt t="214532" x="3348038" y="5411788"/>
          <p14:tracePt t="214546" x="3367088" y="5465763"/>
          <p14:tracePt t="214568" x="3384550" y="5491163"/>
          <p14:tracePt t="214582" x="3394075" y="5510213"/>
          <p14:tracePt t="214592" x="3419475" y="5545138"/>
          <p14:tracePt t="214618" x="3429000" y="5562600"/>
          <p14:tracePt t="214873" x="3446463" y="5562600"/>
          <p14:tracePt t="214886" x="3589338" y="5545138"/>
          <p14:tracePt t="214911" x="3679825" y="5527675"/>
          <p14:tracePt t="214920" x="3803650" y="5518150"/>
          <p14:tracePt t="214940" x="3929063" y="5500688"/>
          <p14:tracePt t="214946" x="4197350" y="5491163"/>
          <p14:tracePt t="214957" x="4295775" y="5491163"/>
          <p14:tracePt t="214973" x="4446588" y="5491163"/>
          <p14:tracePt t="215015" x="4572000" y="5491163"/>
          <p14:tracePt t="215021" x="4608513" y="5491163"/>
          <p14:tracePt t="215276" x="4633913" y="5491163"/>
          <p14:tracePt t="215287" x="4687888" y="5483225"/>
          <p14:tracePt t="215299" x="4884738" y="5456238"/>
          <p14:tracePt t="215324" x="4991100" y="5446713"/>
          <p14:tracePt t="215338" x="5133975" y="5438775"/>
          <p14:tracePt t="215349" x="5322888" y="5411788"/>
          <p14:tracePt t="215365" x="5402263" y="5384800"/>
          <p14:tracePt t="215387" x="5510213" y="5367338"/>
          <p14:tracePt t="215408" x="5545138" y="5367338"/>
          <p14:tracePt t="215859" x="5554663" y="5367338"/>
          <p14:tracePt t="216203" x="5518150" y="5367338"/>
          <p14:tracePt t="216212" x="5473700" y="5367338"/>
          <p14:tracePt t="216226" x="5429250" y="5367338"/>
          <p14:tracePt t="216239" x="5330825" y="5367338"/>
          <p14:tracePt t="216254" x="5295900" y="5367338"/>
          <p14:tracePt t="216274" x="5214938" y="5384800"/>
          <p14:tracePt t="216300" x="5116513" y="5411788"/>
          <p14:tracePt t="216311" x="5062538" y="5429250"/>
          <p14:tracePt t="216342" x="5010150" y="5438775"/>
          <p14:tracePt t="216347" x="4991100" y="5438775"/>
          <p14:tracePt t="217480" x="4983163" y="5438775"/>
          <p14:tracePt t="218163" x="4973638" y="5438775"/>
          <p14:tracePt t="219989" x="4965700" y="5438775"/>
          <p14:tracePt t="220087" x="4965700" y="5429250"/>
          <p14:tracePt t="220124" x="4965700" y="5411788"/>
          <p14:tracePt t="220138" x="4965700" y="5402263"/>
          <p14:tracePt t="220151" x="4965700" y="5394325"/>
          <p14:tracePt t="220161" x="4965700" y="5367338"/>
          <p14:tracePt t="220173" x="4965700" y="5348288"/>
          <p14:tracePt t="220197" x="4965700" y="5330825"/>
          <p14:tracePt t="220222" x="4965700" y="5313363"/>
          <p14:tracePt t="220234" x="4965700" y="5295900"/>
          <p14:tracePt t="220263" x="4973638" y="5276850"/>
          <p14:tracePt t="220274" x="4973638" y="5268913"/>
          <p14:tracePt t="220281" x="4983163" y="5259388"/>
          <p14:tracePt t="220295" x="4991100" y="5232400"/>
          <p14:tracePt t="220793" x="4991100" y="5224463"/>
          <p14:tracePt t="220855" x="4991100" y="5214938"/>
          <p14:tracePt t="222072" x="4991100" y="5205413"/>
          <p14:tracePt t="222085" x="5000625" y="5187950"/>
          <p14:tracePt t="222098" x="5010150" y="5160963"/>
          <p14:tracePt t="222110" x="5018088" y="5108575"/>
          <p14:tracePt t="222131" x="5027613" y="5072063"/>
          <p14:tracePt t="222138" x="5027613" y="5045075"/>
          <p14:tracePt t="222158" x="5045075" y="4983163"/>
          <p14:tracePt t="222182" x="5054600" y="4946650"/>
          <p14:tracePt t="222193" x="5099050" y="4875213"/>
          <p14:tracePt t="222538" x="5099050" y="4867275"/>
          <p14:tracePt t="222546" x="5062538" y="4848225"/>
          <p14:tracePt t="222559" x="5000625" y="4840288"/>
          <p14:tracePt t="222574" x="4919663" y="4830763"/>
          <p14:tracePt t="222585" x="4830763" y="4803775"/>
          <p14:tracePt t="222595" x="4670425" y="4795838"/>
          <p14:tracePt t="222620" x="4625975" y="4795838"/>
          <p14:tracePt t="222643" x="4562475" y="4795838"/>
          <p14:tracePt t="222646" x="4554538" y="4795838"/>
          <p14:tracePt t="222663" x="4537075" y="4795838"/>
          <p14:tracePt t="222676" x="4527550" y="4795838"/>
          <p14:tracePt t="222863" x="4527550" y="4786313"/>
          <p14:tracePt t="222900" x="4537075" y="4786313"/>
          <p14:tracePt t="222916" x="4545013" y="4786313"/>
          <p14:tracePt t="222925" x="4554538" y="4776788"/>
          <p14:tracePt t="222936" x="4581525" y="4768850"/>
          <p14:tracePt t="222949" x="4670425" y="4751388"/>
          <p14:tracePt t="222972" x="4705350" y="4741863"/>
          <p14:tracePt t="222986" x="4768850" y="4732338"/>
          <p14:tracePt t="223001" x="4902200" y="4714875"/>
          <p14:tracePt t="223023" x="5010150" y="4714875"/>
          <p14:tracePt t="223035" x="5224463" y="4705350"/>
          <p14:tracePt t="223058" x="5303838" y="4705350"/>
          <p14:tracePt t="223071" x="5357813" y="4697413"/>
          <p14:tracePt t="223083" x="5375275" y="4687888"/>
          <p14:tracePt t="223424" x="5357813" y="4687888"/>
          <p14:tracePt t="223436" x="5303838" y="4687888"/>
          <p14:tracePt t="223449" x="5259388" y="4687888"/>
          <p14:tracePt t="223460" x="5197475" y="4687888"/>
          <p14:tracePt t="223473" x="5133975" y="4697413"/>
          <p14:tracePt t="223486" x="4965700" y="4724400"/>
          <p14:tracePt t="223516" x="4884738" y="4732338"/>
          <p14:tracePt t="223522" x="4830763" y="4741863"/>
          <p14:tracePt t="223536" x="4768850" y="4759325"/>
          <p14:tracePt t="223558" x="4751388" y="4759325"/>
          <p14:tracePt t="223571" x="4732338" y="4768850"/>
          <p14:tracePt t="223595" x="4724400" y="4776788"/>
          <p14:tracePt t="223716" x="4741863" y="4768850"/>
          <p14:tracePt t="223730" x="4776788" y="4759325"/>
          <p14:tracePt t="223742" x="4813300" y="4759325"/>
          <p14:tracePt t="223754" x="4848225" y="4759325"/>
          <p14:tracePt t="223766" x="4884738" y="4759325"/>
          <p14:tracePt t="223777" x="4919663" y="4759325"/>
          <p14:tracePt t="223790" x="5010150" y="4759325"/>
          <p14:tracePt t="223814" x="5126038" y="4786313"/>
          <p14:tracePt t="223838" x="5180013" y="4803775"/>
          <p14:tracePt t="223859" x="5276850" y="4840288"/>
          <p14:tracePt t="223863" x="5330825" y="4848225"/>
          <p14:tracePt t="224538" x="0" y="0"/>
        </p14:tracePtLst>
        <p14:tracePtLst>
          <p14:tracePt t="228467" x="3125788" y="6180138"/>
          <p14:tracePt t="228814" x="3125788" y="6161088"/>
          <p14:tracePt t="228827" x="3125788" y="6054725"/>
          <p14:tracePt t="228861" x="3143250" y="6018213"/>
          <p14:tracePt t="228873" x="3179763" y="5965825"/>
          <p14:tracePt t="228886" x="3197225" y="5911850"/>
          <p14:tracePt t="228897" x="3241675" y="5857875"/>
          <p14:tracePt t="228922" x="3259138" y="5840413"/>
          <p14:tracePt t="228936" x="3286125" y="5822950"/>
          <p14:tracePt t="228948" x="3348038" y="5776913"/>
          <p14:tracePt t="228971" x="3375025" y="5759450"/>
          <p14:tracePt t="228986" x="3411538" y="5751513"/>
          <p14:tracePt t="228999" x="3429000" y="5732463"/>
          <p14:tracePt t="229290" x="3429000" y="5715000"/>
          <p14:tracePt t="229303" x="3411538" y="5680075"/>
          <p14:tracePt t="229314" x="3384550" y="5643563"/>
          <p14:tracePt t="229325" x="3348038" y="5554663"/>
          <p14:tracePt t="229337" x="3251200" y="5367338"/>
          <p14:tracePt t="229363" x="3224213" y="5224463"/>
          <p14:tracePt t="229374" x="3187700" y="5072063"/>
          <p14:tracePt t="229387" x="3133725" y="4867275"/>
          <p14:tracePt t="229411" x="3116263" y="4786313"/>
          <p14:tracePt t="229422" x="3089275" y="4687888"/>
          <p14:tracePt t="229436" x="3081338" y="4518025"/>
          <p14:tracePt t="229459" x="3081338" y="4446588"/>
          <p14:tracePt t="229473" x="3179763" y="4276725"/>
          <p14:tracePt t="229486" x="3268663" y="4179888"/>
          <p14:tracePt t="229714" x="3259138" y="4152900"/>
          <p14:tracePt t="229732" x="3214688" y="4098925"/>
          <p14:tracePt t="229740" x="3152775" y="3990975"/>
          <p14:tracePt t="229751" x="3081338" y="3848100"/>
          <p14:tracePt t="229764" x="2973388" y="3660775"/>
          <p14:tracePt t="229776" x="2786063" y="3259138"/>
          <p14:tracePt t="229801" x="2714625" y="3089275"/>
          <p14:tracePt t="229813" x="2679700" y="2973388"/>
          <p14:tracePt t="229823" x="2625725" y="2813050"/>
          <p14:tracePt t="229849" x="2616200" y="2741613"/>
          <p14:tracePt t="229861" x="2616200" y="2581275"/>
          <p14:tracePt t="229872" x="2616200" y="2509838"/>
          <p14:tracePt t="229898" x="2652713" y="2465388"/>
          <p14:tracePt t="230142" x="2652713" y="2438400"/>
          <p14:tracePt t="230156" x="2652713" y="2428875"/>
          <p14:tracePt t="230167" x="2652713" y="2384425"/>
          <p14:tracePt t="230179" x="2652713" y="2366963"/>
          <p14:tracePt t="230203" x="2643188" y="2339975"/>
          <p14:tracePt t="230214" x="2643188" y="2295525"/>
          <p14:tracePt t="230227" x="2643188" y="2214563"/>
          <p14:tracePt t="230251" x="2643188" y="2179638"/>
          <p14:tracePt t="230264" x="2643188" y="2152650"/>
          <p14:tracePt t="230276" x="2652713" y="2133600"/>
          <p14:tracePt t="230299" x="2660650" y="2133600"/>
          <p14:tracePt t="230385" x="2660650" y="2170113"/>
          <p14:tracePt t="230397" x="2660650" y="2214563"/>
          <p14:tracePt t="230408" x="2643188" y="2312988"/>
          <p14:tracePt t="230422" x="2616200" y="2446338"/>
          <p14:tracePt t="230433" x="2589213" y="2598738"/>
          <p14:tracePt t="230446" x="2554288" y="2847975"/>
          <p14:tracePt t="230471" x="2544763" y="2955925"/>
          <p14:tracePt t="230484" x="2536825" y="3036888"/>
          <p14:tracePt t="230495" x="2536825" y="3170238"/>
          <p14:tracePt t="230518" x="2517775" y="3268663"/>
          <p14:tracePt t="230531" x="2517775" y="3375025"/>
          <p14:tracePt t="230555" x="2517775" y="3438525"/>
          <p14:tracePt t="230567" x="2509838" y="3473450"/>
          <p14:tracePt t="230584" x="2509838" y="3509963"/>
          <p14:tracePt t="230595" x="2509838" y="3527425"/>
          <p14:tracePt t="230616" x="2509838" y="3554413"/>
          <p14:tracePt t="230763" x="2509838" y="3527425"/>
          <p14:tracePt t="230774" x="2509838" y="3482975"/>
          <p14:tracePt t="230796" x="2509838" y="3394075"/>
          <p14:tracePt t="230801" x="2509838" y="3133725"/>
          <p14:tracePt t="230823" x="2509838" y="2982913"/>
          <p14:tracePt t="230836" x="2509838" y="2874963"/>
          <p14:tracePt t="230848" x="2509838" y="2732088"/>
          <p14:tracePt t="230873" x="2527300" y="2608263"/>
          <p14:tracePt t="230899" x="2544763" y="2544763"/>
          <p14:tracePt t="230909" x="2562225" y="2473325"/>
          <p14:tracePt t="230920" x="2598738" y="2419350"/>
          <p14:tracePt t="230932" x="2660650" y="2312988"/>
          <p14:tracePt t="230958" x="2697163" y="2251075"/>
          <p14:tracePt t="230984" x="2705100" y="2251075"/>
          <p14:tracePt t="230994" x="2714625" y="2241550"/>
          <p14:tracePt t="231312" x="2714625" y="2251075"/>
          <p14:tracePt t="231327" x="2714625" y="2347913"/>
          <p14:tracePt t="231338" x="2732088" y="2536825"/>
          <p14:tracePt t="231349" x="2840038" y="3081338"/>
          <p14:tracePt t="231360" x="2973388" y="3633788"/>
          <p14:tracePt t="231372" x="3268663" y="4545013"/>
          <p14:tracePt t="231397" x="3394075" y="4840288"/>
          <p14:tracePt t="231408" x="3554413" y="5187950"/>
          <p14:tracePt t="231420" x="3894138" y="5688013"/>
          <p14:tracePt t="231444" x="4010025" y="5848350"/>
          <p14:tracePt t="231690" x="4027488" y="5867400"/>
          <p14:tracePt t="231701" x="4054475" y="5902325"/>
          <p14:tracePt t="231712" x="4098925" y="5965825"/>
          <p14:tracePt t="231726" x="4160838" y="6108700"/>
          <p14:tracePt t="231739" x="4197350" y="6180138"/>
          <p14:tracePt t="231760" x="4205288" y="6215063"/>
          <p14:tracePt t="231774" x="4214813" y="6232525"/>
          <p14:tracePt t="231811" x="4214813" y="6242050"/>
          <p14:tracePt t="231826" x="4214813" y="6251575"/>
          <p14:tracePt t="231834" x="4214813" y="6259513"/>
          <p14:tracePt t="234641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-nuclear Partition Function</a:t>
            </a:r>
            <a:endParaRPr lang="en-US" sz="22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00731"/>
              </p:ext>
            </p:extLst>
          </p:nvPr>
        </p:nvGraphicFramePr>
        <p:xfrm>
          <a:off x="534987" y="1857345"/>
          <a:ext cx="78470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" name="Equation" r:id="rId6" imgW="4673520" imgH="457200" progId="Equation.DSMT4">
                  <p:embed/>
                </p:oleObj>
              </mc:Choice>
              <mc:Fallback>
                <p:oleObj name="Equation" r:id="rId6" imgW="4673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857345"/>
                        <a:ext cx="78470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2819400"/>
            <a:ext cx="708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high temperature limit many rotational states are accessible: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" y="1600200"/>
            <a:ext cx="1981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pin 0 nuclei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58787"/>
              </p:ext>
            </p:extLst>
          </p:nvPr>
        </p:nvGraphicFramePr>
        <p:xfrm>
          <a:off x="76200" y="3294123"/>
          <a:ext cx="90408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" name="Equation" r:id="rId8" imgW="5384520" imgH="914400" progId="Equation.DSMT4">
                  <p:embed/>
                </p:oleObj>
              </mc:Choice>
              <mc:Fallback>
                <p:oleObj name="Equation" r:id="rId8" imgW="53845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294123"/>
                        <a:ext cx="9040813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4800" y="609600"/>
            <a:ext cx="419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pin ½ nuclei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03371"/>
              </p:ext>
            </p:extLst>
          </p:nvPr>
        </p:nvGraphicFramePr>
        <p:xfrm>
          <a:off x="555625" y="914400"/>
          <a:ext cx="7826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3" name="Equation" r:id="rId10" imgW="4660560" imgH="457200" progId="Equation.DSMT4">
                  <p:embed/>
                </p:oleObj>
              </mc:Choice>
              <mc:Fallback>
                <p:oleObj name="Equation" r:id="rId10" imgW="46605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914400"/>
                        <a:ext cx="7826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6015934" y="4793271"/>
            <a:ext cx="2750932" cy="1940257"/>
            <a:chOff x="6854637" y="4581906"/>
            <a:chExt cx="2273496" cy="1603519"/>
          </a:xfrm>
        </p:grpSpPr>
        <p:pic>
          <p:nvPicPr>
            <p:cNvPr id="11" name="Picture 279" descr="C:\Users\Saman\Desktop\SnapShot.tif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40" t="9145" r="17093" b="12490"/>
            <a:stretch/>
          </p:blipFill>
          <p:spPr bwMode="auto">
            <a:xfrm>
              <a:off x="6854637" y="4581906"/>
              <a:ext cx="1753170" cy="15804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 flipH="1">
              <a:off x="8659884" y="5880192"/>
              <a:ext cx="468249" cy="3052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 flipH="1">
            <a:off x="5732643" y="5380104"/>
            <a:ext cx="566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CA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447224" y="4763996"/>
            <a:ext cx="1537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emann sum</a:t>
            </a:r>
            <a:endParaRPr lang="en-CA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9340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831"/>
    </mc:Choice>
    <mc:Fallback xmlns="">
      <p:transition spd="slow" advTm="2168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/>
      <p:bldP spid="13" grpId="0"/>
      <p:bldP spid="14" grpId="0"/>
    </p:bldLst>
  </p:timing>
  <p:extLst mod="1">
    <p:ext uri="{3A86A75C-4F4B-4683-9AE1-C65F6400EC91}">
      <p14:laserTraceLst xmlns:p14="http://schemas.microsoft.com/office/powerpoint/2010/main">
        <p14:tracePtLst>
          <p14:tracePt t="2521" x="3705225" y="5688013"/>
          <p14:tracePt t="2811" x="3705225" y="5680075"/>
          <p14:tracePt t="2823" x="3705225" y="5653088"/>
          <p14:tracePt t="2833" x="3687763" y="5589588"/>
          <p14:tracePt t="2840" x="3679825" y="5500688"/>
          <p14:tracePt t="2858" x="3670300" y="5394325"/>
          <p14:tracePt t="2871" x="3652838" y="5054600"/>
          <p14:tracePt t="2902" x="3652838" y="4714875"/>
          <p14:tracePt t="2906" x="3652838" y="4554538"/>
          <p14:tracePt t="2932" x="3652838" y="4384675"/>
          <p14:tracePt t="2944" x="3652838" y="4251325"/>
          <p14:tracePt t="2971" x="3660775" y="4010025"/>
          <p14:tracePt t="2980" x="3679825" y="3894138"/>
          <p14:tracePt t="2992" x="3714750" y="3803650"/>
          <p14:tracePt t="3236" x="3714750" y="3786188"/>
          <p14:tracePt t="3249" x="3679825" y="3732213"/>
          <p14:tracePt t="3261" x="3536950" y="3554413"/>
          <p14:tracePt t="3285" x="3411538" y="3419475"/>
          <p14:tracePt t="3297" x="3268663" y="3224213"/>
          <p14:tracePt t="3308" x="3000375" y="2840038"/>
          <p14:tracePt t="3339" x="2884488" y="2705100"/>
          <p14:tracePt t="3345" x="2724150" y="2527300"/>
          <p14:tracePt t="3358" x="2660650" y="2455863"/>
          <p14:tracePt t="3383" x="2589213" y="2384425"/>
          <p14:tracePt t="3394" x="2473325" y="2286000"/>
          <p14:tracePt t="3419" x="2438400" y="2276475"/>
          <p14:tracePt t="3431" x="2393950" y="2259013"/>
          <p14:tracePt t="3685" x="2303463" y="2205038"/>
          <p14:tracePt t="3698" x="2133600" y="2108200"/>
          <p14:tracePt t="3710" x="1901825" y="1982788"/>
          <p14:tracePt t="3730" x="1608138" y="1874838"/>
          <p14:tracePt t="3735" x="1384300" y="1795463"/>
          <p14:tracePt t="3746" x="1017588" y="1704975"/>
          <p14:tracePt t="3777" x="893763" y="1687513"/>
          <p14:tracePt t="3794" x="731838" y="1660525"/>
          <p14:tracePt t="3796" x="687388" y="1660525"/>
          <p14:tracePt t="3812" x="652463" y="1652588"/>
          <p14:tracePt t="3833" x="625475" y="1652588"/>
          <p14:tracePt t="3848" x="581025" y="1625600"/>
          <p14:tracePt t="4197" x="581025" y="1616075"/>
          <p14:tracePt t="4247" x="581025" y="1589088"/>
          <p14:tracePt t="4259" x="581025" y="1581150"/>
          <p14:tracePt t="4272" x="581025" y="1562100"/>
          <p14:tracePt t="4283" x="581025" y="1554163"/>
          <p14:tracePt t="4405" x="588963" y="1554163"/>
          <p14:tracePt t="4419" x="598488" y="1554163"/>
          <p14:tracePt t="4436" x="615950" y="1554163"/>
          <p14:tracePt t="4449" x="633413" y="1554163"/>
          <p14:tracePt t="4454" x="660400" y="1571625"/>
          <p14:tracePt t="4482" x="679450" y="1581150"/>
          <p14:tracePt t="4488" x="696913" y="1589088"/>
          <p14:tracePt t="4503" x="714375" y="1608138"/>
          <p14:tracePt t="4832" x="731838" y="1598613"/>
          <p14:tracePt t="4844" x="731838" y="1581150"/>
          <p14:tracePt t="4860" x="758825" y="1562100"/>
          <p14:tracePt t="4868" x="822325" y="1536700"/>
          <p14:tracePt t="4881" x="901700" y="1500188"/>
          <p14:tracePt t="4892" x="1108075" y="1455738"/>
          <p14:tracePt t="4904" x="1169988" y="1455738"/>
          <p14:tracePt t="4930" x="1214438" y="1455738"/>
          <p14:tracePt t="4942" x="1258888" y="1455738"/>
          <p14:tracePt t="4990" x="1268413" y="1455738"/>
          <p14:tracePt t="5003" x="1285875" y="1455738"/>
          <p14:tracePt t="5027" x="1295400" y="1455738"/>
          <p14:tracePt t="5919" x="1322388" y="1438275"/>
          <p14:tracePt t="5927" x="1347788" y="1428750"/>
          <p14:tracePt t="5940" x="1393825" y="1419225"/>
          <p14:tracePt t="5964" x="1411288" y="1419225"/>
          <p14:tracePt t="5976" x="1419225" y="1419225"/>
          <p14:tracePt t="5988" x="1428750" y="1419225"/>
          <p14:tracePt t="5999" x="1438275" y="1419225"/>
          <p14:tracePt t="6012" x="1446213" y="1419225"/>
          <p14:tracePt t="6075" x="1465263" y="1419225"/>
          <p14:tracePt t="6086" x="1490663" y="1419225"/>
          <p14:tracePt t="6100" x="1500188" y="1419225"/>
          <p14:tracePt t="6110" x="1527175" y="1419225"/>
          <p14:tracePt t="6121" x="1544638" y="1419225"/>
          <p14:tracePt t="6136" x="1571625" y="1419225"/>
          <p14:tracePt t="7194" x="1571625" y="1411288"/>
          <p14:tracePt t="7244" x="1581150" y="1401763"/>
          <p14:tracePt t="7261" x="1598613" y="1401763"/>
          <p14:tracePt t="7268" x="1714500" y="1384300"/>
          <p14:tracePt t="7292" x="1803400" y="1384300"/>
          <p14:tracePt t="7310" x="1928813" y="1384300"/>
          <p14:tracePt t="7316" x="2044700" y="1366838"/>
          <p14:tracePt t="7329" x="2259013" y="1366838"/>
          <p14:tracePt t="7341" x="2339975" y="1366838"/>
          <p14:tracePt t="7366" x="2401888" y="1366838"/>
          <p14:tracePt t="7378" x="2527300" y="1393825"/>
          <p14:tracePt t="7392" x="2608263" y="1411288"/>
          <p14:tracePt t="7414" x="2679700" y="1438275"/>
          <p14:tracePt t="7426" x="2795588" y="1482725"/>
          <p14:tracePt t="7779" x="2776538" y="1490663"/>
          <p14:tracePt t="7792" x="2751138" y="1500188"/>
          <p14:tracePt t="7804" x="2732088" y="1500188"/>
          <p14:tracePt t="7808" x="2679700" y="1509713"/>
          <p14:tracePt t="7844" x="2652713" y="1509713"/>
          <p14:tracePt t="7853" x="2633663" y="1509713"/>
          <p14:tracePt t="7863" x="2581275" y="1509713"/>
          <p14:tracePt t="7889" x="2554288" y="1509713"/>
          <p14:tracePt t="7900" x="2536825" y="1509713"/>
          <p14:tracePt t="7914" x="2509838" y="1509713"/>
          <p14:tracePt t="7961" x="2509838" y="1490663"/>
          <p14:tracePt t="8352" x="2500313" y="1490663"/>
          <p14:tracePt t="8366" x="2482850" y="1490663"/>
          <p14:tracePt t="8379" x="2455863" y="1490663"/>
          <p14:tracePt t="8401" x="2428875" y="1490663"/>
          <p14:tracePt t="8416" x="2419350" y="1490663"/>
          <p14:tracePt t="8424" x="2411413" y="1490663"/>
          <p14:tracePt t="8437" x="2393950" y="1490663"/>
          <p14:tracePt t="8461" x="2374900" y="1490663"/>
          <p14:tracePt t="8474" x="2366963" y="1490663"/>
          <p14:tracePt t="8504" x="2357438" y="1490663"/>
          <p14:tracePt t="8595" x="2366963" y="1482725"/>
          <p14:tracePt t="8778" x="2357438" y="1473200"/>
          <p14:tracePt t="8791" x="2303463" y="1455738"/>
          <p14:tracePt t="8802" x="2224088" y="1401763"/>
          <p14:tracePt t="8807" x="2116138" y="1339850"/>
          <p14:tracePt t="8828" x="2000250" y="1276350"/>
          <p14:tracePt t="8839" x="1731963" y="1143000"/>
          <p14:tracePt t="8863" x="1616075" y="1089025"/>
          <p14:tracePt t="8876" x="1455738" y="1009650"/>
          <p14:tracePt t="8888" x="1384300" y="973138"/>
          <p14:tracePt t="8921" x="1347788" y="955675"/>
          <p14:tracePt t="8926" x="1322388" y="946150"/>
          <p14:tracePt t="10096" x="1322388" y="955675"/>
          <p14:tracePt t="10119" x="1322388" y="973138"/>
          <p14:tracePt t="10132" x="1322388" y="982663"/>
          <p14:tracePt t="10143" x="1322388" y="1000125"/>
          <p14:tracePt t="10154" x="1322388" y="1017588"/>
          <p14:tracePt t="10167" x="1330325" y="1036638"/>
          <p14:tracePt t="10191" x="1339850" y="1054100"/>
          <p14:tracePt t="10204" x="1357313" y="1081088"/>
          <p14:tracePt t="10216" x="1366838" y="1098550"/>
          <p14:tracePt t="10240" x="1366838" y="1116013"/>
          <p14:tracePt t="10252" x="1366838" y="1133475"/>
          <p14:tracePt t="10522" x="1357313" y="1133475"/>
          <p14:tracePt t="10532" x="1322388" y="1133475"/>
          <p14:tracePt t="10544" x="1276350" y="1133475"/>
          <p14:tracePt t="10556" x="1214438" y="1133475"/>
          <p14:tracePt t="10569" x="1179513" y="1133475"/>
          <p14:tracePt t="10592" x="1160463" y="1133475"/>
          <p14:tracePt t="10606" x="1108075" y="1143000"/>
          <p14:tracePt t="10629" x="1081088" y="1152525"/>
          <p14:tracePt t="10641" x="1071563" y="1152525"/>
          <p14:tracePt t="10655" x="1044575" y="1160463"/>
          <p14:tracePt t="10677" x="1044575" y="1169988"/>
          <p14:tracePt t="10946" x="1044575" y="1160463"/>
          <p14:tracePt t="10959" x="1071563" y="1143000"/>
          <p14:tracePt t="10971" x="1108075" y="1133475"/>
          <p14:tracePt t="10982" x="1143000" y="1125538"/>
          <p14:tracePt t="10995" x="1160463" y="1125538"/>
          <p14:tracePt t="11008" x="1196975" y="1125538"/>
          <p14:tracePt t="11033" x="1214438" y="1125538"/>
          <p14:tracePt t="11039" x="1241425" y="1152525"/>
          <p14:tracePt t="11059" x="1258888" y="1169988"/>
          <p14:tracePt t="11080" x="1268413" y="1179513"/>
          <p14:tracePt t="11093" x="1295400" y="1204913"/>
          <p14:tracePt t="11117" x="1303338" y="1231900"/>
          <p14:tracePt t="11142" x="1303338" y="1241425"/>
          <p14:tracePt t="11155" x="1303338" y="1258888"/>
          <p14:tracePt t="11167" x="1295400" y="1285875"/>
          <p14:tracePt t="11177" x="1250950" y="1322388"/>
          <p14:tracePt t="11202" x="1214438" y="1339850"/>
          <p14:tracePt t="11214" x="1160463" y="1357313"/>
          <p14:tracePt t="11227" x="1081088" y="1366838"/>
          <p14:tracePt t="11250" x="1044575" y="1366838"/>
          <p14:tracePt t="11266" x="1009650" y="1366838"/>
          <p14:tracePt t="11275" x="938213" y="1366838"/>
          <p14:tracePt t="11299" x="911225" y="1366838"/>
          <p14:tracePt t="11309" x="866775" y="1366838"/>
          <p14:tracePt t="11327" x="750888" y="1366838"/>
          <p14:tracePt t="11358" x="679450" y="1347788"/>
          <p14:tracePt t="11361" x="642938" y="1339850"/>
          <p14:tracePt t="11375" x="625475" y="1330325"/>
          <p14:tracePt t="11396" x="588963" y="1312863"/>
          <p14:tracePt t="11422" x="581025" y="1312863"/>
          <p14:tracePt t="11459" x="571500" y="1312863"/>
          <p14:tracePt t="11507" x="571500" y="1303338"/>
          <p14:tracePt t="11544" x="588963" y="1276350"/>
          <p14:tracePt t="11554" x="633413" y="1231900"/>
          <p14:tracePt t="11567" x="687388" y="1187450"/>
          <p14:tracePt t="11594" x="822325" y="1125538"/>
          <p14:tracePt t="11605" x="884238" y="1108075"/>
          <p14:tracePt t="11618" x="1027113" y="1098550"/>
          <p14:tracePt t="11628" x="1098550" y="1098550"/>
          <p14:tracePt t="11652" x="1179513" y="1098550"/>
          <p14:tracePt t="11664" x="1330325" y="1098550"/>
          <p14:tracePt t="11678" x="1411288" y="1098550"/>
          <p14:tracePt t="11701" x="1490663" y="1116013"/>
          <p14:tracePt t="11714" x="1643063" y="1204913"/>
          <p14:tracePt t="11738" x="1697038" y="1276350"/>
          <p14:tracePt t="11751" x="1785938" y="1374775"/>
          <p14:tracePt t="11773" x="1839913" y="1401763"/>
          <p14:tracePt t="12070" x="1866900" y="1401763"/>
          <p14:tracePt t="12080" x="1884363" y="1401763"/>
          <p14:tracePt t="12090" x="1938338" y="1411288"/>
          <p14:tracePt t="12102" x="1990725" y="1446213"/>
          <p14:tracePt t="12120" x="2089150" y="1500188"/>
          <p14:tracePt t="12141" x="2143125" y="1527175"/>
          <p14:tracePt t="12152" x="2197100" y="1571625"/>
          <p14:tracePt t="12186" x="2232025" y="1608138"/>
          <p14:tracePt t="12202" x="2241550" y="1625600"/>
          <p14:tracePt t="12470" x="2251075" y="1625600"/>
          <p14:tracePt t="12481" x="2259013" y="1625600"/>
          <p14:tracePt t="12493" x="2295525" y="1616075"/>
          <p14:tracePt t="12505" x="2366963" y="1616075"/>
          <p14:tracePt t="12531" x="2401888" y="1616075"/>
          <p14:tracePt t="12543" x="2446338" y="1616075"/>
          <p14:tracePt t="12554" x="2554288" y="1616075"/>
          <p14:tracePt t="12579" x="2598738" y="1616075"/>
          <p14:tracePt t="12591" x="2714625" y="1616075"/>
          <p14:tracePt t="12603" x="2741613" y="1616075"/>
          <p14:tracePt t="12857" x="2732088" y="1616075"/>
          <p14:tracePt t="12867" x="2724150" y="1616075"/>
          <p14:tracePt t="12896" x="2724150" y="1608138"/>
          <p14:tracePt t="12908" x="2724150" y="1598613"/>
          <p14:tracePt t="12932" x="2724150" y="1581150"/>
          <p14:tracePt t="12944" x="2724150" y="1544638"/>
          <p14:tracePt t="12956" x="2724150" y="1527175"/>
          <p14:tracePt t="12981" x="2714625" y="1509713"/>
          <p14:tracePt t="12993" x="2679700" y="1490663"/>
          <p14:tracePt t="13017" x="2589213" y="1465263"/>
          <p14:tracePt t="13042" x="2544763" y="1446213"/>
          <p14:tracePt t="13060" x="2490788" y="1446213"/>
          <p14:tracePt t="13073" x="2446338" y="1446213"/>
          <p14:tracePt t="13078" x="2366963" y="1438275"/>
          <p14:tracePt t="13107" x="2339975" y="1428750"/>
          <p14:tracePt t="13114" x="2322513" y="1419225"/>
          <p14:tracePt t="13128" x="2312988" y="1411288"/>
          <p14:tracePt t="13176" x="2312988" y="1393825"/>
          <p14:tracePt t="13196" x="2322513" y="1374775"/>
          <p14:tracePt t="13201" x="2347913" y="1366838"/>
          <p14:tracePt t="13212" x="2411413" y="1347788"/>
          <p14:tracePt t="13237" x="2446338" y="1339850"/>
          <p14:tracePt t="13249" x="2465388" y="1339850"/>
          <p14:tracePt t="13260" x="2517775" y="1339850"/>
          <p14:tracePt t="13286" x="2554288" y="1339850"/>
          <p14:tracePt t="13299" x="2598738" y="1339850"/>
          <p14:tracePt t="13309" x="2633663" y="1339850"/>
          <p14:tracePt t="13335" x="2679700" y="1339850"/>
          <p14:tracePt t="13346" x="2803525" y="1347788"/>
          <p14:tracePt t="13360" x="2884488" y="1357313"/>
          <p14:tracePt t="13382" x="2982913" y="1366838"/>
          <p14:tracePt t="13399" x="3170238" y="1401763"/>
          <p14:tracePt t="13420" x="3259138" y="1419225"/>
          <p14:tracePt t="13431" x="3455988" y="1500188"/>
          <p14:tracePt t="13445" x="3527425" y="1544638"/>
          <p14:tracePt t="13761" x="3536950" y="1536700"/>
          <p14:tracePt t="13772" x="3589338" y="1490663"/>
          <p14:tracePt t="13796" x="3643313" y="1465263"/>
          <p14:tracePt t="13810" x="3714750" y="1401763"/>
          <p14:tracePt t="13822" x="3803650" y="1357313"/>
          <p14:tracePt t="13833" x="3965575" y="1303338"/>
          <p14:tracePt t="13858" x="4054475" y="1276350"/>
          <p14:tracePt t="13869" x="4133850" y="1276350"/>
          <p14:tracePt t="13883" x="4268788" y="1276350"/>
          <p14:tracePt t="13907" x="4322763" y="1276350"/>
          <p14:tracePt t="13919" x="4375150" y="1295400"/>
          <p14:tracePt t="13932" x="4438650" y="1357313"/>
          <p14:tracePt t="13954" x="4465638" y="1393825"/>
          <p14:tracePt t="13967" x="4518025" y="1446213"/>
          <p14:tracePt t="14284" x="4438650" y="1446213"/>
          <p14:tracePt t="14297" x="4322763" y="1446213"/>
          <p14:tracePt t="14308" x="4170363" y="1446213"/>
          <p14:tracePt t="14319" x="3822700" y="1446213"/>
          <p14:tracePt t="14345" x="3571875" y="1446213"/>
          <p14:tracePt t="14356" x="3446463" y="1446213"/>
          <p14:tracePt t="14389" x="3340100" y="1446213"/>
          <p14:tracePt t="14393" x="3232150" y="1446213"/>
          <p14:tracePt t="14407" x="3098800" y="1446213"/>
          <p14:tracePt t="14419" x="3044825" y="1446213"/>
          <p14:tracePt t="14451" x="3027363" y="1446213"/>
          <p14:tracePt t="14673" x="3009900" y="1446213"/>
          <p14:tracePt t="14686" x="2990850" y="1446213"/>
          <p14:tracePt t="14698" x="2982913" y="1446213"/>
          <p14:tracePt t="14709" x="2955925" y="1446213"/>
          <p14:tracePt t="14723" x="2919413" y="1446213"/>
          <p14:tracePt t="14748" x="2894013" y="1446213"/>
          <p14:tracePt t="14759" x="2822575" y="1411288"/>
          <p14:tracePt t="14771" x="2786063" y="1411288"/>
          <p14:tracePt t="14789" x="2759075" y="1411288"/>
          <p14:tracePt t="14809" x="2724150" y="1393825"/>
          <p14:tracePt t="14822" x="2705100" y="1393825"/>
          <p14:tracePt t="14855" x="2697163" y="1384300"/>
          <p14:tracePt t="14894" x="2697163" y="1374775"/>
          <p14:tracePt t="14916" x="2714625" y="1357313"/>
          <p14:tracePt t="14932" x="2759075" y="1339850"/>
          <p14:tracePt t="14946" x="2840038" y="1303338"/>
          <p14:tracePt t="14955" x="2955925" y="1276350"/>
          <p14:tracePt t="14966" x="3089275" y="1241425"/>
          <p14:tracePt t="14979" x="3348038" y="1223963"/>
          <p14:tracePt t="14992" x="3490913" y="1214438"/>
          <p14:tracePt t="15014" x="3608388" y="1214438"/>
          <p14:tracePt t="15029" x="3822700" y="1214438"/>
          <p14:tracePt t="15042" x="3929063" y="1214438"/>
          <p14:tracePt t="15064" x="4010025" y="1214438"/>
          <p14:tracePt t="15076" x="4152900" y="1241425"/>
          <p14:tracePt t="15107" x="4214813" y="1250950"/>
          <p14:tracePt t="15113" x="4375150" y="1268413"/>
          <p14:tracePt t="15127" x="4438650" y="1285875"/>
          <p14:tracePt t="15141" x="4500563" y="1312863"/>
          <p14:tracePt t="15369" x="4491038" y="1312863"/>
          <p14:tracePt t="15393" x="4483100" y="1312863"/>
          <p14:tracePt t="15433" x="4357688" y="1312863"/>
          <p14:tracePt t="15442" x="4160838" y="1285875"/>
          <p14:tracePt t="15453" x="3938588" y="1276350"/>
          <p14:tracePt t="15465" x="3394075" y="1241425"/>
          <p14:tracePt t="15478" x="3224213" y="1241425"/>
          <p14:tracePt t="15501" x="3108325" y="1241425"/>
          <p14:tracePt t="15514" x="2965450" y="1241425"/>
          <p14:tracePt t="15544" x="2911475" y="1258888"/>
          <p14:tracePt t="15546" x="2840038" y="1303338"/>
          <p14:tracePt t="15574" x="2813050" y="1312863"/>
          <p14:tracePt t="15587" x="2786063" y="1322388"/>
          <p14:tracePt t="15830" x="2751138" y="1357313"/>
          <p14:tracePt t="15842" x="2705100" y="1411288"/>
          <p14:tracePt t="15861" x="2660650" y="1455738"/>
          <p14:tracePt t="15871" x="2598738" y="1517650"/>
          <p14:tracePt t="15893" x="2581275" y="1544638"/>
          <p14:tracePt t="15904" x="2554288" y="1562100"/>
          <p14:tracePt t="15916" x="2517775" y="1608138"/>
          <p14:tracePt t="15940" x="2509838" y="1608138"/>
          <p14:tracePt t="16233" x="2509838" y="1616075"/>
          <p14:tracePt t="16269" x="2509838" y="1643063"/>
          <p14:tracePt t="16282" x="2509838" y="1652588"/>
          <p14:tracePt t="16293" x="2509838" y="1660525"/>
          <p14:tracePt t="16308" x="2509838" y="1679575"/>
          <p14:tracePt t="16354" x="2509838" y="1687513"/>
          <p14:tracePt t="16366" x="2509838" y="1697038"/>
          <p14:tracePt t="16378" x="2509838" y="1704975"/>
          <p14:tracePt t="16415" x="2509838" y="1714500"/>
          <p14:tracePt t="16439" x="2500313" y="1714500"/>
          <p14:tracePt t="16464" x="2490788" y="1724025"/>
          <p14:tracePt t="16612" x="2482850" y="1724025"/>
          <p14:tracePt t="16648" x="2473325" y="1724025"/>
          <p14:tracePt t="16658" x="2465388" y="1714500"/>
          <p14:tracePt t="16671" x="2446338" y="1704975"/>
          <p14:tracePt t="16685" x="2428875" y="1697038"/>
          <p14:tracePt t="16696" x="2411413" y="1687513"/>
          <p14:tracePt t="16855" x="2428875" y="1687513"/>
          <p14:tracePt t="16866" x="2455863" y="1687513"/>
          <p14:tracePt t="16891" x="2473325" y="1687513"/>
          <p14:tracePt t="16902" x="2482850" y="1687513"/>
          <p14:tracePt t="16928" x="2490788" y="1687513"/>
          <p14:tracePt t="16940" x="2500313" y="1687513"/>
          <p14:tracePt t="16999" x="2517775" y="1687513"/>
          <p14:tracePt t="17012" x="2536825" y="1687513"/>
          <p14:tracePt t="17036" x="2544763" y="1687513"/>
          <p14:tracePt t="17045" x="2562225" y="1687513"/>
          <p14:tracePt t="17054" x="2581275" y="1687513"/>
          <p14:tracePt t="17318" x="2589213" y="1687513"/>
          <p14:tracePt t="17329" x="2625725" y="1687513"/>
          <p14:tracePt t="17342" x="2660650" y="1679575"/>
          <p14:tracePt t="17356" x="2732088" y="1652588"/>
          <p14:tracePt t="17368" x="2857500" y="1633538"/>
          <p14:tracePt t="17391" x="2919413" y="1608138"/>
          <p14:tracePt t="17402" x="2955925" y="1598613"/>
          <p14:tracePt t="17414" x="3017838" y="1581150"/>
          <p14:tracePt t="17438" x="3036888" y="1581150"/>
          <p14:tracePt t="17468" x="3044825" y="1581150"/>
          <p14:tracePt t="17743" x="3044825" y="1571625"/>
          <p14:tracePt t="17768" x="3054350" y="1562100"/>
          <p14:tracePt t="17781" x="3062288" y="1554163"/>
          <p14:tracePt t="17791" x="3089275" y="1536700"/>
          <p14:tracePt t="17803" x="3143250" y="1517650"/>
          <p14:tracePt t="17817" x="3303588" y="1465263"/>
          <p14:tracePt t="17832" x="3367088" y="1455738"/>
          <p14:tracePt t="17854" x="3465513" y="1428750"/>
          <p14:tracePt t="17877" x="3500438" y="1419225"/>
          <p14:tracePt t="17890" x="3527425" y="1419225"/>
          <p14:tracePt t="17901" x="3554413" y="1419225"/>
          <p14:tracePt t="17939" x="3598863" y="1419225"/>
          <p14:tracePt t="17952" x="3616325" y="1419225"/>
          <p14:tracePt t="17962" x="3643313" y="1428750"/>
          <p14:tracePt t="17974" x="3679825" y="1446213"/>
          <p14:tracePt t="17991" x="3714750" y="1455738"/>
          <p14:tracePt t="18242" x="3732213" y="1455738"/>
          <p14:tracePt t="18256" x="3741738" y="1455738"/>
          <p14:tracePt t="18268" x="3768725" y="1455738"/>
          <p14:tracePt t="18279" x="3803650" y="1455738"/>
          <p14:tracePt t="18293" x="3830638" y="1455738"/>
          <p14:tracePt t="18304" x="3857625" y="1455738"/>
          <p14:tracePt t="18320" x="3875088" y="1455738"/>
          <p14:tracePt t="18356" x="3884613" y="1455738"/>
          <p14:tracePt t="18377" x="3902075" y="1455738"/>
          <p14:tracePt t="18401" x="3911600" y="1455738"/>
          <p14:tracePt t="18951" x="3894138" y="1455738"/>
          <p14:tracePt t="18962" x="3875088" y="1455738"/>
          <p14:tracePt t="18971" x="3857625" y="1455738"/>
          <p14:tracePt t="18984" x="3822700" y="1455738"/>
          <p14:tracePt t="18999" x="3776663" y="1455738"/>
          <p14:tracePt t="19009" x="3589338" y="1446213"/>
          <p14:tracePt t="19047" x="3340100" y="1411288"/>
          <p14:tracePt t="19063" x="3251200" y="1401763"/>
          <p14:tracePt t="19072" x="3187700" y="1384300"/>
          <p14:tracePt t="19083" x="3133725" y="1374775"/>
          <p14:tracePt t="19096" x="3089275" y="1374775"/>
          <p14:tracePt t="19109" x="3071813" y="1374775"/>
          <p14:tracePt t="19132" x="3054350" y="1374775"/>
          <p14:tracePt t="19145" x="3027363" y="1374775"/>
          <p14:tracePt t="19169" x="3017838" y="1374775"/>
          <p14:tracePt t="19377" x="3009900" y="1374775"/>
          <p14:tracePt t="19388" x="2982913" y="1374775"/>
          <p14:tracePt t="19400" x="2955925" y="1374775"/>
          <p14:tracePt t="19413" x="2901950" y="1374775"/>
          <p14:tracePt t="19437" x="2874963" y="1374775"/>
          <p14:tracePt t="19449" x="2830513" y="1374775"/>
          <p14:tracePt t="19474" x="2813050" y="1374775"/>
          <p14:tracePt t="19488" x="2795588" y="1374775"/>
          <p14:tracePt t="19497" x="2768600" y="1374775"/>
          <p14:tracePt t="19528" x="2759075" y="1374775"/>
          <p14:tracePt t="19643" x="2759075" y="1366838"/>
          <p14:tracePt t="19656" x="2759075" y="1357313"/>
          <p14:tracePt t="19669" x="2857500" y="1339850"/>
          <p14:tracePt t="19702" x="3081338" y="1312863"/>
          <p14:tracePt t="19718" x="3197225" y="1303338"/>
          <p14:tracePt t="19729" x="3303588" y="1285875"/>
          <p14:tracePt t="19747" x="3429000" y="1285875"/>
          <p14:tracePt t="19753" x="3625850" y="1276350"/>
          <p14:tracePt t="19765" x="3751263" y="1276350"/>
          <p14:tracePt t="19797" x="3857625" y="1276350"/>
          <p14:tracePt t="19805" x="4044950" y="1295400"/>
          <p14:tracePt t="19825" x="4108450" y="1303338"/>
          <p14:tracePt t="19838" x="4143375" y="1303338"/>
          <p14:tracePt t="19851" x="4179888" y="1322388"/>
          <p14:tracePt t="19874" x="4187825" y="1322388"/>
          <p14:tracePt t="19889" x="4197350" y="1330325"/>
          <p14:tracePt t="19900" x="4205288" y="1339850"/>
          <p14:tracePt t="20851" x="4170363" y="1339850"/>
          <p14:tracePt t="20863" x="4125913" y="1339850"/>
          <p14:tracePt t="20874" x="4044950" y="1339850"/>
          <p14:tracePt t="20885" x="3938588" y="1339850"/>
          <p14:tracePt t="20898" x="3822700" y="1330325"/>
          <p14:tracePt t="20910" x="3562350" y="1330325"/>
          <p14:tracePt t="20935" x="3330575" y="1374775"/>
          <p14:tracePt t="20960" x="3214688" y="1411288"/>
          <p14:tracePt t="20972" x="3108325" y="1465263"/>
          <p14:tracePt t="20983" x="3009900" y="1509713"/>
          <p14:tracePt t="20995" x="2847975" y="1571625"/>
          <p14:tracePt t="21021" x="2776538" y="1589088"/>
          <p14:tracePt t="21034" x="2741613" y="1598613"/>
          <p14:tracePt t="21042" x="2732088" y="1598613"/>
          <p14:tracePt t="21338" x="2724150" y="1598613"/>
          <p14:tracePt t="21361" x="2714625" y="1608138"/>
          <p14:tracePt t="21423" x="2705100" y="1608138"/>
          <p14:tracePt t="21435" x="2705100" y="1616075"/>
          <p14:tracePt t="21459" x="2697163" y="1616075"/>
          <p14:tracePt t="21471" x="2697163" y="1625600"/>
          <p14:tracePt t="21482" x="2687638" y="1633538"/>
          <p14:tracePt t="21519" x="2687638" y="1643063"/>
          <p14:tracePt t="21530" x="2679700" y="1643063"/>
          <p14:tracePt t="21544" x="2670175" y="1652588"/>
          <p14:tracePt t="21605" x="2670175" y="1660525"/>
          <p14:tracePt t="22899" x="2643188" y="1660525"/>
          <p14:tracePt t="22910" x="2616200" y="1643063"/>
          <p14:tracePt t="22920" x="2562225" y="1608138"/>
          <p14:tracePt t="22933" x="2446338" y="1544638"/>
          <p14:tracePt t="22946" x="2366963" y="1509713"/>
          <p14:tracePt t="22970" x="2295525" y="1465263"/>
          <p14:tracePt t="22981" x="2214563" y="1419225"/>
          <p14:tracePt t="22992" x="2143125" y="1366838"/>
          <p14:tracePt t="23008" x="2009775" y="1295400"/>
          <p14:tracePt t="23029" x="1928813" y="1241425"/>
          <p14:tracePt t="23043" x="1901825" y="1231900"/>
          <p14:tracePt t="23067" x="1884363" y="1223963"/>
          <p14:tracePt t="23395" x="1884363" y="1231900"/>
          <p14:tracePt t="23408" x="1893888" y="1250950"/>
          <p14:tracePt t="23420" x="1893888" y="1258888"/>
          <p14:tracePt t="23432" x="1911350" y="1303338"/>
          <p14:tracePt t="23463" x="1919288" y="1322388"/>
          <p14:tracePt t="23469" x="1928813" y="1339850"/>
          <p14:tracePt t="23482" x="1946275" y="1357313"/>
          <p14:tracePt t="23514" x="1955800" y="1374775"/>
          <p14:tracePt t="23519" x="1990725" y="1401763"/>
          <p14:tracePt t="23554" x="2009775" y="1401763"/>
          <p14:tracePt t="23567" x="2027238" y="1401763"/>
          <p14:tracePt t="23591" x="2036763" y="1401763"/>
          <p14:tracePt t="23678" x="2044700" y="1393825"/>
          <p14:tracePt t="23689" x="2054225" y="1374775"/>
          <p14:tracePt t="23700" x="2062163" y="1347788"/>
          <p14:tracePt t="23724" x="2062163" y="1339850"/>
          <p14:tracePt t="23737" x="2071688" y="1330325"/>
          <p14:tracePt t="23761" x="2071688" y="1322388"/>
          <p14:tracePt t="23775" x="2071688" y="1312863"/>
          <p14:tracePt t="23785" x="2071688" y="1268413"/>
          <p14:tracePt t="23810" x="2071688" y="1250950"/>
          <p14:tracePt t="23821" x="2071688" y="1223963"/>
          <p14:tracePt t="23834" x="2071688" y="1160463"/>
          <p14:tracePt t="23862" x="2071688" y="1125538"/>
          <p14:tracePt t="23872" x="2071688" y="1108075"/>
          <p14:tracePt t="23909" x="2062163" y="1098550"/>
          <p14:tracePt t="23920" x="2062163" y="1089025"/>
          <p14:tracePt t="23932" x="2062163" y="1081088"/>
          <p14:tracePt t="24005" x="2054225" y="1081088"/>
          <p14:tracePt t="24017" x="2044700" y="1081088"/>
          <p14:tracePt t="24031" x="2036763" y="1081088"/>
          <p14:tracePt t="24043" x="2017713" y="1098550"/>
          <p14:tracePt t="24053" x="1973263" y="1143000"/>
          <p14:tracePt t="24079" x="1946275" y="1169988"/>
          <p14:tracePt t="24110" x="1938338" y="1187450"/>
          <p14:tracePt t="24153" x="1938338" y="1204913"/>
          <p14:tracePt t="24164" x="1938338" y="1223963"/>
          <p14:tracePt t="24179" x="1938338" y="1250950"/>
          <p14:tracePt t="24190" x="1938338" y="1276350"/>
          <p14:tracePt t="24204" x="1955800" y="1295400"/>
          <p14:tracePt t="24224" x="1982788" y="1330325"/>
          <p14:tracePt t="24248" x="2009775" y="1339850"/>
          <p14:tracePt t="24261" x="2027238" y="1339850"/>
          <p14:tracePt t="24272" x="2062163" y="1357313"/>
          <p14:tracePt t="24298" x="2081213" y="1366838"/>
          <p14:tracePt t="24309" x="2089150" y="1366838"/>
          <p14:tracePt t="24322" x="2098675" y="1366838"/>
          <p14:tracePt t="24347" x="2116138" y="1366838"/>
          <p14:tracePt t="24360" x="2125663" y="1366838"/>
          <p14:tracePt t="24444" x="2125663" y="1357313"/>
          <p14:tracePt t="24456" x="2125663" y="1330325"/>
          <p14:tracePt t="24468" x="2125663" y="1303338"/>
          <p14:tracePt t="24479" x="2125663" y="1276350"/>
          <p14:tracePt t="24492" x="2125663" y="1204913"/>
          <p14:tracePt t="24516" x="2116138" y="1179513"/>
          <p14:tracePt t="24529" x="2116138" y="1160463"/>
          <p14:tracePt t="24542" x="2108200" y="1116013"/>
          <p14:tracePt t="24565" x="2098675" y="1098550"/>
          <p14:tracePt t="24577" x="2089150" y="1081088"/>
          <p14:tracePt t="24607" x="2081213" y="1071563"/>
          <p14:tracePt t="24699" x="2071688" y="1071563"/>
          <p14:tracePt t="24749" x="2071688" y="1081088"/>
          <p14:tracePt t="24762" x="2071688" y="1108075"/>
          <p14:tracePt t="24774" x="2062163" y="1133475"/>
          <p14:tracePt t="24785" x="2062163" y="1152525"/>
          <p14:tracePt t="24796" x="2062163" y="1187450"/>
          <p14:tracePt t="24808" x="2062163" y="1241425"/>
          <p14:tracePt t="24825" x="2062163" y="1250950"/>
          <p14:tracePt t="24847" x="2062163" y="1285875"/>
          <p14:tracePt t="24860" x="2062163" y="1303338"/>
          <p14:tracePt t="24882" x="2062163" y="1347788"/>
          <p14:tracePt t="24894" x="2062163" y="1357313"/>
          <p14:tracePt t="24922" x="2062163" y="1374775"/>
          <p14:tracePt t="24933" x="2071688" y="1384300"/>
          <p14:tracePt t="24955" x="2081213" y="1384300"/>
          <p14:tracePt t="25503" x="2081213" y="1401763"/>
          <p14:tracePt t="25515" x="2081213" y="1419225"/>
          <p14:tracePt t="25529" x="2081213" y="1428750"/>
          <p14:tracePt t="25540" x="2071688" y="1438275"/>
          <p14:tracePt t="25552" x="2071688" y="1455738"/>
          <p14:tracePt t="26466" x="2054225" y="1455738"/>
          <p14:tracePt t="26478" x="2027238" y="1455738"/>
          <p14:tracePt t="26489" x="2009775" y="1455738"/>
          <p14:tracePt t="26511" x="1973263" y="1455738"/>
          <p14:tracePt t="26514" x="1928813" y="1455738"/>
          <p14:tracePt t="26526" x="1847850" y="1455738"/>
          <p14:tracePt t="26542" x="1704975" y="1455738"/>
          <p14:tracePt t="26563" x="1643063" y="1455738"/>
          <p14:tracePt t="26575" x="1554163" y="1455738"/>
          <p14:tracePt t="26607" x="1517650" y="1455738"/>
          <p14:tracePt t="26612" x="1446213" y="1455738"/>
          <p14:tracePt t="26625" x="1428750" y="1455738"/>
          <p14:tracePt t="26659" x="1357313" y="1455738"/>
          <p14:tracePt t="26662" x="1330325" y="1455738"/>
          <p14:tracePt t="26684" x="1295400" y="1465263"/>
          <p14:tracePt t="26696" x="1268413" y="1473200"/>
          <p14:tracePt t="26710" x="1250950" y="1473200"/>
          <p14:tracePt t="26733" x="1241425" y="1473200"/>
          <p14:tracePt t="26749" x="1223963" y="1482725"/>
          <p14:tracePt t="26759" x="1214438" y="1482725"/>
          <p14:tracePt t="26782" x="1204913" y="1482725"/>
          <p14:tracePt t="26794" x="1187450" y="1482725"/>
          <p14:tracePt t="26905" x="1179513" y="1482725"/>
          <p14:tracePt t="26988" x="1187450" y="1482725"/>
          <p14:tracePt t="27001" x="1196975" y="1465263"/>
          <p14:tracePt t="27013" x="1231900" y="1455738"/>
          <p14:tracePt t="27029" x="1285875" y="1446213"/>
          <p14:tracePt t="27038" x="1322388" y="1438275"/>
          <p14:tracePt t="27048" x="1384300" y="1428750"/>
          <p14:tracePt t="27067" x="1509713" y="1411288"/>
          <p14:tracePt t="27079" x="1589088" y="1411288"/>
          <p14:tracePt t="27112" x="1758950" y="1419225"/>
          <p14:tracePt t="27123" x="1847850" y="1438275"/>
          <p14:tracePt t="27135" x="1928813" y="1455738"/>
          <p14:tracePt t="27147" x="2044700" y="1473200"/>
          <p14:tracePt t="27175" x="2081213" y="1473200"/>
          <p14:tracePt t="27185" x="2152650" y="1482725"/>
          <p14:tracePt t="27536" x="2152650" y="1473200"/>
          <p14:tracePt t="27552" x="2133600" y="1473200"/>
          <p14:tracePt t="27562" x="2108200" y="1455738"/>
          <p14:tracePt t="27573" x="2098675" y="1455738"/>
          <p14:tracePt t="27586" x="2089150" y="1446213"/>
          <p14:tracePt t="27602" x="2081213" y="1446213"/>
          <p14:tracePt t="27623" x="2081213" y="1438275"/>
          <p14:tracePt t="28511" x="2071688" y="1438275"/>
          <p14:tracePt t="28524" x="2071688" y="1446213"/>
          <p14:tracePt t="33134" x="2081213" y="1446213"/>
          <p14:tracePt t="33147" x="2108200" y="1446213"/>
          <p14:tracePt t="33158" x="2133600" y="1446213"/>
          <p14:tracePt t="33170" x="2152650" y="1446213"/>
          <p14:tracePt t="33184" x="2205038" y="1446213"/>
          <p14:tracePt t="33208" x="2241550" y="1438275"/>
          <p14:tracePt t="33219" x="2268538" y="1438275"/>
          <p14:tracePt t="33231" x="2322513" y="1438275"/>
          <p14:tracePt t="33265" x="2357438" y="1438275"/>
          <p14:tracePt t="33269" x="2411413" y="1428750"/>
          <p14:tracePt t="33282" x="2438400" y="1428750"/>
          <p14:tracePt t="33304" x="2482850" y="1428750"/>
          <p14:tracePt t="33586" x="2509838" y="1411288"/>
          <p14:tracePt t="33599" x="2562225" y="1393825"/>
          <p14:tracePt t="33610" x="2687638" y="1366838"/>
          <p14:tracePt t="33621" x="3197225" y="1285875"/>
          <p14:tracePt t="33646" x="3643313" y="1268413"/>
          <p14:tracePt t="33669" x="3795713" y="1268413"/>
          <p14:tracePt t="33684" x="3938588" y="1285875"/>
          <p14:tracePt t="33701" x="4027488" y="1312863"/>
          <p14:tracePt t="33707" x="4187825" y="1347788"/>
          <p14:tracePt t="33719" x="4251325" y="1366838"/>
          <p14:tracePt t="33738" x="4276725" y="1374775"/>
          <p14:tracePt t="33926" x="4268788" y="1384300"/>
          <p14:tracePt t="33939" x="4251325" y="1384300"/>
          <p14:tracePt t="33951" x="4205288" y="1384300"/>
          <p14:tracePt t="33960" x="4125913" y="1384300"/>
          <p14:tracePt t="33984" x="3938588" y="1384300"/>
          <p14:tracePt t="33984" x="3830638" y="1366838"/>
          <p14:tracePt t="34010" x="3705225" y="1357313"/>
          <p14:tracePt t="34031" x="3589338" y="1347788"/>
          <p14:tracePt t="34041" x="3446463" y="1330325"/>
          <p14:tracePt t="34061" x="3348038" y="1330325"/>
          <p14:tracePt t="34073" x="3313113" y="1330325"/>
          <p14:tracePt t="34096" x="3259138" y="1330325"/>
          <p14:tracePt t="34109" x="3152775" y="1339850"/>
          <p14:tracePt t="34139" x="3116263" y="1339850"/>
          <p14:tracePt t="34351" x="3071813" y="1339850"/>
          <p14:tracePt t="34365" x="2990850" y="1339850"/>
          <p14:tracePt t="34376" x="2857500" y="1339850"/>
          <p14:tracePt t="34388" x="2687638" y="1339850"/>
          <p14:tracePt t="34400" x="2517775" y="1347788"/>
          <p14:tracePt t="34413" x="2214563" y="1357313"/>
          <p14:tracePt t="34436" x="2125663" y="1357313"/>
          <p14:tracePt t="34454" x="2017713" y="1366838"/>
          <p14:tracePt t="34463" x="1965325" y="1366838"/>
          <p14:tracePt t="34487" x="1946275" y="1374775"/>
          <p14:tracePt t="34497" x="1919288" y="1384300"/>
          <p14:tracePt t="34511" x="1874838" y="1393825"/>
          <p14:tracePt t="34533" x="1857375" y="1401763"/>
          <p14:tracePt t="34546" x="1857375" y="1411288"/>
          <p14:tracePt t="34560" x="1847850" y="1411288"/>
          <p14:tracePt t="34913" x="1857375" y="1411288"/>
          <p14:tracePt t="34925" x="1866900" y="1411288"/>
          <p14:tracePt t="34936" x="1884363" y="1411288"/>
          <p14:tracePt t="34950" x="1901825" y="1411288"/>
          <p14:tracePt t="34977" x="1919288" y="1411288"/>
          <p14:tracePt t="34988" x="1938338" y="1411288"/>
          <p14:tracePt t="34998" x="1973263" y="1393825"/>
          <p14:tracePt t="35026" x="1990725" y="1384300"/>
          <p14:tracePt t="35032" x="2009775" y="1366838"/>
          <p14:tracePt t="35049" x="2036763" y="1347788"/>
          <p14:tracePt t="35066" x="2054225" y="1347788"/>
          <p14:tracePt t="35424" x="2054225" y="1322388"/>
          <p14:tracePt t="35436" x="2071688" y="1285875"/>
          <p14:tracePt t="35448" x="2108200" y="1231900"/>
          <p14:tracePt t="35461" x="2160588" y="1160463"/>
          <p14:tracePt t="35485" x="2295525" y="1009650"/>
          <p14:tracePt t="35498" x="2347913" y="938213"/>
          <p14:tracePt t="35510" x="2374900" y="911225"/>
          <p14:tracePt t="35525" x="2393950" y="893763"/>
          <p14:tracePt t="35535" x="2401888" y="884238"/>
          <p14:tracePt t="35570" x="2446338" y="884238"/>
          <p14:tracePt t="35588" x="2517775" y="874713"/>
          <p14:tracePt t="35593" x="2581275" y="874713"/>
          <p14:tracePt t="35607" x="2670175" y="874713"/>
          <p14:tracePt t="35619" x="2705100" y="884238"/>
          <p14:tracePt t="35642" x="2732088" y="901700"/>
          <p14:tracePt t="35654" x="2795588" y="955675"/>
          <p14:tracePt t="35669" x="2840038" y="982663"/>
          <p14:tracePt t="35693" x="2894013" y="1009650"/>
          <p14:tracePt t="35705" x="3054350" y="1054100"/>
          <p14:tracePt t="35736" x="3116263" y="1071563"/>
          <p14:tracePt t="35743" x="3197225" y="1133475"/>
          <p14:tracePt t="36108" x="3205163" y="1143000"/>
          <p14:tracePt t="36119" x="3214688" y="1152525"/>
          <p14:tracePt t="36139" x="3214688" y="1179513"/>
          <p14:tracePt t="36142" x="3232150" y="1214438"/>
          <p14:tracePt t="36174" x="3241675" y="1231900"/>
          <p14:tracePt t="36192" x="3251200" y="1250950"/>
          <p14:tracePt t="36216" x="3259138" y="1258888"/>
          <p14:tracePt t="36229" x="3268663" y="1276350"/>
          <p14:tracePt t="37993" x="3276600" y="1276350"/>
          <p14:tracePt t="38017" x="3286125" y="1285875"/>
          <p14:tracePt t="38090" x="3303588" y="1312863"/>
          <p14:tracePt t="38103" x="3313113" y="1312863"/>
          <p14:tracePt t="38114" x="3313113" y="1330325"/>
          <p14:tracePt t="38127" x="3322638" y="1339850"/>
          <p14:tracePt t="38150" x="3330575" y="1339850"/>
          <p14:tracePt t="38172" x="3340100" y="1357313"/>
          <p14:tracePt t="38176" x="3340100" y="1366838"/>
          <p14:tracePt t="38504" x="3357563" y="1393825"/>
          <p14:tracePt t="38515" x="3367088" y="1419225"/>
          <p14:tracePt t="38529" x="3375025" y="1438275"/>
          <p14:tracePt t="38547" x="3384550" y="1446213"/>
          <p14:tracePt t="38549" x="3384550" y="1465263"/>
          <p14:tracePt t="38564" x="3394075" y="1473200"/>
          <p14:tracePt t="38651" x="3402013" y="1482725"/>
          <p14:tracePt t="38665" x="3411538" y="1482725"/>
          <p14:tracePt t="43141" x="3402013" y="1490663"/>
          <p14:tracePt t="43153" x="3402013" y="1500188"/>
          <p14:tracePt t="43171" x="3384550" y="1500188"/>
          <p14:tracePt t="43177" x="3375025" y="1509713"/>
          <p14:tracePt t="43191" x="3367088" y="1517650"/>
          <p14:tracePt t="43204" x="3340100" y="1527175"/>
          <p14:tracePt t="43238" x="3330575" y="1527175"/>
          <p14:tracePt t="43252" x="3313113" y="1527175"/>
          <p14:tracePt t="43277" x="3303588" y="1527175"/>
          <p14:tracePt t="43289" x="3295650" y="1527175"/>
          <p14:tracePt t="43300" x="3286125" y="1527175"/>
          <p14:tracePt t="43396" x="3286125" y="1517650"/>
          <p14:tracePt t="43414" x="3286125" y="1509713"/>
          <p14:tracePt t="43763" x="3268663" y="1509713"/>
          <p14:tracePt t="43774" x="3214688" y="1536700"/>
          <p14:tracePt t="43787" x="3179763" y="1544638"/>
          <p14:tracePt t="43799" x="3116263" y="1554163"/>
          <p14:tracePt t="43811" x="3054350" y="1562100"/>
          <p14:tracePt t="43824" x="2911475" y="1571625"/>
          <p14:tracePt t="43850" x="2813050" y="1571625"/>
          <p14:tracePt t="43861" x="2768600" y="1571625"/>
          <p14:tracePt t="43873" x="2732088" y="1571625"/>
          <p14:tracePt t="43896" x="2705100" y="1571625"/>
          <p14:tracePt t="43910" x="2660650" y="1571625"/>
          <p14:tracePt t="43923" x="2652713" y="1571625"/>
          <p14:tracePt t="43944" x="2643188" y="1571625"/>
          <p14:tracePt t="43958" x="2625725" y="1571625"/>
          <p14:tracePt t="44065" x="2625725" y="1562100"/>
          <p14:tracePt t="44078" x="2652713" y="1554163"/>
          <p14:tracePt t="44095" x="2687638" y="1544638"/>
          <p14:tracePt t="44101" x="2724150" y="1527175"/>
          <p14:tracePt t="44115" x="2768600" y="1527175"/>
          <p14:tracePt t="44127" x="2803525" y="1517650"/>
          <p14:tracePt t="44139" x="2901950" y="1509713"/>
          <p14:tracePt t="44162" x="2938463" y="1509713"/>
          <p14:tracePt t="44177" x="3017838" y="1509713"/>
          <p14:tracePt t="44202" x="3062288" y="1509713"/>
          <p14:tracePt t="44214" x="3187700" y="1509713"/>
          <p14:tracePt t="44226" x="3251200" y="1509713"/>
          <p14:tracePt t="44249" x="3330575" y="1509713"/>
          <p14:tracePt t="44262" x="3473450" y="1482725"/>
          <p14:tracePt t="44285" x="3536950" y="1465263"/>
          <p14:tracePt t="44299" x="3589338" y="1446213"/>
          <p14:tracePt t="44737" x="3598863" y="1446213"/>
          <p14:tracePt t="44750" x="3625850" y="1446213"/>
          <p14:tracePt t="44763" x="3643313" y="1446213"/>
          <p14:tracePt t="44773" x="3679825" y="1446213"/>
          <p14:tracePt t="44798" x="3732213" y="1446213"/>
          <p14:tracePt t="44812" x="3759200" y="1446213"/>
          <p14:tracePt t="44830" x="3786188" y="1446213"/>
          <p14:tracePt t="44834" x="3822700" y="1465263"/>
          <p14:tracePt t="44857" x="3840163" y="1473200"/>
          <p14:tracePt t="44871" x="3848100" y="1482725"/>
          <p14:tracePt t="44885" x="3857625" y="1490663"/>
          <p14:tracePt t="44907" x="3867150" y="1500188"/>
          <p14:tracePt t="44920" x="3875088" y="1500188"/>
          <p14:tracePt t="45297" x="3902075" y="1490663"/>
          <p14:tracePt t="45312" x="3919538" y="1490663"/>
          <p14:tracePt t="45327" x="3956050" y="1490663"/>
          <p14:tracePt t="45346" x="3983038" y="1490663"/>
          <p14:tracePt t="45357" x="4000500" y="1490663"/>
          <p14:tracePt t="45370" x="4027488" y="1490663"/>
          <p14:tracePt t="45382" x="4062413" y="1490663"/>
          <p14:tracePt t="45392" x="4108450" y="1490663"/>
          <p14:tracePt t="45407" x="4224338" y="1517650"/>
          <p14:tracePt t="45420" x="4276725" y="1527175"/>
          <p14:tracePt t="45452" x="4340225" y="1554163"/>
          <p14:tracePt t="45456" x="4429125" y="1571625"/>
          <p14:tracePt t="45470" x="4473575" y="1581150"/>
          <p14:tracePt t="45736" x="4554538" y="1581150"/>
          <p14:tracePt t="45748" x="4643438" y="1581150"/>
          <p14:tracePt t="45760" x="4965700" y="1562100"/>
          <p14:tracePt t="45785" x="5116513" y="1562100"/>
          <p14:tracePt t="45797" x="5268913" y="1571625"/>
          <p14:tracePt t="45809" x="5438775" y="1608138"/>
          <p14:tracePt t="45824" x="5491163" y="1616075"/>
          <p14:tracePt t="45845" x="5518150" y="1625600"/>
          <p14:tracePt t="45859" x="5527675" y="1625600"/>
          <p14:tracePt t="46175" x="5537200" y="1625600"/>
          <p14:tracePt t="46248" x="5527675" y="1625600"/>
          <p14:tracePt t="46261" x="5510213" y="1616075"/>
          <p14:tracePt t="46271" x="5500688" y="1616075"/>
          <p14:tracePt t="46283" x="5473700" y="1608138"/>
          <p14:tracePt t="46297" x="5429250" y="1598613"/>
          <p14:tracePt t="46310" x="5429250" y="1589088"/>
          <p14:tracePt t="46327" x="5419725" y="1589088"/>
          <p14:tracePt t="46454" x="5446713" y="1589088"/>
          <p14:tracePt t="46467" x="5510213" y="1589088"/>
          <p14:tracePt t="46479" x="5572125" y="1589088"/>
          <p14:tracePt t="46492" x="5653088" y="1589088"/>
          <p14:tracePt t="46504" x="5732463" y="1598613"/>
          <p14:tracePt t="46516" x="5884863" y="1704975"/>
          <p14:tracePt t="46545" x="5938838" y="1741488"/>
          <p14:tracePt t="46547" x="6027738" y="1785938"/>
          <p14:tracePt t="46797" x="6045200" y="1785938"/>
          <p14:tracePt t="46807" x="6188075" y="1741488"/>
          <p14:tracePt t="46822" x="6313488" y="1697038"/>
          <p14:tracePt t="46836" x="6456363" y="1652588"/>
          <p14:tracePt t="46855" x="6608763" y="1625600"/>
          <p14:tracePt t="46862" x="6715125" y="1608138"/>
          <p14:tracePt t="46881" x="6831013" y="1562100"/>
          <p14:tracePt t="46905" x="6875463" y="1544638"/>
          <p14:tracePt t="46917" x="6946900" y="1500188"/>
          <p14:tracePt t="47331" x="6919913" y="1500188"/>
          <p14:tracePt t="47343" x="6902450" y="1509713"/>
          <p14:tracePt t="47355" x="6875463" y="1509713"/>
          <p14:tracePt t="47370" x="6831013" y="1517650"/>
          <p14:tracePt t="47395" x="6796088" y="1517650"/>
          <p14:tracePt t="47402" x="6769100" y="1517650"/>
          <p14:tracePt t="47417" x="6697663" y="1517650"/>
          <p14:tracePt t="47440" x="6680200" y="1517650"/>
          <p14:tracePt t="47453" x="6626225" y="1517650"/>
          <p14:tracePt t="47483" x="6616700" y="1517650"/>
          <p14:tracePt t="47489" x="6608763" y="1517650"/>
          <p14:tracePt t="47502" x="6599238" y="1517650"/>
          <p14:tracePt t="47940" x="6589713" y="1527175"/>
          <p14:tracePt t="47954" x="6562725" y="1536700"/>
          <p14:tracePt t="47976" x="6545263" y="1544638"/>
          <p14:tracePt t="47990" x="6510338" y="1554163"/>
          <p14:tracePt t="48012" x="6473825" y="1562100"/>
          <p14:tracePt t="48026" x="6429375" y="1562100"/>
          <p14:tracePt t="48039" x="6402388" y="1562100"/>
          <p14:tracePt t="48061" x="6384925" y="1571625"/>
          <p14:tracePt t="48074" x="6367463" y="1571625"/>
          <p14:tracePt t="48098" x="6348413" y="1571625"/>
          <p14:tracePt t="48127" x="6340475" y="1571625"/>
          <p14:tracePt t="49195" x="6348413" y="1571625"/>
          <p14:tracePt t="49208" x="6367463" y="1571625"/>
          <p14:tracePt t="49220" x="6394450" y="1562100"/>
          <p14:tracePt t="49231" x="6419850" y="1562100"/>
          <p14:tracePt t="49245" x="6456363" y="1562100"/>
          <p14:tracePt t="49256" x="6527800" y="1562100"/>
          <p14:tracePt t="49286" x="6554788" y="1562100"/>
          <p14:tracePt t="49294" x="6581775" y="1562100"/>
          <p14:tracePt t="49305" x="6643688" y="1562100"/>
          <p14:tracePt t="49327" x="6670675" y="1562100"/>
          <p14:tracePt t="49340" x="6688138" y="1562100"/>
          <p14:tracePt t="49597" x="6688138" y="1571625"/>
          <p14:tracePt t="49659" x="6724650" y="1581150"/>
          <p14:tracePt t="49670" x="6742113" y="1581150"/>
          <p14:tracePt t="49682" x="6769100" y="1589088"/>
          <p14:tracePt t="49697" x="6796088" y="1589088"/>
          <p14:tracePt t="49708" x="6831013" y="1598613"/>
          <p14:tracePt t="49731" x="6858000" y="1598613"/>
          <p14:tracePt t="49744" x="6894513" y="1598613"/>
          <p14:tracePt t="49768" x="6911975" y="1598613"/>
          <p14:tracePt t="50146" x="6884988" y="1598613"/>
          <p14:tracePt t="50159" x="6848475" y="1598613"/>
          <p14:tracePt t="50171" x="6715125" y="1598613"/>
          <p14:tracePt t="50183" x="6589713" y="1598613"/>
          <p14:tracePt t="50194" x="6456363" y="1589088"/>
          <p14:tracePt t="50220" x="6303963" y="1589088"/>
          <p14:tracePt t="50231" x="6000750" y="1589088"/>
          <p14:tracePt t="50244" x="5848350" y="1598613"/>
          <p14:tracePt t="50268" x="5724525" y="1616075"/>
          <p14:tracePt t="50280" x="5562600" y="1633538"/>
          <p14:tracePt t="50304" x="5491163" y="1633538"/>
          <p14:tracePt t="50330" x="5483225" y="1633538"/>
          <p14:tracePt t="50341" x="5473700" y="1633538"/>
          <p14:tracePt t="50672" x="5465763" y="1616075"/>
          <p14:tracePt t="50682" x="5446713" y="1598613"/>
          <p14:tracePt t="50701" x="5438775" y="1589088"/>
          <p14:tracePt t="50707" x="5429250" y="1589088"/>
          <p14:tracePt t="50718" x="5411788" y="1571625"/>
          <p14:tracePt t="50748" x="5411788" y="1562100"/>
          <p14:tracePt t="50755" x="5402263" y="1562100"/>
          <p14:tracePt t="50766" x="5394325" y="1544638"/>
          <p14:tracePt t="50829" x="5384800" y="1536700"/>
          <p14:tracePt t="50854" x="5375275" y="1536700"/>
          <p14:tracePt t="59917" x="5367338" y="1536700"/>
          <p14:tracePt t="59943" x="5357813" y="1536700"/>
          <p14:tracePt t="59980" x="5348288" y="1536700"/>
          <p14:tracePt t="60052" x="5340350" y="1536700"/>
          <p14:tracePt t="60124" x="5322888" y="1536700"/>
          <p14:tracePt t="60138" x="5313363" y="1536700"/>
          <p14:tracePt t="60161" x="5295900" y="1536700"/>
          <p14:tracePt t="60176" x="5286375" y="1536700"/>
          <p14:tracePt t="60186" x="5276850" y="1536700"/>
          <p14:tracePt t="60217" x="5268913" y="1536700"/>
          <p14:tracePt t="60223" x="5268913" y="1527175"/>
          <p14:tracePt t="60307" x="5268913" y="1517650"/>
          <p14:tracePt t="60650" x="5286375" y="1509713"/>
          <p14:tracePt t="62252" x="5295900" y="1509713"/>
          <p14:tracePt t="62266" x="5313363" y="1509713"/>
          <p14:tracePt t="62292" x="5322888" y="1509713"/>
          <p14:tracePt t="62326" x="5330825" y="1509713"/>
          <p14:tracePt t="62391" x="5340350" y="1509713"/>
          <p14:tracePt t="62400" x="5348288" y="1509713"/>
          <p14:tracePt t="62411" x="5357813" y="1509713"/>
          <p14:tracePt t="62424" x="5295900" y="1509713"/>
          <p14:tracePt t="63222" x="0" y="0"/>
        </p14:tracePtLst>
        <p14:tracePtLst>
          <p14:tracePt t="68723" x="5295900" y="1509713"/>
          <p14:tracePt t="69101" x="5303838" y="1509713"/>
          <p14:tracePt t="69112" x="5313363" y="1509713"/>
          <p14:tracePt t="69125" x="5340350" y="1509713"/>
          <p14:tracePt t="69140" x="5367338" y="1509713"/>
          <p14:tracePt t="69148" x="5394325" y="1509713"/>
          <p14:tracePt t="69173" x="5446713" y="1509713"/>
          <p14:tracePt t="69186" x="5483225" y="1509713"/>
          <p14:tracePt t="69198" x="5510213" y="1509713"/>
          <p14:tracePt t="69210" x="5589588" y="1509713"/>
          <p14:tracePt t="69235" x="5626100" y="1509713"/>
          <p14:tracePt t="69249" x="5643563" y="1509713"/>
          <p14:tracePt t="69259" x="5697538" y="1509713"/>
          <p14:tracePt t="69283" x="5715000" y="1509713"/>
          <p14:tracePt t="69295" x="5751513" y="1536700"/>
          <p14:tracePt t="69575" x="5768975" y="1536700"/>
          <p14:tracePt t="69586" x="5803900" y="1536700"/>
          <p14:tracePt t="69612" x="5946775" y="1517650"/>
          <p14:tracePt t="69624" x="6037263" y="1517650"/>
          <p14:tracePt t="69637" x="6108700" y="1517650"/>
          <p14:tracePt t="69648" x="6242050" y="1527175"/>
          <p14:tracePt t="69672" x="6323013" y="1554163"/>
          <p14:tracePt t="69684" x="6384925" y="1589088"/>
          <p14:tracePt t="69697" x="6537325" y="1660525"/>
          <p14:tracePt t="69721" x="6589713" y="1687513"/>
          <p14:tracePt t="70282" x="6599238" y="1687513"/>
          <p14:tracePt t="70366" x="6589713" y="1679575"/>
          <p14:tracePt t="70381" x="6581775" y="1670050"/>
          <p14:tracePt t="70391" x="6581775" y="1660525"/>
          <p14:tracePt t="70403" x="6562725" y="1652588"/>
          <p14:tracePt t="70429" x="6554788" y="1643063"/>
          <p14:tracePt t="70454" x="6554788" y="1633538"/>
          <p14:tracePt t="70464" x="6545263" y="1625600"/>
          <p14:tracePt t="70476" x="6545263" y="1616075"/>
          <p14:tracePt t="70502" x="6545263" y="1598613"/>
          <p14:tracePt t="70513" x="6545263" y="1589088"/>
          <p14:tracePt t="70541" x="6545263" y="1581150"/>
          <p14:tracePt t="70543" x="6545263" y="1571625"/>
          <p14:tracePt t="71085" x="6518275" y="1571625"/>
          <p14:tracePt t="71102" x="6483350" y="1571625"/>
          <p14:tracePt t="71109" x="6446838" y="1571625"/>
          <p14:tracePt t="71121" x="6394450" y="1589088"/>
          <p14:tracePt t="71135" x="6357938" y="1625600"/>
          <p14:tracePt t="71147" x="6286500" y="1643063"/>
          <p14:tracePt t="71158" x="6180138" y="1704975"/>
          <p14:tracePt t="71183" x="6143625" y="1741488"/>
          <p14:tracePt t="71195" x="6054725" y="1785938"/>
          <p14:tracePt t="71219" x="6018213" y="1795463"/>
          <p14:tracePt t="71233" x="5991225" y="1803400"/>
          <p14:tracePt t="71244" x="5973763" y="1803400"/>
          <p14:tracePt t="74542" x="5956300" y="1803400"/>
          <p14:tracePt t="74554" x="5929313" y="1803400"/>
          <p14:tracePt t="74565" x="5894388" y="1803400"/>
          <p14:tracePt t="74576" x="5848350" y="1785938"/>
          <p14:tracePt t="74589" x="5697538" y="1731963"/>
          <p14:tracePt t="74614" x="5634038" y="1697038"/>
          <p14:tracePt t="74627" x="5562600" y="1660525"/>
          <p14:tracePt t="74641" x="5456238" y="1608138"/>
          <p14:tracePt t="74671" x="5419725" y="1598613"/>
          <p14:tracePt t="74676" x="5384800" y="1571625"/>
          <p14:tracePt t="74689" x="5367338" y="1562100"/>
          <p14:tracePt t="74720" x="5357813" y="1554163"/>
          <p14:tracePt t="74724" x="5340350" y="1544638"/>
          <p14:tracePt t="74750" x="5330825" y="1544638"/>
          <p14:tracePt t="75820" x="5340350" y="1536700"/>
          <p14:tracePt t="75833" x="5375275" y="1527175"/>
          <p14:tracePt t="75845" x="5438775" y="1527175"/>
          <p14:tracePt t="75856" x="5491163" y="1527175"/>
          <p14:tracePt t="75870" x="5581650" y="1527175"/>
          <p14:tracePt t="75893" x="5616575" y="1527175"/>
          <p14:tracePt t="75904" x="5653088" y="1527175"/>
          <p14:tracePt t="75920" x="5688013" y="1536700"/>
          <p14:tracePt t="75931" x="5768975" y="1554163"/>
          <p14:tracePt t="75953" x="5803900" y="1562100"/>
          <p14:tracePt t="75967" x="5857875" y="1562100"/>
          <p14:tracePt t="76297" x="5867400" y="1562100"/>
          <p14:tracePt t="76308" x="5902325" y="1562100"/>
          <p14:tracePt t="76320" x="5938838" y="1562100"/>
          <p14:tracePt t="76324" x="5965825" y="1581150"/>
          <p14:tracePt t="76345" x="6037263" y="1598613"/>
          <p14:tracePt t="76358" x="6072188" y="1608138"/>
          <p14:tracePt t="76370" x="6089650" y="1616075"/>
          <p14:tracePt t="76392" x="6116638" y="1625600"/>
          <p14:tracePt t="76406" x="6180138" y="1633538"/>
          <p14:tracePt t="76428" x="6215063" y="1643063"/>
          <p14:tracePt t="76441" x="6242050" y="1660525"/>
          <p14:tracePt t="76795" x="6259513" y="1643063"/>
          <p14:tracePt t="76807" x="6286500" y="1625600"/>
          <p14:tracePt t="76818" x="6340475" y="1581150"/>
          <p14:tracePt t="76825" x="6394450" y="1544638"/>
          <p14:tracePt t="76844" x="6537325" y="1490663"/>
          <p14:tracePt t="76867" x="6608763" y="1465263"/>
          <p14:tracePt t="76882" x="6634163" y="1465263"/>
          <p14:tracePt t="76893" x="6688138" y="1455738"/>
          <p14:tracePt t="76923" x="6705600" y="1455738"/>
          <p14:tracePt t="76929" x="6751638" y="1455738"/>
          <p14:tracePt t="76943" x="6769100" y="1455738"/>
          <p14:tracePt t="77526" x="6769100" y="1465263"/>
          <p14:tracePt t="77541" x="6769100" y="1490663"/>
          <p14:tracePt t="77543" x="6769100" y="1544638"/>
          <p14:tracePt t="77574" x="6769100" y="1571625"/>
          <p14:tracePt t="77587" x="6769100" y="1589088"/>
          <p14:tracePt t="77598" x="6769100" y="1608138"/>
          <p14:tracePt t="77625" x="6769100" y="1616075"/>
          <p14:tracePt t="77635" x="6777038" y="1625600"/>
          <p14:tracePt t="77660" x="6786563" y="1625600"/>
          <p14:tracePt t="80495" x="6769100" y="1625600"/>
          <p14:tracePt t="80509" x="6742113" y="1625600"/>
          <p14:tracePt t="80519" x="6688138" y="1625600"/>
          <p14:tracePt t="80530" x="6589713" y="1625600"/>
          <p14:tracePt t="80536" x="6348413" y="1625600"/>
          <p14:tracePt t="80575" x="6215063" y="1652588"/>
          <p14:tracePt t="80579" x="6072188" y="1679575"/>
          <p14:tracePt t="80593" x="5795963" y="1768475"/>
          <p14:tracePt t="80616" x="5670550" y="1795463"/>
          <p14:tracePt t="80629" x="5562600" y="1812925"/>
          <p14:tracePt t="80640" x="5402263" y="1847850"/>
          <p14:tracePt t="80671" x="5340350" y="1857375"/>
          <p14:tracePt t="80679" x="5286375" y="1857375"/>
          <p14:tracePt t="80689" x="5276850" y="1857375"/>
          <p14:tracePt t="80713" x="5295900" y="1857375"/>
          <p14:tracePt t="80970" x="5259388" y="1857375"/>
          <p14:tracePt t="80981" x="5214938" y="1857375"/>
          <p14:tracePt t="80995" x="5108575" y="1857375"/>
          <p14:tracePt t="81006" x="4965700" y="1866900"/>
          <p14:tracePt t="81017" x="4705350" y="1919288"/>
          <p14:tracePt t="81030" x="4330700" y="2017713"/>
          <p14:tracePt t="81042" x="3803650" y="2152650"/>
          <p14:tracePt t="81067" x="3562350" y="2214563"/>
          <p14:tracePt t="81079" x="3205163" y="2286000"/>
          <p14:tracePt t="81109" x="3081338" y="2312988"/>
          <p14:tracePt t="81116" x="2955925" y="2312988"/>
          <p14:tracePt t="81128" x="2786063" y="2312988"/>
          <p14:tracePt t="81143" x="2741613" y="2312988"/>
          <p14:tracePt t="81165" x="2687638" y="2312988"/>
          <p14:tracePt t="81205" x="2679700" y="2312988"/>
          <p14:tracePt t="81444" x="2660650" y="2312988"/>
          <p14:tracePt t="81456" x="2616200" y="2330450"/>
          <p14:tracePt t="81469" x="2509838" y="2339975"/>
          <p14:tracePt t="81482" x="2125663" y="2401888"/>
          <p14:tracePt t="81506" x="1830388" y="2428875"/>
          <p14:tracePt t="81520" x="1374775" y="2527300"/>
          <p14:tracePt t="81531" x="1250950" y="2554288"/>
          <p14:tracePt t="81546" x="1152525" y="2571750"/>
          <p14:tracePt t="81565" x="1036638" y="2608263"/>
          <p14:tracePt t="81580" x="1000125" y="2625725"/>
          <p14:tracePt t="81602" x="965200" y="2633663"/>
          <p14:tracePt t="81615" x="893763" y="2660650"/>
          <p14:tracePt t="81640" x="866775" y="2679700"/>
          <p14:tracePt t="81652" x="857250" y="2679700"/>
          <p14:tracePt t="81931" x="822325" y="2679700"/>
          <p14:tracePt t="81946" x="785813" y="2679700"/>
          <p14:tracePt t="81957" x="758825" y="2679700"/>
          <p14:tracePt t="81968" x="750888" y="2679700"/>
          <p14:tracePt t="81981" x="731838" y="2679700"/>
          <p14:tracePt t="81993" x="714375" y="2660650"/>
          <p14:tracePt t="82004" x="704850" y="2643188"/>
          <p14:tracePt t="82018" x="679450" y="2625725"/>
          <p14:tracePt t="82033" x="669925" y="2625725"/>
          <p14:tracePt t="82051" x="652463" y="2616200"/>
          <p14:tracePt t="82189" x="669925" y="2616200"/>
          <p14:tracePt t="82199" x="704850" y="2616200"/>
          <p14:tracePt t="82210" x="714375" y="2616200"/>
          <p14:tracePt t="82236" x="741363" y="2616200"/>
          <p14:tracePt t="82284" x="750888" y="2616200"/>
          <p14:tracePt t="82297" x="768350" y="2608263"/>
          <p14:tracePt t="82309" x="785813" y="2608263"/>
          <p14:tracePt t="82320" x="812800" y="2598738"/>
          <p14:tracePt t="82834" x="822325" y="2598738"/>
          <p14:tracePt t="82845" x="830263" y="2598738"/>
          <p14:tracePt t="82869" x="847725" y="2598738"/>
          <p14:tracePt t="82883" x="857250" y="2589213"/>
          <p14:tracePt t="82895" x="866775" y="2589213"/>
          <p14:tracePt t="82907" x="884238" y="2589213"/>
          <p14:tracePt t="82919" x="911225" y="2581275"/>
          <p14:tracePt t="82944" x="928688" y="2581275"/>
          <p14:tracePt t="82955" x="946150" y="2571750"/>
          <p14:tracePt t="82968" x="965200" y="2571750"/>
          <p14:tracePt t="82980" x="982663" y="2571750"/>
          <p14:tracePt t="83381" x="1054100" y="2562225"/>
          <p14:tracePt t="83399" x="1133475" y="2562225"/>
          <p14:tracePt t="83406" x="1258888" y="2562225"/>
          <p14:tracePt t="83418" x="1312863" y="2562225"/>
          <p14:tracePt t="83450" x="1347788" y="2562225"/>
          <p14:tracePt t="83455" x="1384300" y="2562225"/>
          <p14:tracePt t="83466" x="1411288" y="2562225"/>
          <p14:tracePt t="83480" x="1446213" y="2571750"/>
          <p14:tracePt t="83505" x="1455738" y="2581275"/>
          <p14:tracePt t="83820" x="1419225" y="2581275"/>
          <p14:tracePt t="83836" x="1384300" y="2581275"/>
          <p14:tracePt t="83844" x="1312863" y="2581275"/>
          <p14:tracePt t="83860" x="1187450" y="2571750"/>
          <p14:tracePt t="83880" x="1143000" y="2571750"/>
          <p14:tracePt t="83892" x="1116013" y="2562225"/>
          <p14:tracePt t="83905" x="1062038" y="2554288"/>
          <p14:tracePt t="83917" x="1036638" y="2554288"/>
          <p14:tracePt t="83942" x="1027113" y="2544763"/>
          <p14:tracePt t="83954" x="1009650" y="2544763"/>
          <p14:tracePt t="83970" x="1000125" y="2544763"/>
          <p14:tracePt t="84002" x="1000125" y="2536825"/>
          <p14:tracePt t="84406" x="1000125" y="2527300"/>
          <p14:tracePt t="84430" x="1000125" y="2517775"/>
          <p14:tracePt t="84477" x="982663" y="2517775"/>
          <p14:tracePt t="84489" x="965200" y="2517775"/>
          <p14:tracePt t="84511" x="955675" y="2509838"/>
          <p14:tracePt t="84520" x="928688" y="2500313"/>
          <p14:tracePt t="84529" x="901700" y="2490788"/>
          <p14:tracePt t="84538" x="884238" y="2482850"/>
          <p14:tracePt t="84564" x="874713" y="2482850"/>
          <p14:tracePt t="84576" x="866775" y="2482850"/>
          <p14:tracePt t="84637" x="866775" y="2473325"/>
          <p14:tracePt t="84697" x="874713" y="2473325"/>
          <p14:tracePt t="84708" x="884238" y="2473325"/>
          <p14:tracePt t="84724" x="901700" y="2473325"/>
          <p14:tracePt t="85123" x="893763" y="2473325"/>
          <p14:tracePt t="85136" x="874713" y="2473325"/>
          <p14:tracePt t="85160" x="847725" y="2465388"/>
          <p14:tracePt t="85171" x="830263" y="2438400"/>
          <p14:tracePt t="85185" x="812800" y="2411413"/>
          <p14:tracePt t="85197" x="785813" y="2330450"/>
          <p14:tracePt t="85222" x="785813" y="2276475"/>
          <p14:tracePt t="85233" x="785813" y="2187575"/>
          <p14:tracePt t="85245" x="785813" y="2152650"/>
          <p14:tracePt t="85270" x="785813" y="2108200"/>
          <p14:tracePt t="85281" x="795338" y="2062163"/>
          <p14:tracePt t="85305" x="812800" y="2044700"/>
          <p14:tracePt t="85328" x="822325" y="2036763"/>
          <p14:tracePt t="85659" x="830263" y="2036763"/>
          <p14:tracePt t="85671" x="857250" y="2036763"/>
          <p14:tracePt t="85686" x="893763" y="2036763"/>
          <p14:tracePt t="85697" x="938213" y="2036763"/>
          <p14:tracePt t="85707" x="1000125" y="2036763"/>
          <p14:tracePt t="85719" x="1036638" y="2027238"/>
          <p14:tracePt t="85733" x="1125538" y="2027238"/>
          <p14:tracePt t="85756" x="1160463" y="2027238"/>
          <p14:tracePt t="85770" x="1241425" y="2027238"/>
          <p14:tracePt t="85783" x="1285875" y="2027238"/>
          <p14:tracePt t="85804" x="1339850" y="2027238"/>
          <p14:tracePt t="86122" x="1347788" y="2017713"/>
          <p14:tracePt t="86140" x="1357313" y="2017713"/>
          <p14:tracePt t="86146" x="1374775" y="2017713"/>
          <p14:tracePt t="86174" x="1393825" y="2017713"/>
          <p14:tracePt t="86183" x="1401763" y="2009775"/>
          <p14:tracePt t="86208" x="1411288" y="2009775"/>
          <p14:tracePt t="86221" x="1419225" y="2009775"/>
          <p14:tracePt t="86281" x="1428750" y="2009775"/>
          <p14:tracePt t="86342" x="1411288" y="2009775"/>
          <p14:tracePt t="86358" x="1357313" y="2017713"/>
          <p14:tracePt t="86365" x="1276350" y="2054225"/>
          <p14:tracePt t="86377" x="1179513" y="2098675"/>
          <p14:tracePt t="86389" x="973138" y="2232025"/>
          <p14:tracePt t="86421" x="874713" y="2312988"/>
          <p14:tracePt t="86426" x="679450" y="2446338"/>
          <p14:tracePt t="86439" x="588963" y="2490788"/>
          <p14:tracePt t="86463" x="554038" y="2527300"/>
          <p14:tracePt t="86475" x="517525" y="2544763"/>
          <p14:tracePt t="86541" x="517525" y="2554288"/>
          <p14:tracePt t="86817" x="527050" y="2554288"/>
          <p14:tracePt t="86830" x="561975" y="2554288"/>
          <p14:tracePt t="86840" x="588963" y="2554288"/>
          <p14:tracePt t="86859" x="598488" y="2554288"/>
          <p14:tracePt t="86866" x="625475" y="2554288"/>
          <p14:tracePt t="86877" x="687388" y="2544763"/>
          <p14:tracePt t="86892" x="714375" y="2544763"/>
          <p14:tracePt t="86914" x="776288" y="2544763"/>
          <p14:tracePt t="87306" x="785813" y="2536825"/>
          <p14:tracePt t="87328" x="795338" y="2536825"/>
          <p14:tracePt t="87340" x="812800" y="2536825"/>
          <p14:tracePt t="87355" x="839788" y="2536825"/>
          <p14:tracePt t="87364" x="857250" y="2536825"/>
          <p14:tracePt t="87377" x="884238" y="2527300"/>
          <p14:tracePt t="87391" x="911225" y="2527300"/>
          <p14:tracePt t="87418" x="928688" y="2527300"/>
          <p14:tracePt t="87426" x="946150" y="2527300"/>
          <p14:tracePt t="87450" x="965200" y="2527300"/>
          <p14:tracePt t="87463" x="982663" y="2527300"/>
          <p14:tracePt t="87486" x="1000125" y="2527300"/>
          <p14:tracePt t="87841" x="973138" y="2517775"/>
          <p14:tracePt t="87847" x="911225" y="2509838"/>
          <p14:tracePt t="87876" x="857250" y="2490788"/>
          <p14:tracePt t="87899" x="830263" y="2473325"/>
          <p14:tracePt t="87914" x="812800" y="2465388"/>
          <p14:tracePt t="87925" x="795338" y="2455863"/>
          <p14:tracePt t="87935" x="785813" y="2446338"/>
          <p14:tracePt t="87974" x="785813" y="2438400"/>
          <p14:tracePt t="87986" x="776288" y="2438400"/>
          <p14:tracePt t="88326" x="785813" y="2438400"/>
          <p14:tracePt t="88338" x="803275" y="2438400"/>
          <p14:tracePt t="88359" x="830263" y="2438400"/>
          <p14:tracePt t="88364" x="857250" y="2438400"/>
          <p14:tracePt t="88375" x="893763" y="2438400"/>
          <p14:tracePt t="88388" x="911225" y="2438400"/>
          <p14:tracePt t="88411" x="938213" y="2438400"/>
          <p14:tracePt t="88426" x="965200" y="2455863"/>
          <p14:tracePt t="88439" x="982663" y="2455863"/>
          <p14:tracePt t="88463" x="1000125" y="2473325"/>
          <p14:tracePt t="88730" x="1044575" y="2473325"/>
          <p14:tracePt t="88742" x="1108075" y="2482850"/>
          <p14:tracePt t="88754" x="1169988" y="2490788"/>
          <p14:tracePt t="88765" x="1231900" y="2509838"/>
          <p14:tracePt t="88777" x="1312863" y="2509838"/>
          <p14:tracePt t="88798" x="1419225" y="2509838"/>
          <p14:tracePt t="88816" x="1490663" y="2509838"/>
          <p14:tracePt t="88826" x="1509713" y="2490788"/>
          <p14:tracePt t="89449" x="1544638" y="2490788"/>
          <p14:tracePt t="89460" x="1589088" y="2490788"/>
          <p14:tracePt t="89470" x="1660525" y="2490788"/>
          <p14:tracePt t="89484" x="1776413" y="2509838"/>
          <p14:tracePt t="89500" x="1884363" y="2554288"/>
          <p14:tracePt t="89511" x="2009775" y="2589213"/>
          <p14:tracePt t="89520" x="2108200" y="2643188"/>
          <p14:tracePt t="89533" x="2259013" y="2751138"/>
          <p14:tracePt t="89545" x="2322513" y="2803525"/>
          <p14:tracePt t="89566" x="2393950" y="2938463"/>
          <p14:tracePt t="89827" x="2393950" y="2928938"/>
          <p14:tracePt t="89828" x="2374900" y="2911475"/>
          <p14:tracePt t="89851" x="2347913" y="2901950"/>
          <p14:tracePt t="89863" x="2330450" y="2874963"/>
          <p14:tracePt t="89874" x="2312988" y="2847975"/>
          <p14:tracePt t="89885" x="2295525" y="2813050"/>
          <p14:tracePt t="89910" x="2295525" y="2803525"/>
          <p14:tracePt t="89937" x="2295525" y="2795588"/>
          <p14:tracePt t="90009" x="2295525" y="2803525"/>
          <p14:tracePt t="90020" x="2330450" y="2803525"/>
          <p14:tracePt t="90032" x="2366963" y="2830513"/>
          <p14:tracePt t="90047" x="2482850" y="2857500"/>
          <p14:tracePt t="90069" x="2554288" y="2884488"/>
          <p14:tracePt t="90081" x="2608263" y="2911475"/>
          <p14:tracePt t="90094" x="2652713" y="2965450"/>
          <p14:tracePt t="90106" x="2714625" y="3027363"/>
          <p14:tracePt t="90336" x="2687638" y="3027363"/>
          <p14:tracePt t="90352" x="2652713" y="3009900"/>
          <p14:tracePt t="90362" x="2598738" y="2973388"/>
          <p14:tracePt t="90373" x="2419350" y="2884488"/>
          <p14:tracePt t="90405" x="2303463" y="2830513"/>
          <p14:tracePt t="90410" x="2108200" y="2732088"/>
          <p14:tracePt t="90423" x="2027238" y="2687638"/>
          <p14:tracePt t="90446" x="1973263" y="2660650"/>
          <p14:tracePt t="90459" x="1919288" y="2616200"/>
          <p14:tracePt t="90483" x="1911350" y="2616200"/>
          <p14:tracePt t="90512" x="1911350" y="2608263"/>
          <p14:tracePt t="90776" x="1911350" y="2598738"/>
          <p14:tracePt t="90787" x="1911350" y="2589213"/>
          <p14:tracePt t="90799" x="1911350" y="2562225"/>
          <p14:tracePt t="90816" x="1911350" y="2536825"/>
          <p14:tracePt t="90827" x="1911350" y="2517775"/>
          <p14:tracePt t="90861" x="1911350" y="2509838"/>
          <p14:tracePt t="90887" x="1911350" y="2500313"/>
          <p14:tracePt t="90899" x="1919288" y="2473325"/>
          <p14:tracePt t="90910" x="1919288" y="2455863"/>
          <p14:tracePt t="90922" x="1938338" y="2446338"/>
          <p14:tracePt t="91201" x="1911350" y="2411413"/>
          <p14:tracePt t="91216" x="1830388" y="2366963"/>
          <p14:tracePt t="91230" x="1731963" y="2303463"/>
          <p14:tracePt t="91239" x="1428750" y="2197100"/>
          <p14:tracePt t="91251" x="1295400" y="2170113"/>
          <p14:tracePt t="91264" x="1169988" y="2143125"/>
          <p14:tracePt t="91288" x="1071563" y="2125663"/>
          <p14:tracePt t="91300" x="946150" y="2089150"/>
          <p14:tracePt t="91314" x="911225" y="2089150"/>
          <p14:tracePt t="91336" x="874713" y="2089150"/>
          <p14:tracePt t="91351" x="812800" y="2089150"/>
          <p14:tracePt t="91384" x="803275" y="2089150"/>
          <p14:tracePt t="91615" x="803275" y="2081213"/>
          <p14:tracePt t="91630" x="812800" y="2081213"/>
          <p14:tracePt t="91642" x="830263" y="2081213"/>
          <p14:tracePt t="91652" x="866775" y="2071688"/>
          <p14:tracePt t="91677" x="884238" y="2071688"/>
          <p14:tracePt t="91688" x="901700" y="2071688"/>
          <p14:tracePt t="91700" x="938213" y="2071688"/>
          <p14:tracePt t="91730" x="982663" y="2071688"/>
          <p14:tracePt t="91737" x="1098550" y="2044700"/>
          <p14:tracePt t="91751" x="1179513" y="2036763"/>
          <p14:tracePt t="91783" x="1258888" y="2036763"/>
          <p14:tracePt t="92042" x="1312863" y="2036763"/>
          <p14:tracePt t="92055" x="1411288" y="2054225"/>
          <p14:tracePt t="92067" x="1536700" y="2116138"/>
          <p14:tracePt t="92078" x="1660525" y="2187575"/>
          <p14:tracePt t="92093" x="1847850" y="2339975"/>
          <p14:tracePt t="92105" x="1901825" y="2384425"/>
          <p14:tracePt t="92127" x="1946275" y="2411413"/>
          <p14:tracePt t="92139" x="2000250" y="2438400"/>
          <p14:tracePt t="92398" x="2009775" y="2438400"/>
          <p14:tracePt t="98036" x="1571625" y="2509838"/>
          <p14:tracePt t="98047" x="1303338" y="2544763"/>
          <p14:tracePt t="98059" x="1241425" y="2554288"/>
          <p14:tracePt t="98084" x="1250950" y="2554288"/>
          <p14:tracePt t="98096" x="1295400" y="2554288"/>
          <p14:tracePt t="98108" x="1357313" y="2554288"/>
          <p14:tracePt t="98119" x="1438275" y="2554288"/>
          <p14:tracePt t="98133" x="1509713" y="2554288"/>
          <p14:tracePt t="98143" x="1589088" y="2554288"/>
          <p14:tracePt t="98157" x="1660525" y="2554288"/>
          <p14:tracePt t="98175" x="1822450" y="2562225"/>
          <p14:tracePt t="98189" x="1946275" y="2562225"/>
          <p14:tracePt t="98217" x="2009775" y="2562225"/>
          <p14:tracePt t="98230" x="2071688" y="2562225"/>
          <p14:tracePt t="98241" x="2133600" y="2562225"/>
          <p14:tracePt t="98559" x="2179638" y="2562225"/>
          <p14:tracePt t="98573" x="2224088" y="2571750"/>
          <p14:tracePt t="98584" x="2303463" y="2589213"/>
          <p14:tracePt t="98595" x="2536825" y="2598738"/>
          <p14:tracePt t="98620" x="2751138" y="2598738"/>
          <p14:tracePt t="98645" x="2813050" y="2598738"/>
          <p14:tracePt t="98658" x="2874963" y="2589213"/>
          <p14:tracePt t="98668" x="2911475" y="2562225"/>
          <p14:tracePt t="98680" x="2946400" y="2554288"/>
          <p14:tracePt t="98949" x="2973388" y="2544763"/>
          <p14:tracePt t="98970" x="3044825" y="2544763"/>
          <p14:tracePt t="98986" x="3089275" y="2544763"/>
          <p14:tracePt t="98996" x="3143250" y="2544763"/>
          <p14:tracePt t="99026" x="3179763" y="2544763"/>
          <p14:tracePt t="99032" x="3214688" y="2544763"/>
          <p14:tracePt t="99045" x="3259138" y="2544763"/>
          <p14:tracePt t="99314" x="3251200" y="2544763"/>
          <p14:tracePt t="99328" x="3241675" y="2562225"/>
          <p14:tracePt t="99350" x="3241675" y="2571750"/>
          <p14:tracePt t="99363" x="3251200" y="2581275"/>
          <p14:tracePt t="99374" x="3286125" y="2589213"/>
          <p14:tracePt t="99389" x="3384550" y="2608263"/>
          <p14:tracePt t="99413" x="3438525" y="2608263"/>
          <p14:tracePt t="99424" x="3473450" y="2616200"/>
          <p14:tracePt t="99436" x="3536950" y="2625725"/>
          <p14:tracePt t="99450" x="3562350" y="2625725"/>
          <p14:tracePt t="99472" x="3589338" y="2625725"/>
          <p14:tracePt t="99752" x="3598863" y="2616200"/>
          <p14:tracePt t="99766" x="3616325" y="2589213"/>
          <p14:tracePt t="99778" x="3633788" y="2554288"/>
          <p14:tracePt t="99789" x="3714750" y="2446338"/>
          <p14:tracePt t="99812" x="3776663" y="2401888"/>
          <p14:tracePt t="99819" x="3840163" y="2366963"/>
          <p14:tracePt t="99839" x="3919538" y="2322513"/>
          <p14:tracePt t="99861" x="3956050" y="2312988"/>
          <p14:tracePt t="99873" x="3990975" y="2303463"/>
          <p14:tracePt t="100351" x="3956050" y="2303463"/>
          <p14:tracePt t="100362" x="3911600" y="2303463"/>
          <p14:tracePt t="100373" x="3830638" y="2303463"/>
          <p14:tracePt t="100385" x="3768725" y="2303463"/>
          <p14:tracePt t="100399" x="3679825" y="2312988"/>
          <p14:tracePt t="100410" x="3517900" y="2322513"/>
          <p14:tracePt t="100435" x="3394075" y="2347913"/>
          <p14:tracePt t="100459" x="3357563" y="2347913"/>
          <p14:tracePt t="100472" x="3322638" y="2357438"/>
          <p14:tracePt t="100482" x="3295650" y="2357438"/>
          <p14:tracePt t="100495" x="3276600" y="2374900"/>
          <p14:tracePt t="100511" x="3232150" y="2384425"/>
          <p14:tracePt t="100532" x="3214688" y="2393950"/>
          <p14:tracePt t="100862" x="3241675" y="2393950"/>
          <p14:tracePt t="100872" x="3322638" y="2374900"/>
          <p14:tracePt t="100886" x="3411538" y="2366963"/>
          <p14:tracePt t="100898" x="3598863" y="2366963"/>
          <p14:tracePt t="100922" x="3705225" y="2366963"/>
          <p14:tracePt t="100937" x="3857625" y="2366963"/>
          <p14:tracePt t="100967" x="3919538" y="2366963"/>
          <p14:tracePt t="100971" x="3973513" y="2366963"/>
          <p14:tracePt t="101374" x="3990975" y="2366963"/>
          <p14:tracePt t="101384" x="4017963" y="2366963"/>
          <p14:tracePt t="101395" x="4098925" y="2366963"/>
          <p14:tracePt t="101434" x="4143375" y="2384425"/>
          <p14:tracePt t="101445" x="4160838" y="2393950"/>
          <p14:tracePt t="101457" x="4187825" y="2401888"/>
          <p14:tracePt t="101480" x="4214813" y="2411413"/>
          <p14:tracePt t="101488" x="4276725" y="2428875"/>
          <p14:tracePt t="101763" x="4268788" y="2428875"/>
          <p14:tracePt t="101778" x="4251325" y="2428875"/>
          <p14:tracePt t="101791" x="4232275" y="2428875"/>
          <p14:tracePt t="101799" x="4197350" y="2428875"/>
          <p14:tracePt t="101811" x="4160838" y="2428875"/>
          <p14:tracePt t="101825" x="4062413" y="2428875"/>
          <p14:tracePt t="101849" x="3990975" y="2419350"/>
          <p14:tracePt t="101861" x="3911600" y="2419350"/>
          <p14:tracePt t="101872" x="3786188" y="2393950"/>
          <p14:tracePt t="101897" x="3724275" y="2384425"/>
          <p14:tracePt t="101913" x="3660775" y="2384425"/>
          <p14:tracePt t="101922" x="3589338" y="2384425"/>
          <p14:tracePt t="101944" x="3562350" y="2384425"/>
          <p14:tracePt t="101956" x="3536950" y="2384425"/>
          <p14:tracePt t="101981" x="3527425" y="2384425"/>
          <p14:tracePt t="101994" x="3517900" y="2384425"/>
          <p14:tracePt t="102299" x="3500438" y="2384425"/>
          <p14:tracePt t="102310" x="3473450" y="2384425"/>
          <p14:tracePt t="102328" x="3438525" y="2384425"/>
          <p14:tracePt t="102330" x="3411538" y="2384425"/>
          <p14:tracePt t="102346" x="3375025" y="2393950"/>
          <p14:tracePt t="102360" x="3322638" y="2393950"/>
          <p14:tracePt t="102391" x="3303588" y="2393950"/>
          <p14:tracePt t="102397" x="3295650" y="2393950"/>
          <p14:tracePt t="102409" x="3276600" y="2393950"/>
          <p14:tracePt t="102432" x="3268663" y="2393950"/>
          <p14:tracePt t="102445" x="3241675" y="2393950"/>
          <p14:tracePt t="102481" x="3232150" y="2393950"/>
          <p14:tracePt t="102543" x="3251200" y="2384425"/>
          <p14:tracePt t="102555" x="3295650" y="2366963"/>
          <p14:tracePt t="102565" x="3348038" y="2347913"/>
          <p14:tracePt t="102578" x="3500438" y="2322513"/>
          <p14:tracePt t="102609" x="3581400" y="2322513"/>
          <p14:tracePt t="102616" x="3732213" y="2322513"/>
          <p14:tracePt t="102639" x="3795713" y="2322513"/>
          <p14:tracePt t="102654" x="3911600" y="2322513"/>
          <p14:tracePt t="102676" x="3983038" y="2322513"/>
          <p14:tracePt t="102689" x="4044950" y="2339975"/>
          <p14:tracePt t="102700" x="4116388" y="2357438"/>
          <p14:tracePt t="102713" x="4197350" y="2366963"/>
          <p14:tracePt t="103090" x="4205288" y="2366963"/>
          <p14:tracePt t="103128" x="4224338" y="2384425"/>
          <p14:tracePt t="103139" x="4232275" y="2401888"/>
          <p14:tracePt t="103151" x="4251325" y="2401888"/>
          <p14:tracePt t="103170" x="4268788" y="2419350"/>
          <p14:tracePt t="103175" x="4276725" y="2428875"/>
          <p14:tracePt t="103190" x="4303713" y="2446338"/>
          <p14:tracePt t="103200" x="4330700" y="2455863"/>
          <p14:tracePt t="103232" x="4348163" y="2465388"/>
          <p14:tracePt t="104864" x="4295775" y="2465388"/>
          <p14:tracePt t="104877" x="4205288" y="2465388"/>
          <p14:tracePt t="104888" x="4081463" y="2465388"/>
          <p14:tracePt t="104899" x="3768725" y="2465388"/>
          <p14:tracePt t="104925" x="3571875" y="2473325"/>
          <p14:tracePt t="104936" x="3197225" y="2473325"/>
          <p14:tracePt t="104949" x="3036888" y="2473325"/>
          <p14:tracePt t="104981" x="2867025" y="2482850"/>
          <p14:tracePt t="104985" x="2608263" y="2509838"/>
          <p14:tracePt t="105014" x="2509838" y="2536825"/>
          <p14:tracePt t="105022" x="2419350" y="2562225"/>
          <p14:tracePt t="105034" x="2322513" y="2571750"/>
          <p14:tracePt t="105048" x="2303463" y="2571750"/>
          <p14:tracePt t="105071" x="2303463" y="2536825"/>
          <p14:tracePt t="105326" x="2276475" y="2517775"/>
          <p14:tracePt t="105344" x="2205038" y="2446338"/>
          <p14:tracePt t="105362" x="2170113" y="2393950"/>
          <p14:tracePt t="105375" x="2108200" y="2339975"/>
          <p14:tracePt t="105387" x="2054225" y="2276475"/>
          <p14:tracePt t="105400" x="2017713" y="2251075"/>
          <p14:tracePt t="105417" x="1990725" y="2232025"/>
          <p14:tracePt t="105423" x="1973263" y="2205038"/>
          <p14:tracePt t="105436" x="1946275" y="2187575"/>
          <p14:tracePt t="105459" x="1938338" y="2170113"/>
          <p14:tracePt t="105474" x="1928813" y="2143125"/>
          <p14:tracePt t="105486" x="1928813" y="2133600"/>
          <p14:tracePt t="105754" x="1866900" y="2125663"/>
          <p14:tracePt t="105765" x="1697038" y="2089150"/>
          <p14:tracePt t="105777" x="1581150" y="2062163"/>
          <p14:tracePt t="105790" x="1465263" y="2054225"/>
          <p14:tracePt t="105813" x="1401763" y="2054225"/>
          <p14:tracePt t="105821" x="1330325" y="2044700"/>
          <p14:tracePt t="105840" x="1276350" y="2044700"/>
          <p14:tracePt t="105862" x="1258888" y="2044700"/>
          <p14:tracePt t="105876" x="1231900" y="2036763"/>
          <p14:tracePt t="105899" x="1214438" y="2027238"/>
          <p14:tracePt t="109192" x="1214438" y="2044700"/>
          <p14:tracePt t="109203" x="1214438" y="2062163"/>
          <p14:tracePt t="109214" x="1214438" y="2089150"/>
          <p14:tracePt t="109228" x="1214438" y="2116138"/>
          <p14:tracePt t="109240" x="1214438" y="2152650"/>
          <p14:tracePt t="109251" x="1231900" y="2214563"/>
          <p14:tracePt t="109272" x="1250950" y="2232025"/>
          <p14:tracePt t="109290" x="1276350" y="2312988"/>
          <p14:tracePt t="109312" x="1285875" y="2330450"/>
          <p14:tracePt t="109324" x="1295400" y="2347913"/>
          <p14:tracePt t="109337" x="1330325" y="2384425"/>
          <p14:tracePt t="110347" x="1419225" y="2384425"/>
          <p14:tracePt t="110362" x="1581150" y="2411413"/>
          <p14:tracePt t="110371" x="1795463" y="2438400"/>
          <p14:tracePt t="110383" x="2179638" y="2500313"/>
          <p14:tracePt t="110396" x="2955925" y="2589213"/>
          <p14:tracePt t="110422" x="3313113" y="2633663"/>
          <p14:tracePt t="110434" x="3633788" y="2670175"/>
          <p14:tracePt t="110445" x="4143375" y="2751138"/>
          <p14:tracePt t="110469" x="4276725" y="2786063"/>
          <p14:tracePt t="110482" x="4456113" y="2840038"/>
          <p14:tracePt t="110775" x="4562475" y="2830513"/>
          <p14:tracePt t="110790" x="4714875" y="2813050"/>
          <p14:tracePt t="110798" x="4929188" y="2813050"/>
          <p14:tracePt t="110811" x="5268913" y="2901950"/>
          <p14:tracePt t="110823" x="5572125" y="2973388"/>
          <p14:tracePt t="110830" x="5894388" y="3036888"/>
          <p14:tracePt t="110860" x="5956300" y="3036888"/>
          <p14:tracePt t="110870" x="5983288" y="3044825"/>
          <p14:tracePt t="110887" x="6000750" y="3044825"/>
          <p14:tracePt t="110907" x="5991225" y="3017838"/>
          <p14:tracePt t="111092" x="5983288" y="2965450"/>
          <p14:tracePt t="111105" x="5938838" y="2894013"/>
          <p14:tracePt t="111115" x="5902325" y="2830513"/>
          <p14:tracePt t="111127" x="5848350" y="2741613"/>
          <p14:tracePt t="111140" x="5795963" y="2660650"/>
          <p14:tracePt t="111152" x="5697538" y="2527300"/>
          <p14:tracePt t="111175" x="5653088" y="2465388"/>
          <p14:tracePt t="111189" x="5581650" y="2401888"/>
          <p14:tracePt t="111213" x="5554663" y="2393950"/>
          <p14:tracePt t="111224" x="5510213" y="2384425"/>
          <p14:tracePt t="111424" x="5446713" y="2411413"/>
          <p14:tracePt t="111432" x="5402263" y="2438400"/>
          <p14:tracePt t="111444" x="5367338" y="2446338"/>
          <p14:tracePt t="111458" x="5286375" y="2446338"/>
          <p14:tracePt t="111470" x="5251450" y="2446338"/>
          <p14:tracePt t="111493" x="5224463" y="2446338"/>
          <p14:tracePt t="111505" x="5160963" y="2446338"/>
          <p14:tracePt t="111533" x="5133975" y="2438400"/>
          <p14:tracePt t="111543" x="5099050" y="2428875"/>
          <p14:tracePt t="111555" x="5081588" y="2419350"/>
          <p14:tracePt t="111577" x="5062538" y="2411413"/>
          <p14:tracePt t="111591" x="5054600" y="2411413"/>
          <p14:tracePt t="111614" x="5054600" y="2401888"/>
          <p14:tracePt t="111689" x="5054600" y="2393950"/>
          <p14:tracePt t="111702" x="5062538" y="2393950"/>
          <p14:tracePt t="111712" x="5081588" y="2393950"/>
          <p14:tracePt t="111723" x="5116513" y="2393950"/>
          <p14:tracePt t="111750" x="5143500" y="2393950"/>
          <p14:tracePt t="111761" x="5170488" y="2393950"/>
          <p14:tracePt t="111773" x="5187950" y="2393950"/>
          <p14:tracePt t="111797" x="5214938" y="2393950"/>
          <p14:tracePt t="111811" x="5232400" y="2393950"/>
          <p14:tracePt t="111823" x="5251450" y="2393950"/>
          <p14:tracePt t="111846" x="5268913" y="2393950"/>
          <p14:tracePt t="111860" x="5286375" y="2393950"/>
          <p14:tracePt t="111907" x="5295900" y="2393950"/>
          <p14:tracePt t="111944" x="5303838" y="2357438"/>
          <p14:tracePt t="111958" x="5322888" y="2303463"/>
          <p14:tracePt t="111968" x="5348288" y="2232025"/>
          <p14:tracePt t="111979" x="5375275" y="2116138"/>
          <p14:tracePt t="112005" x="5402263" y="2071688"/>
          <p14:tracePt t="112017" x="5411788" y="2017713"/>
          <p14:tracePt t="112029" x="5419725" y="1973263"/>
          <p14:tracePt t="112044" x="5446713" y="1884363"/>
          <p14:tracePt t="112065" x="5456238" y="1857375"/>
          <p14:tracePt t="112078" x="5465763" y="1847850"/>
          <p14:tracePt t="112108" x="5473700" y="1847850"/>
          <p14:tracePt t="112150" x="5465763" y="1893888"/>
          <p14:tracePt t="112162" x="5456238" y="1965325"/>
          <p14:tracePt t="112177" x="5438775" y="2027238"/>
          <p14:tracePt t="112188" x="5429250" y="2089150"/>
          <p14:tracePt t="112199" x="5402263" y="2170113"/>
          <p14:tracePt t="112213" x="5340350" y="2357438"/>
          <p14:tracePt t="112235" x="5303838" y="2446338"/>
          <p14:tracePt t="112250" x="5224463" y="2554288"/>
          <p14:tracePt t="112261" x="5214938" y="2571750"/>
          <p14:tracePt t="112283" x="5197475" y="2571750"/>
          <p14:tracePt t="112297" x="5160963" y="2608263"/>
          <p14:tracePt t="112320" x="5143500" y="2625725"/>
          <p14:tracePt t="112326" x="5143500" y="2633663"/>
          <p14:tracePt t="112369" x="5133975" y="2633663"/>
          <p14:tracePt t="112419" x="5133975" y="2616200"/>
          <p14:tracePt t="112431" x="5133975" y="2598738"/>
          <p14:tracePt t="112443" x="5143500" y="2581275"/>
          <p14:tracePt t="112456" x="5153025" y="2562225"/>
          <p14:tracePt t="112468" x="5170488" y="2527300"/>
          <p14:tracePt t="112479" x="5214938" y="2446338"/>
          <p14:tracePt t="112503" x="5232400" y="2419350"/>
          <p14:tracePt t="112517" x="5286375" y="2330450"/>
          <p14:tracePt t="112545" x="5313363" y="2276475"/>
          <p14:tracePt t="112547" x="5394325" y="2170113"/>
          <p14:tracePt t="112578" x="5411788" y="2143125"/>
          <p14:tracePt t="112592" x="5411788" y="2133600"/>
          <p14:tracePt t="112603" x="5429250" y="2133600"/>
          <p14:tracePt t="112675" x="5438775" y="2133600"/>
          <p14:tracePt t="113454" x="5438775" y="2143125"/>
          <p14:tracePt t="113467" x="5429250" y="2170113"/>
          <p14:tracePt t="113479" x="5411788" y="2205038"/>
          <p14:tracePt t="113490" x="5394325" y="2268538"/>
          <p14:tracePt t="113515" x="5384800" y="2276475"/>
          <p14:tracePt t="113528" x="5384800" y="2303463"/>
          <p14:tracePt t="113538" x="5375275" y="2339975"/>
          <p14:tracePt t="113564" x="5367338" y="2347913"/>
          <p14:tracePt t="113575" x="5367338" y="2374900"/>
          <p14:tracePt t="113612" x="5367338" y="2384425"/>
          <p14:tracePt t="114088" x="5357813" y="2384425"/>
          <p14:tracePt t="114368" x="5348288" y="2384425"/>
          <p14:tracePt t="114441" x="5330825" y="2384425"/>
          <p14:tracePt t="114466" x="5322888" y="2366963"/>
          <p14:tracePt t="114483" x="5313363" y="2366963"/>
          <p14:tracePt t="114488" x="5303838" y="2357438"/>
          <p14:tracePt t="114502" x="5303838" y="2347913"/>
          <p14:tracePt t="114516" x="5303838" y="2330450"/>
          <p14:tracePt t="114550" x="5295900" y="2322513"/>
          <p14:tracePt t="114575" x="5295900" y="2312988"/>
          <p14:tracePt t="114601" x="5295900" y="2303463"/>
          <p14:tracePt t="114629" x="5295900" y="2295525"/>
          <p14:tracePt t="114977" x="5313363" y="2295525"/>
          <p14:tracePt t="114988" x="5340350" y="2295525"/>
          <p14:tracePt t="115000" x="5357813" y="2295525"/>
          <p14:tracePt t="115026" x="5375275" y="2295525"/>
          <p14:tracePt t="115037" x="5384800" y="2295525"/>
          <p14:tracePt t="115113" x="5394325" y="2295525"/>
          <p14:tracePt t="115139" x="5402263" y="2295525"/>
          <p14:tracePt t="115707" x="5402263" y="2303463"/>
          <p14:tracePt t="115732" x="5402263" y="2312988"/>
          <p14:tracePt t="115757" x="5394325" y="2312988"/>
          <p14:tracePt t="115769" x="5384800" y="2330450"/>
          <p14:tracePt t="115780" x="5384800" y="2339975"/>
          <p14:tracePt t="115793" x="5367338" y="2357438"/>
          <p14:tracePt t="115818" x="5357813" y="2366963"/>
          <p14:tracePt t="115827" x="5357813" y="2374900"/>
          <p14:tracePt t="115843" x="5348288" y="2384425"/>
          <p14:tracePt t="115866" x="5340350" y="2393950"/>
          <p14:tracePt t="115915" x="5330825" y="2393950"/>
          <p14:tracePt t="115927" x="5330825" y="2411413"/>
          <p14:tracePt t="115940" x="5322888" y="2419350"/>
          <p14:tracePt t="115964" x="5313363" y="2419350"/>
          <p14:tracePt t="115990" x="0" y="0"/>
        </p14:tracePtLst>
        <p14:tracePtLst>
          <p14:tracePt t="122849" x="3795713" y="1366838"/>
          <p14:tracePt t="123153" x="3795713" y="1374775"/>
          <p14:tracePt t="123192" x="3759200" y="1384300"/>
          <p14:tracePt t="123204" x="3714750" y="1419225"/>
          <p14:tracePt t="123215" x="3660775" y="1446213"/>
          <p14:tracePt t="123223" x="3608388" y="1482725"/>
          <p14:tracePt t="123240" x="3509963" y="1571625"/>
          <p14:tracePt t="123265" x="3473450" y="1589088"/>
          <p14:tracePt t="123276" x="3411538" y="1608138"/>
          <p14:tracePt t="123300" x="3402013" y="1616075"/>
          <p14:tracePt t="123313" x="3394075" y="1616075"/>
          <p14:tracePt t="123321" x="3384550" y="1616075"/>
          <p14:tracePt t="123411" x="3384550" y="1608138"/>
          <p14:tracePt t="123423" x="3384550" y="1589088"/>
          <p14:tracePt t="123433" x="3419475" y="1571625"/>
          <p14:tracePt t="123448" x="3490913" y="1536700"/>
          <p14:tracePt t="123459" x="3697288" y="1455738"/>
          <p14:tracePt t="123482" x="3822700" y="1401763"/>
          <p14:tracePt t="123497" x="4089400" y="1330325"/>
          <p14:tracePt t="123507" x="4224338" y="1295400"/>
          <p14:tracePt t="123524" x="4367213" y="1250950"/>
          <p14:tracePt t="123540" x="4670425" y="1223963"/>
          <p14:tracePt t="123570" x="4840288" y="1214438"/>
          <p14:tracePt t="123581" x="4991100" y="1214438"/>
          <p14:tracePt t="123592" x="5224463" y="1241425"/>
          <p14:tracePt t="123617" x="5313363" y="1268413"/>
          <p14:tracePt t="123630" x="5473700" y="1322388"/>
          <p14:tracePt t="123642" x="5562600" y="1366838"/>
          <p14:tracePt t="123674" x="5643563" y="1428750"/>
          <p14:tracePt t="123678" x="5786438" y="1536700"/>
          <p14:tracePt t="123702" x="5848350" y="1581150"/>
          <p14:tracePt t="123715" x="5965825" y="1704975"/>
          <p14:tracePt t="124020" x="5983288" y="1704975"/>
          <p14:tracePt t="124032" x="5991225" y="1704975"/>
          <p14:tracePt t="124044" x="5991225" y="1697038"/>
          <p14:tracePt t="124067" x="6000750" y="1687513"/>
          <p14:tracePt t="124201" x="5991225" y="1687513"/>
          <p14:tracePt t="124228" x="5983288" y="1687513"/>
          <p14:tracePt t="124583" x="5983288" y="1679575"/>
          <p14:tracePt t="124606" x="5973763" y="1679575"/>
          <p14:tracePt t="124628" x="5956300" y="1679575"/>
          <p14:tracePt t="124642" x="5938838" y="1679575"/>
          <p14:tracePt t="124670" x="5919788" y="1679575"/>
          <p14:tracePt t="124678" x="5884863" y="1679575"/>
          <p14:tracePt t="124692" x="5857875" y="1679575"/>
          <p14:tracePt t="124702" x="5776913" y="1670050"/>
          <p14:tracePt t="124733" x="5732463" y="1670050"/>
          <p14:tracePt t="124751" x="5661025" y="1670050"/>
          <p14:tracePt t="124762" x="5616575" y="1670050"/>
          <p14:tracePt t="124775" x="5554663" y="1670050"/>
          <p14:tracePt t="124787" x="5384800" y="1679575"/>
          <p14:tracePt t="124812" x="5295900" y="1687513"/>
          <p14:tracePt t="124824" x="5187950" y="1687513"/>
          <p14:tracePt t="124836" x="5045075" y="1687513"/>
          <p14:tracePt t="124859" x="5010150" y="1687513"/>
          <p14:tracePt t="124872" x="4956175" y="1679575"/>
          <p14:tracePt t="124895" x="4929188" y="1633538"/>
          <p14:tracePt t="125580" x="4894263" y="1633538"/>
          <p14:tracePt t="125591" x="4867275" y="1633538"/>
          <p14:tracePt t="125602" x="4813300" y="1633538"/>
          <p14:tracePt t="125616" x="4751388" y="1625600"/>
          <p14:tracePt t="125628" x="4598988" y="1616075"/>
          <p14:tracePt t="125642" x="4518025" y="1608138"/>
          <p14:tracePt t="125665" x="4456113" y="1598613"/>
          <p14:tracePt t="125677" x="4340225" y="1581150"/>
          <p14:tracePt t="125700" x="4322763" y="1571625"/>
          <p14:tracePt t="125714" x="4276725" y="1571625"/>
          <p14:tracePt t="125738" x="4268788" y="1571625"/>
          <p14:tracePt t="127501" x="4259263" y="1571625"/>
          <p14:tracePt t="127696" x="4251325" y="1571625"/>
          <p14:tracePt t="127964" x="4241800" y="1571625"/>
          <p14:tracePt t="128050" x="4224338" y="1571625"/>
          <p14:tracePt t="128061" x="4197350" y="1571625"/>
          <p14:tracePt t="128074" x="4160838" y="1581150"/>
          <p14:tracePt t="128089" x="4098925" y="1616075"/>
          <p14:tracePt t="128098" x="3902075" y="1741488"/>
          <p14:tracePt t="128122" x="3768725" y="1847850"/>
          <p14:tracePt t="128134" x="3473450" y="2071688"/>
          <p14:tracePt t="128160" x="3375025" y="2143125"/>
          <p14:tracePt t="128171" x="3303588" y="2214563"/>
          <p14:tracePt t="128182" x="3179763" y="2322513"/>
          <p14:tracePt t="128198" x="3133725" y="2357438"/>
          <p14:tracePt t="128219" x="3098800" y="2374900"/>
          <p14:tracePt t="128231" x="3036888" y="2455863"/>
          <p14:tracePt t="128255" x="3017838" y="2455863"/>
          <p14:tracePt t="128539" x="2955925" y="2500313"/>
          <p14:tracePt t="128550" x="2857500" y="2562225"/>
          <p14:tracePt t="128560" x="2724150" y="2633663"/>
          <p14:tracePt t="128565" x="2554288" y="2751138"/>
          <p14:tracePt t="128585" x="2295525" y="2946400"/>
          <p14:tracePt t="128609" x="2179638" y="3054350"/>
          <p14:tracePt t="128627" x="2089150" y="3125788"/>
          <p14:tracePt t="128635" x="2027238" y="3187700"/>
          <p14:tracePt t="128658" x="2017713" y="3197225"/>
          <p14:tracePt t="128927" x="2000250" y="3205163"/>
          <p14:tracePt t="128938" x="1965325" y="3224213"/>
          <p14:tracePt t="128952" x="1938338" y="3241675"/>
          <p14:tracePt t="128963" x="1901825" y="3259138"/>
          <p14:tracePt t="128974" x="1884363" y="3268663"/>
          <p14:tracePt t="128998" x="1874838" y="3268663"/>
          <p14:tracePt t="129011" x="1866900" y="3268663"/>
          <p14:tracePt t="129073" x="1839913" y="3268663"/>
          <p14:tracePt t="129095" x="1830388" y="3268663"/>
          <p14:tracePt t="129126" x="1812925" y="3276600"/>
          <p14:tracePt t="129548" x="1812925" y="3259138"/>
          <p14:tracePt t="129559" x="1812925" y="3251200"/>
          <p14:tracePt t="129572" x="1803400" y="3241675"/>
          <p14:tracePt t="129585" x="1795463" y="3232150"/>
          <p14:tracePt t="129596" x="1785938" y="3214688"/>
          <p14:tracePt t="129625" x="1776413" y="3214688"/>
          <p14:tracePt t="129632" x="1768475" y="3214688"/>
          <p14:tracePt t="129653" x="1758950" y="3205163"/>
          <p14:tracePt t="130644" x="1758950" y="3197225"/>
          <p14:tracePt t="130756" x="1758950" y="3187700"/>
          <p14:tracePt t="130776" x="1758950" y="3179763"/>
          <p14:tracePt t="130788" x="1758950" y="3170238"/>
          <p14:tracePt t="130802" x="1768475" y="3170238"/>
          <p14:tracePt t="130816" x="1768475" y="3160713"/>
          <p14:tracePt t="130823" x="1776413" y="3133725"/>
          <p14:tracePt t="130838" x="1812925" y="3036888"/>
          <p14:tracePt t="130875" x="1822450" y="2982913"/>
          <p14:tracePt t="130887" x="1874838" y="2884488"/>
          <p14:tracePt t="130891" x="1919288" y="2813050"/>
          <p14:tracePt t="130912" x="1965325" y="2768600"/>
          <p14:tracePt t="130923" x="2125663" y="2625725"/>
          <p14:tracePt t="130948" x="2312988" y="2509838"/>
          <p14:tracePt t="131218" x="2312988" y="2482850"/>
          <p14:tracePt t="131229" x="2312988" y="2455863"/>
          <p14:tracePt t="131242" x="2322513" y="2419350"/>
          <p14:tracePt t="131254" x="2330450" y="2374900"/>
          <p14:tracePt t="131265" x="2339975" y="2322513"/>
          <p14:tracePt t="131276" x="2366963" y="2268538"/>
          <p14:tracePt t="131293" x="2446338" y="2133600"/>
          <p14:tracePt t="131313" x="2490788" y="2081213"/>
          <p14:tracePt t="131327" x="2589213" y="1973263"/>
          <p14:tracePt t="131350" x="2660650" y="1901825"/>
          <p14:tracePt t="131571" x="2633663" y="1901825"/>
          <p14:tracePt t="131581" x="2616200" y="1901825"/>
          <p14:tracePt t="131595" x="2608263" y="1901825"/>
          <p14:tracePt t="131606" x="2598738" y="1901825"/>
          <p14:tracePt t="131619" x="2589213" y="1901825"/>
          <p14:tracePt t="131630" x="2411413" y="2036763"/>
          <p14:tracePt t="131644" x="2224088" y="2143125"/>
          <p14:tracePt t="131668" x="2000250" y="2312988"/>
          <p14:tracePt t="131679" x="1554163" y="2643188"/>
          <p14:tracePt t="131702" x="1401763" y="2786063"/>
          <p14:tracePt t="131714" x="1231900" y="2982913"/>
          <p14:tracePt t="131728" x="1196975" y="3071813"/>
          <p14:tracePt t="131753" x="1169988" y="3116263"/>
          <p14:tracePt t="132019" x="1133475" y="3214688"/>
          <p14:tracePt t="132031" x="1108075" y="3295650"/>
          <p14:tracePt t="132043" x="1081088" y="3367088"/>
          <p14:tracePt t="132043" x="1044575" y="3419475"/>
          <p14:tracePt t="132069" x="1027113" y="3500438"/>
          <p14:tracePt t="132080" x="1009650" y="3536950"/>
          <p14:tracePt t="132106" x="1009650" y="3571875"/>
          <p14:tracePt t="132410" x="1009650" y="3608388"/>
          <p14:tracePt t="132423" x="1009650" y="3643313"/>
          <p14:tracePt t="132433" x="1009650" y="3697288"/>
          <p14:tracePt t="132450" x="1009650" y="3751263"/>
          <p14:tracePt t="132459" x="1009650" y="3813175"/>
          <p14:tracePt t="132473" x="1009650" y="3902075"/>
          <p14:tracePt t="132484" x="1009650" y="3938588"/>
          <p14:tracePt t="132516" x="1027113" y="3990975"/>
          <p14:tracePt t="133895" x="1009650" y="3990975"/>
          <p14:tracePt t="133906" x="1000125" y="4000500"/>
          <p14:tracePt t="133921" x="990600" y="4000500"/>
          <p14:tracePt t="133932" x="955675" y="4000500"/>
          <p14:tracePt t="133971" x="946150" y="4000500"/>
          <p14:tracePt t="133981" x="938213" y="4000500"/>
          <p14:tracePt t="133999" x="928688" y="4000500"/>
          <p14:tracePt t="134029" x="919163" y="4000500"/>
          <p14:tracePt t="134407" x="911225" y="4000500"/>
          <p14:tracePt t="134480" x="901700" y="4000500"/>
          <p14:tracePt t="134496" x="884238" y="4000500"/>
          <p14:tracePt t="134505" x="866775" y="4000500"/>
          <p14:tracePt t="134517" x="847725" y="4000500"/>
          <p14:tracePt t="134529" x="822325" y="4000500"/>
          <p14:tracePt t="134541" x="803275" y="4000500"/>
          <p14:tracePt t="134554" x="785813" y="4000500"/>
          <p14:tracePt t="134577" x="776288" y="4000500"/>
          <p14:tracePt t="134591" x="758825" y="4000500"/>
          <p14:tracePt t="134602" x="750888" y="4000500"/>
          <p14:tracePt t="134626" x="750888" y="3990975"/>
          <p14:tracePt t="134638" x="731838" y="3990975"/>
          <p14:tracePt t="134668" x="723900" y="3990975"/>
          <p14:tracePt t="134674" x="723900" y="3983038"/>
          <p14:tracePt t="135077" x="723900" y="3973513"/>
          <p14:tracePt t="135094" x="723900" y="3965575"/>
          <p14:tracePt t="135106" x="750888" y="3956050"/>
          <p14:tracePt t="135114" x="776288" y="3946525"/>
          <p14:tracePt t="135141" x="795338" y="3938588"/>
          <p14:tracePt t="135147" x="839788" y="3919538"/>
          <p14:tracePt t="135157" x="874713" y="3911600"/>
          <p14:tracePt t="135157" x="928688" y="3902075"/>
          <p14:tracePt t="135175" x="973138" y="3894138"/>
          <p14:tracePt t="135190" x="1027113" y="3884613"/>
          <p14:tracePt t="135212" x="1143000" y="3867150"/>
          <p14:tracePt t="135234" x="1179513" y="3857625"/>
          <p14:tracePt t="135248" x="1223963" y="3857625"/>
          <p14:tracePt t="135259" x="1276350" y="3857625"/>
          <p14:tracePt t="135603" x="1295400" y="3848100"/>
          <p14:tracePt t="135614" x="1322388" y="3848100"/>
          <p14:tracePt t="135626" x="1357313" y="3848100"/>
          <p14:tracePt t="135637" x="1401763" y="3848100"/>
          <p14:tracePt t="135650" x="1446213" y="3848100"/>
          <p14:tracePt t="135662" x="1544638" y="3848100"/>
          <p14:tracePt t="135688" x="1608138" y="3840163"/>
          <p14:tracePt t="135698" x="1704975" y="3830638"/>
          <p14:tracePt t="135722" x="1751013" y="3813175"/>
          <p14:tracePt t="135735" x="1803400" y="3803650"/>
          <p14:tracePt t="135746" x="1830388" y="3803650"/>
          <p14:tracePt t="136271" x="1839913" y="3803650"/>
          <p14:tracePt t="136283" x="1866900" y="3795713"/>
          <p14:tracePt t="136297" x="1901825" y="3786188"/>
          <p14:tracePt t="136310" x="1955800" y="3776663"/>
          <p14:tracePt t="136317" x="2044700" y="3768725"/>
          <p14:tracePt t="136344" x="2081213" y="3768725"/>
          <p14:tracePt t="136355" x="2098675" y="3768725"/>
          <p14:tracePt t="136368" x="2133600" y="3768725"/>
          <p14:tracePt t="136394" x="2152650" y="3768725"/>
          <p14:tracePt t="136404" x="2170113" y="3786188"/>
          <p14:tracePt t="136418" x="2205038" y="3803650"/>
          <p14:tracePt t="136440" x="2224088" y="3822700"/>
          <p14:tracePt t="137293" x="2232025" y="3822700"/>
          <p14:tracePt t="137306" x="2241550" y="3822700"/>
          <p14:tracePt t="137332" x="2251075" y="3813175"/>
          <p14:tracePt t="137354" x="2259013" y="3813175"/>
          <p14:tracePt t="137382" x="2268538" y="3813175"/>
          <p14:tracePt t="137391" x="2286000" y="3803650"/>
          <p14:tracePt t="137404" x="2312988" y="3803650"/>
          <p14:tracePt t="137416" x="2347913" y="3803650"/>
          <p14:tracePt t="137427" x="2411413" y="3803650"/>
          <p14:tracePt t="137452" x="2455863" y="3803650"/>
          <p14:tracePt t="137465" x="2517775" y="3803650"/>
          <p14:tracePt t="137478" x="2625725" y="3803650"/>
          <p14:tracePt t="137500" x="2705100" y="3803650"/>
          <p14:tracePt t="137514" x="2830513" y="3795713"/>
          <p14:tracePt t="137543" x="2894013" y="3795713"/>
          <p14:tracePt t="137843" x="2919413" y="3786188"/>
          <p14:tracePt t="137856" x="2955925" y="3786188"/>
          <p14:tracePt t="137872" x="3009900" y="3776663"/>
          <p14:tracePt t="137879" x="3108325" y="3776663"/>
          <p14:tracePt t="137891" x="3197225" y="3776663"/>
          <p14:tracePt t="137907" x="3303588" y="3776663"/>
          <p14:tracePt t="137915" x="3490913" y="3776663"/>
          <p14:tracePt t="137940" x="3554413" y="3803650"/>
          <p14:tracePt t="137951" x="3643313" y="3830638"/>
          <p14:tracePt t="137965" x="3679825" y="3848100"/>
          <p14:tracePt t="137988" x="3697288" y="3857625"/>
          <p14:tracePt t="138731" x="3705225" y="3857625"/>
          <p14:tracePt t="138742" x="3741738" y="3857625"/>
          <p14:tracePt t="138763" x="3803650" y="3857625"/>
          <p14:tracePt t="138775" x="3884613" y="3848100"/>
          <p14:tracePt t="138781" x="3990975" y="3848100"/>
          <p14:tracePt t="138792" x="4187825" y="3848100"/>
          <p14:tracePt t="138825" x="4276725" y="3848100"/>
          <p14:tracePt t="138827" x="4340225" y="3848100"/>
          <p14:tracePt t="138841" x="4483100" y="3848100"/>
          <p14:tracePt t="138871" x="4545013" y="3848100"/>
          <p14:tracePt t="139218" x="4572000" y="3848100"/>
          <p14:tracePt t="139231" x="4589463" y="3848100"/>
          <p14:tracePt t="139246" x="4616450" y="3848100"/>
          <p14:tracePt t="139254" x="4643438" y="3848100"/>
          <p14:tracePt t="139267" x="4660900" y="3857625"/>
          <p14:tracePt t="139284" x="4687888" y="3867150"/>
          <p14:tracePt t="139292" x="4705350" y="3867150"/>
          <p14:tracePt t="139316" x="4714875" y="3867150"/>
          <p14:tracePt t="139325" x="4732338" y="3867150"/>
          <p14:tracePt t="139670" x="4705350" y="3867150"/>
          <p14:tracePt t="139682" x="4670425" y="3867150"/>
          <p14:tracePt t="139693" x="4643438" y="3867150"/>
          <p14:tracePt t="139704" x="4581525" y="3867150"/>
          <p14:tracePt t="139719" x="4500563" y="3867150"/>
          <p14:tracePt t="139731" x="4330700" y="3857625"/>
          <p14:tracePt t="139754" x="4268788" y="3848100"/>
          <p14:tracePt t="139766" x="4170363" y="3840163"/>
          <p14:tracePt t="139796" x="4143375" y="3840163"/>
          <p14:tracePt t="139803" x="4133850" y="3840163"/>
          <p14:tracePt t="139814" x="4116388" y="3840163"/>
          <p14:tracePt t="139831" x="4108450" y="3840163"/>
          <p14:tracePt t="139890" x="4108450" y="3822700"/>
          <p14:tracePt t="140133" x="4125913" y="3813175"/>
          <p14:tracePt t="140144" x="4197350" y="3803650"/>
          <p14:tracePt t="140169" x="4232275" y="3803650"/>
          <p14:tracePt t="140188" x="4286250" y="3803650"/>
          <p14:tracePt t="140194" x="4384675" y="3803650"/>
          <p14:tracePt t="140216" x="4419600" y="3803650"/>
          <p14:tracePt t="140228" x="4465638" y="3803650"/>
          <p14:tracePt t="140242" x="4510088" y="3803650"/>
          <p14:tracePt t="140254" x="4562475" y="3813175"/>
          <p14:tracePt t="140266" x="4598988" y="3813175"/>
          <p14:tracePt t="140960" x="4616450" y="3813175"/>
          <p14:tracePt t="140973" x="4625975" y="3803650"/>
          <p14:tracePt t="140986" x="4652963" y="3803650"/>
          <p14:tracePt t="140997" x="4679950" y="3803650"/>
          <p14:tracePt t="141008" x="4732338" y="3803650"/>
          <p14:tracePt t="141033" x="4759325" y="3803650"/>
          <p14:tracePt t="141046" x="4803775" y="3803650"/>
          <p14:tracePt t="141059" x="4867275" y="3803650"/>
          <p14:tracePt t="141083" x="4894263" y="3803650"/>
          <p14:tracePt t="141094" x="4902200" y="3803650"/>
          <p14:tracePt t="141339" x="4875213" y="3803650"/>
          <p14:tracePt t="141352" x="4848225" y="3803650"/>
          <p14:tracePt t="141363" x="4803775" y="3803650"/>
          <p14:tracePt t="141376" x="4759325" y="3803650"/>
          <p14:tracePt t="141387" x="4705350" y="3803650"/>
          <p14:tracePt t="141398" x="4537075" y="3776663"/>
          <p14:tracePt t="141423" x="4456113" y="3768725"/>
          <p14:tracePt t="141436" x="4384675" y="3768725"/>
          <p14:tracePt t="141447" x="4286250" y="3759200"/>
          <p14:tracePt t="141473" x="4251325" y="3759200"/>
          <p14:tracePt t="141485" x="4224338" y="3759200"/>
          <p14:tracePt t="141497" x="4197350" y="3759200"/>
          <p14:tracePt t="141520" x="4187825" y="3759200"/>
          <p14:tracePt t="141644" x="4197350" y="3759200"/>
          <p14:tracePt t="141655" x="4232275" y="3759200"/>
          <p14:tracePt t="141666" x="4276725" y="3751263"/>
          <p14:tracePt t="141679" x="4313238" y="3741738"/>
          <p14:tracePt t="141703" x="4367213" y="3724275"/>
          <p14:tracePt t="141716" x="4473575" y="3714750"/>
          <p14:tracePt t="141740" x="4545013" y="3697288"/>
          <p14:tracePt t="141753" x="4741863" y="3687763"/>
          <p14:tracePt t="141765" x="4848225" y="3687763"/>
          <p14:tracePt t="141797" x="4929188" y="3687763"/>
          <p14:tracePt t="141800" x="5062538" y="3687763"/>
          <p14:tracePt t="141815" x="5133975" y="3697288"/>
          <p14:tracePt t="141830" x="5197475" y="3714750"/>
          <p14:tracePt t="142385" x="5126038" y="3714750"/>
          <p14:tracePt t="142397" x="4991100" y="3714750"/>
          <p14:tracePt t="142410" x="4840288" y="3687763"/>
          <p14:tracePt t="142422" x="4259263" y="3652838"/>
          <p14:tracePt t="142446" x="3919538" y="3652838"/>
          <p14:tracePt t="142459" x="3581400" y="3652838"/>
          <p14:tracePt t="142471" x="3268663" y="3652838"/>
          <p14:tracePt t="142488" x="2705100" y="3714750"/>
          <p14:tracePt t="142506" x="2509838" y="3732213"/>
          <p14:tracePt t="142522" x="2268538" y="3741738"/>
          <p14:tracePt t="142538" x="2205038" y="3741738"/>
          <p14:tracePt t="142556" x="2125663" y="3741738"/>
          <p14:tracePt t="142581" x="2098675" y="3741738"/>
          <p14:tracePt t="142594" x="2062163" y="3724275"/>
          <p14:tracePt t="142946" x="2081213" y="3724275"/>
          <p14:tracePt t="142957" x="2179638" y="3724275"/>
          <p14:tracePt t="142981" x="2232025" y="3732213"/>
          <p14:tracePt t="142992" x="2295525" y="3751263"/>
          <p14:tracePt t="143005" x="2357438" y="3768725"/>
          <p14:tracePt t="143022" x="2500313" y="3776663"/>
          <p14:tracePt t="143041" x="2660650" y="3803650"/>
          <p14:tracePt t="143076" x="2751138" y="3813175"/>
          <p14:tracePt t="143080" x="2982913" y="3822700"/>
          <p14:tracePt t="143092" x="3071813" y="3840163"/>
          <p14:tracePt t="143115" x="3133725" y="3848100"/>
          <p14:tracePt t="143130" x="3187700" y="3848100"/>
          <p14:tracePt t="143555" x="3224213" y="3840163"/>
          <p14:tracePt t="143566" x="3303588" y="3813175"/>
          <p14:tracePt t="143579" x="3455988" y="3786188"/>
          <p14:tracePt t="143592" x="3625850" y="3759200"/>
          <p14:tracePt t="143603" x="3776663" y="3759200"/>
          <p14:tracePt t="143616" x="4054475" y="3759200"/>
          <p14:tracePt t="143630" x="4143375" y="3776663"/>
          <p14:tracePt t="143651" x="4251325" y="3776663"/>
          <p14:tracePt t="143670" x="4446588" y="3776663"/>
          <p14:tracePt t="144043" x="4483100" y="3776663"/>
          <p14:tracePt t="144054" x="4537075" y="3759200"/>
          <p14:tracePt t="144065" x="4633913" y="3751263"/>
          <p14:tracePt t="144079" x="4751388" y="3724275"/>
          <p14:tracePt t="144095" x="5000625" y="3670300"/>
          <p14:tracePt t="144116" x="5108575" y="3660775"/>
          <p14:tracePt t="144127" x="5214938" y="3660775"/>
          <p14:tracePt t="144140" x="5303838" y="3660775"/>
          <p14:tracePt t="144153" x="5429250" y="3660775"/>
          <p14:tracePt t="144175" x="5483225" y="3660775"/>
          <p14:tracePt t="144188" x="5518150" y="3670300"/>
          <p14:tracePt t="144579" x="5527675" y="3660775"/>
          <p14:tracePt t="144590" x="5554663" y="3652838"/>
          <p14:tracePt t="144609" x="5599113" y="3633788"/>
          <p14:tracePt t="144615" x="5705475" y="3598863"/>
          <p14:tracePt t="144631" x="5848350" y="3571875"/>
          <p14:tracePt t="144640" x="6197600" y="3517900"/>
          <p14:tracePt t="144663" x="6357938" y="3509963"/>
          <p14:tracePt t="144675" x="6608763" y="3509963"/>
          <p14:tracePt t="144688" x="6680200" y="3509963"/>
          <p14:tracePt t="144712" x="6831013" y="3509963"/>
          <p14:tracePt t="145065" x="6831013" y="3527425"/>
          <p14:tracePt t="145077" x="6848475" y="3536950"/>
          <p14:tracePt t="145092" x="6867525" y="3554413"/>
          <p14:tracePt t="145109" x="6884988" y="3571875"/>
          <p14:tracePt t="145114" x="6919913" y="3625850"/>
          <p14:tracePt t="145126" x="6946900" y="3652838"/>
          <p14:tracePt t="145151" x="6965950" y="3679825"/>
          <p14:tracePt t="145159" x="7000875" y="3741738"/>
          <p14:tracePt t="145455" x="7010400" y="3741738"/>
          <p14:tracePt t="145468" x="7037388" y="3741738"/>
          <p14:tracePt t="145480" x="7054850" y="3741738"/>
          <p14:tracePt t="145491" x="7081838" y="3751263"/>
          <p14:tracePt t="145504" x="7108825" y="3759200"/>
          <p14:tracePt t="145515" x="7170738" y="3786188"/>
          <p14:tracePt t="145545" x="7197725" y="3803650"/>
          <p14:tracePt t="145547" x="7224713" y="3840163"/>
          <p14:tracePt t="145578" x="7251700" y="3848100"/>
          <p14:tracePt t="145857" x="7277100" y="3848100"/>
          <p14:tracePt t="145873" x="7304088" y="3857625"/>
          <p14:tracePt t="145886" x="7323138" y="3867150"/>
          <p14:tracePt t="145893" x="7340600" y="3875088"/>
          <p14:tracePt t="145908" x="7367588" y="3884613"/>
          <p14:tracePt t="145918" x="7394575" y="3902075"/>
          <p14:tracePt t="145943" x="7412038" y="3911600"/>
          <p14:tracePt t="145954" x="7429500" y="3919538"/>
          <p14:tracePt t="146612" x="7367588" y="3919538"/>
          <p14:tracePt t="146623" x="7259638" y="3911600"/>
          <p14:tracePt t="146637" x="7134225" y="3884613"/>
          <p14:tracePt t="146649" x="6858000" y="3867150"/>
          <p14:tracePt t="146675" x="6751638" y="3857625"/>
          <p14:tracePt t="146686" x="6661150" y="3857625"/>
          <p14:tracePt t="146697" x="6599238" y="3857625"/>
          <p14:tracePt t="146708" x="6554788" y="3857625"/>
          <p14:tracePt t="146721" x="6491288" y="3857625"/>
          <p14:tracePt t="146737" x="6473825" y="3857625"/>
          <p14:tracePt t="146763" x="6456363" y="3848100"/>
          <p14:tracePt t="146772" x="6456363" y="3840163"/>
          <p14:tracePt t="147113" x="6483350" y="3840163"/>
          <p14:tracePt t="147124" x="6518275" y="3840163"/>
          <p14:tracePt t="147135" x="6562725" y="3840163"/>
          <p14:tracePt t="147147" x="6599238" y="3840163"/>
          <p14:tracePt t="147161" x="6705600" y="3830638"/>
          <p14:tracePt t="147184" x="6786563" y="3830638"/>
          <p14:tracePt t="147198" x="6938963" y="3822700"/>
          <p14:tracePt t="147221" x="7062788" y="3795713"/>
          <p14:tracePt t="147526" x="7108825" y="3795713"/>
          <p14:tracePt t="147537" x="7170738" y="3795713"/>
          <p14:tracePt t="147552" x="7251700" y="3795713"/>
          <p14:tracePt t="147563" x="7323138" y="3795713"/>
          <p14:tracePt t="147574" x="7419975" y="3803650"/>
          <p14:tracePt t="147586" x="7500938" y="3822700"/>
          <p14:tracePt t="147598" x="7680325" y="3884613"/>
          <p14:tracePt t="147623" x="7769225" y="3911600"/>
          <p14:tracePt t="147635" x="7902575" y="3929063"/>
          <p14:tracePt t="148588" x="7875588" y="3929063"/>
          <p14:tracePt t="148597" x="7858125" y="3929063"/>
          <p14:tracePt t="148609" x="7831138" y="3929063"/>
          <p14:tracePt t="148625" x="7751763" y="3938588"/>
          <p14:tracePt t="148648" x="7688263" y="3938588"/>
          <p14:tracePt t="148659" x="7572375" y="3946525"/>
          <p14:tracePt t="148675" x="7510463" y="3946525"/>
          <p14:tracePt t="148688" x="7439025" y="3946525"/>
          <p14:tracePt t="148707" x="7251700" y="3946525"/>
          <p14:tracePt t="148721" x="7161213" y="3946525"/>
          <p14:tracePt t="148743" x="7054850" y="3946525"/>
          <p14:tracePt t="148754" x="6840538" y="3946525"/>
          <p14:tracePt t="148780" x="6724650" y="3946525"/>
          <p14:tracePt t="148792" x="6473825" y="3946525"/>
          <p14:tracePt t="148815" x="6384925" y="3956050"/>
          <p14:tracePt t="148820" x="6303963" y="3983038"/>
          <p14:tracePt t="148840" x="6269038" y="3983038"/>
          <p14:tracePt t="149086" x="6215063" y="3990975"/>
          <p14:tracePt t="149096" x="6134100" y="3990975"/>
          <p14:tracePt t="149113" x="6010275" y="3990975"/>
          <p14:tracePt t="149122" x="5795963" y="3973513"/>
          <p14:tracePt t="149132" x="5384800" y="3929063"/>
          <p14:tracePt t="149145" x="4884738" y="3929063"/>
          <p14:tracePt t="149157" x="3768725" y="3929063"/>
          <p14:tracePt t="149181" x="3241675" y="3946525"/>
          <p14:tracePt t="149193" x="2517775" y="3983038"/>
          <p14:tracePt t="149220" x="2347913" y="3990975"/>
          <p14:tracePt t="149231" x="2179638" y="4010025"/>
          <p14:tracePt t="149256" x="2125663" y="4017963"/>
          <p14:tracePt t="149267" x="2098675" y="4027488"/>
          <p14:tracePt t="149280" x="2081213" y="4027488"/>
          <p14:tracePt t="149311" x="2071688" y="4027488"/>
          <p14:tracePt t="150230" x="2062163" y="4017963"/>
          <p14:tracePt t="150242" x="2044700" y="4010025"/>
          <p14:tracePt t="150255" x="2027238" y="3990975"/>
          <p14:tracePt t="150268" x="2009775" y="3973513"/>
          <p14:tracePt t="150278" x="1982788" y="3956050"/>
          <p14:tracePt t="150291" x="1928813" y="3911600"/>
          <p14:tracePt t="150315" x="1884363" y="3884613"/>
          <p14:tracePt t="150340" x="1866900" y="3875088"/>
          <p14:tracePt t="150357" x="1847850" y="3875088"/>
          <p14:tracePt t="150364" x="1839913" y="3867150"/>
          <p14:tracePt t="150377" x="1822450" y="3867150"/>
          <p14:tracePt t="150390" x="1812925" y="3867150"/>
          <p14:tracePt t="150426" x="1812925" y="3857625"/>
          <p14:tracePt t="150559" x="1857375" y="3848100"/>
          <p14:tracePt t="150571" x="1884363" y="3848100"/>
          <p14:tracePt t="150584" x="1946275" y="3840163"/>
          <p14:tracePt t="150596" x="2027238" y="3840163"/>
          <p14:tracePt t="150609" x="2205038" y="3840163"/>
          <p14:tracePt t="150631" x="2312988" y="3840163"/>
          <p14:tracePt t="150643" x="2419350" y="3840163"/>
          <p14:tracePt t="150656" x="2633663" y="3840163"/>
          <p14:tracePt t="150680" x="2724150" y="3840163"/>
          <p14:tracePt t="150961" x="2768600" y="3795713"/>
          <p14:tracePt t="150974" x="2867025" y="3724275"/>
          <p14:tracePt t="150985" x="3098800" y="3598863"/>
          <p14:tracePt t="150998" x="3983038" y="3303588"/>
          <p14:tracePt t="151021" x="4375150" y="3224213"/>
          <p14:tracePt t="151048" x="4973638" y="3205163"/>
          <p14:tracePt t="151059" x="5143500" y="3224213"/>
          <p14:tracePt t="151072" x="5286375" y="3259138"/>
          <p14:tracePt t="151083" x="5465763" y="3330575"/>
          <p14:tracePt t="151094" x="5527675" y="3340100"/>
          <p14:tracePt t="151119" x="5562600" y="3367088"/>
          <p14:tracePt t="151131" x="5589588" y="3384550"/>
          <p14:tracePt t="151399" x="5616575" y="3384550"/>
          <p14:tracePt t="151411" x="5661025" y="3384550"/>
          <p14:tracePt t="151423" x="5803900" y="3384550"/>
          <p14:tracePt t="151437" x="5911850" y="3384550"/>
          <p14:tracePt t="151449" x="6000750" y="3384550"/>
          <p14:tracePt t="151474" x="6108700" y="3411538"/>
          <p14:tracePt t="151485" x="6330950" y="3482975"/>
          <p14:tracePt t="151508" x="6438900" y="3509963"/>
          <p14:tracePt t="151521" x="6537325" y="3544888"/>
          <p14:tracePt t="151825" x="6545263" y="3544888"/>
          <p14:tracePt t="151837" x="6581775" y="3544888"/>
          <p14:tracePt t="151854" x="6626225" y="3544888"/>
          <p14:tracePt t="151863" x="6688138" y="3544888"/>
          <p14:tracePt t="151874" x="6769100" y="3554413"/>
          <p14:tracePt t="151888" x="6911975" y="3589338"/>
          <p14:tracePt t="151910" x="6965950" y="3598863"/>
          <p14:tracePt t="151922" x="7018338" y="3608388"/>
          <p14:tracePt t="151935" x="7072313" y="3616325"/>
          <p14:tracePt t="151959" x="7099300" y="3616325"/>
          <p14:tracePt t="151975" x="7153275" y="3616325"/>
          <p14:tracePt t="152265" x="7180263" y="3616325"/>
          <p14:tracePt t="152277" x="7215188" y="3616325"/>
          <p14:tracePt t="152290" x="7259638" y="3625850"/>
          <p14:tracePt t="152301" x="7331075" y="3643313"/>
          <p14:tracePt t="152312" x="7394575" y="3670300"/>
          <p14:tracePt t="152325" x="7446963" y="3687763"/>
          <p14:tracePt t="152339" x="7537450" y="3741738"/>
          <p14:tracePt t="152361" x="7572375" y="3759200"/>
          <p14:tracePt t="152373" x="7653338" y="3830638"/>
          <p14:tracePt t="152702" x="7643813" y="3830638"/>
          <p14:tracePt t="152714" x="7599363" y="3813175"/>
          <p14:tracePt t="152732" x="7537450" y="3786188"/>
          <p14:tracePt t="152739" x="7429500" y="3751263"/>
          <p14:tracePt t="152752" x="7259638" y="3741738"/>
          <p14:tracePt t="152763" x="6956425" y="3724275"/>
          <p14:tracePt t="152777" x="6143625" y="3687763"/>
          <p14:tracePt t="152799" x="5608638" y="3660775"/>
          <p14:tracePt t="152813" x="4589463" y="3660775"/>
          <p14:tracePt t="152825" x="4179888" y="3660775"/>
          <p14:tracePt t="152849" x="3894138" y="3670300"/>
          <p14:tracePt t="152862" x="3509963" y="3714750"/>
          <p14:tracePt t="152876" x="3384550" y="3724275"/>
          <p14:tracePt t="152897" x="3295650" y="3724275"/>
          <p14:tracePt t="153275" x="3276600" y="3724275"/>
          <p14:tracePt t="153288" x="3241675" y="3724275"/>
          <p14:tracePt t="153299" x="3062288" y="3741738"/>
          <p14:tracePt t="153324" x="2901950" y="3751263"/>
          <p14:tracePt t="153336" x="2705100" y="3776663"/>
          <p14:tracePt t="153347" x="2276475" y="3822700"/>
          <p14:tracePt t="153371" x="2081213" y="3840163"/>
          <p14:tracePt t="153388" x="1803400" y="3884613"/>
          <p14:tracePt t="153398" x="1704975" y="3884613"/>
          <p14:tracePt t="153421" x="1660525" y="3902075"/>
          <p14:tracePt t="153434" x="1625600" y="3911600"/>
          <p14:tracePt t="153471" x="1616075" y="3919538"/>
          <p14:tracePt t="153482" x="1598613" y="3938588"/>
          <p14:tracePt t="153494" x="1571625" y="3946525"/>
          <p14:tracePt t="153509" x="1562100" y="3956050"/>
          <p14:tracePt t="153532" x="1544638" y="3965575"/>
          <p14:tracePt t="153549" x="1536700" y="3973513"/>
          <p14:tracePt t="153615" x="1536700" y="3983038"/>
          <p14:tracePt t="154200" x="1527175" y="3983038"/>
          <p14:tracePt t="154249" x="1517650" y="3983038"/>
          <p14:tracePt t="154275" x="1509713" y="3983038"/>
          <p14:tracePt t="154298" x="1500188" y="3983038"/>
          <p14:tracePt t="154310" x="1482725" y="3983038"/>
          <p14:tracePt t="154323" x="1473200" y="3983038"/>
          <p14:tracePt t="154328" x="1455738" y="3983038"/>
          <p14:tracePt t="154347" x="1438275" y="3973513"/>
          <p14:tracePt t="154360" x="1428750" y="3973513"/>
          <p14:tracePt t="154373" x="1393825" y="3956050"/>
          <p14:tracePt t="154395" x="1374775" y="3938588"/>
          <p14:tracePt t="154409" x="1357313" y="3919538"/>
          <p14:tracePt t="154422" x="1347788" y="3919538"/>
          <p14:tracePt t="154603" x="1347788" y="3911600"/>
          <p14:tracePt t="154616" x="1357313" y="3911600"/>
          <p14:tracePt t="154627" x="1419225" y="3902075"/>
          <p14:tracePt t="154652" x="1490663" y="3884613"/>
          <p14:tracePt t="154675" x="1544638" y="3867150"/>
          <p14:tracePt t="154688" x="1589088" y="3840163"/>
          <p14:tracePt t="154701" x="1687513" y="3795713"/>
          <p14:tracePt t="154712" x="2062163" y="3616325"/>
          <p14:tracePt t="154726" x="2322513" y="3509963"/>
          <p14:tracePt t="154748" x="2554288" y="3429000"/>
          <p14:tracePt t="154764" x="2874963" y="3367088"/>
          <p14:tracePt t="154784" x="2982913" y="3348038"/>
          <p14:tracePt t="154799" x="3062288" y="3340100"/>
          <p14:tracePt t="154809" x="3241675" y="3340100"/>
          <p14:tracePt t="154826" x="3340100" y="3330575"/>
          <p14:tracePt t="154847" x="3446463" y="3322638"/>
          <p14:tracePt t="155211" x="3473450" y="3322638"/>
          <p14:tracePt t="155232" x="3509963" y="3322638"/>
          <p14:tracePt t="155236" x="3571875" y="3322638"/>
          <p14:tracePt t="155248" x="3697288" y="3340100"/>
          <p14:tracePt t="155272" x="3776663" y="3357563"/>
          <p14:tracePt t="155296" x="3848100" y="3375025"/>
          <p14:tracePt t="155300" x="3973513" y="3419475"/>
          <p14:tracePt t="155314" x="4037013" y="3429000"/>
          <p14:tracePt t="155343" x="4108450" y="3455988"/>
          <p14:tracePt t="155686" x="4054475" y="3455988"/>
          <p14:tracePt t="155703" x="3929063" y="3438525"/>
          <p14:tracePt t="155713" x="3759200" y="3411538"/>
          <p14:tracePt t="155730" x="3490913" y="3357563"/>
          <p14:tracePt t="155736" x="2795588" y="3322638"/>
          <p14:tracePt t="155766" x="2509838" y="3322638"/>
          <p14:tracePt t="155771" x="2197100" y="3322638"/>
          <p14:tracePt t="155796" x="2071688" y="3322638"/>
          <p14:tracePt t="155808" x="1965325" y="3348038"/>
          <p14:tracePt t="155817" x="1893888" y="3357563"/>
          <p14:tracePt t="155837" x="1795463" y="3375025"/>
          <p14:tracePt t="155857" x="1785938" y="3384550"/>
          <p14:tracePt t="155869" x="1776413" y="3394075"/>
          <p14:tracePt t="156003" x="1812925" y="3394075"/>
          <p14:tracePt t="156015" x="1847850" y="3394075"/>
          <p14:tracePt t="156028" x="1911350" y="3384550"/>
          <p14:tracePt t="156037" x="2071688" y="3348038"/>
          <p14:tracePt t="156064" x="2179638" y="3340100"/>
          <p14:tracePt t="156076" x="2286000" y="3322638"/>
          <p14:tracePt t="156090" x="2544763" y="3322638"/>
          <p14:tracePt t="156124" x="2884488" y="3322638"/>
          <p14:tracePt t="156139" x="3044825" y="3322638"/>
          <p14:tracePt t="156154" x="3224213" y="3340100"/>
          <p14:tracePt t="156161" x="3402013" y="3384550"/>
          <p14:tracePt t="156174" x="3705225" y="3446463"/>
          <p14:tracePt t="156564" x="3643313" y="3473450"/>
          <p14:tracePt t="156575" x="3581400" y="3482975"/>
          <p14:tracePt t="156595" x="3500438" y="3500438"/>
          <p14:tracePt t="156602" x="3394075" y="3517900"/>
          <p14:tracePt t="156613" x="3187700" y="3554413"/>
          <p14:tracePt t="156625" x="3098800" y="3554413"/>
          <p14:tracePt t="156651" x="2990850" y="3562350"/>
          <p14:tracePt t="156660" x="2822575" y="3571875"/>
          <p14:tracePt t="156685" x="2768600" y="3589338"/>
          <p14:tracePt t="156697" x="2732088" y="3598863"/>
          <p14:tracePt t="156722" x="2724150" y="3598863"/>
          <p14:tracePt t="156770" x="2732088" y="3598863"/>
          <p14:tracePt t="156783" x="2768600" y="3598863"/>
          <p14:tracePt t="156797" x="2822575" y="3589338"/>
          <p14:tracePt t="156809" x="2884488" y="3589338"/>
          <p14:tracePt t="156819" x="2973388" y="3589338"/>
          <p14:tracePt t="156825" x="3081338" y="3581400"/>
          <p14:tracePt t="156844" x="3402013" y="3554413"/>
          <p14:tracePt t="156870" x="3822700" y="3509963"/>
          <p14:tracePt t="156891" x="3983038" y="3500438"/>
          <p14:tracePt t="156909" x="4125913" y="3500438"/>
          <p14:tracePt t="156919" x="4241800" y="3500438"/>
          <p14:tracePt t="156930" x="4473575" y="3500438"/>
          <p14:tracePt t="156953" x="4581525" y="3500438"/>
          <p14:tracePt t="156966" x="4687888" y="3500438"/>
          <p14:tracePt t="157295" x="4687888" y="3490913"/>
          <p14:tracePt t="157306" x="4705350" y="3482975"/>
          <p14:tracePt t="157318" x="4741863" y="3482975"/>
          <p14:tracePt t="157330" x="4911725" y="3446463"/>
          <p14:tracePt t="157356" x="5116513" y="3402013"/>
          <p14:tracePt t="157368" x="5795963" y="3330575"/>
          <p14:tracePt t="157392" x="6081713" y="3313113"/>
          <p14:tracePt t="157405" x="6269038" y="3313113"/>
          <p14:tracePt t="157416" x="6510338" y="3313113"/>
          <p14:tracePt t="157441" x="6697663" y="3313113"/>
          <p14:tracePt t="157695" x="6697663" y="3322638"/>
          <p14:tracePt t="157770" x="6705600" y="3330575"/>
          <p14:tracePt t="157782" x="6724650" y="3348038"/>
          <p14:tracePt t="157793" x="6759575" y="3367088"/>
          <p14:tracePt t="157807" x="6884988" y="3446463"/>
          <p14:tracePt t="157819" x="6956425" y="3490913"/>
          <p14:tracePt t="157835" x="7037388" y="3527425"/>
          <p14:tracePt t="157856" x="7188200" y="3581400"/>
          <p14:tracePt t="157879" x="7259638" y="3589338"/>
          <p14:tracePt t="160036" x="7296150" y="3589338"/>
          <p14:tracePt t="160046" x="7331075" y="3598863"/>
          <p14:tracePt t="160063" x="7385050" y="3608388"/>
          <p14:tracePt t="160072" x="7446963" y="3625850"/>
          <p14:tracePt t="160083" x="7527925" y="3633788"/>
          <p14:tracePt t="160096" x="7599363" y="3633788"/>
          <p14:tracePt t="160108" x="7769225" y="3633788"/>
          <p14:tracePt t="160132" x="7875588" y="3633788"/>
          <p14:tracePt t="160424" x="7875588" y="3652838"/>
          <p14:tracePt t="160437" x="7894638" y="3670300"/>
          <p14:tracePt t="160450" x="7894638" y="3687763"/>
          <p14:tracePt t="160460" x="7912100" y="3732213"/>
          <p14:tracePt t="160476" x="7912100" y="3741738"/>
          <p14:tracePt t="160497" x="7920038" y="3759200"/>
          <p14:tracePt t="160510" x="7929563" y="3786188"/>
          <p14:tracePt t="160534" x="7929563" y="3795713"/>
          <p14:tracePt t="160541" x="7956550" y="3830638"/>
          <p14:tracePt t="162521" x="7956550" y="3840163"/>
          <p14:tracePt t="162546" x="7956550" y="3848100"/>
          <p14:tracePt t="163081" x="7956550" y="3857625"/>
          <p14:tracePt t="163104" x="7947025" y="3857625"/>
          <p14:tracePt t="163118" x="7939088" y="3857625"/>
          <p14:tracePt t="163129" x="7929563" y="3857625"/>
          <p14:tracePt t="163140" x="7920038" y="3857625"/>
          <p14:tracePt t="163154" x="7902575" y="3857625"/>
          <p14:tracePt t="163166" x="7902575" y="3867150"/>
          <p14:tracePt t="163326" x="0" y="0"/>
        </p14:tracePtLst>
        <p14:tracePtLst>
          <p14:tracePt t="166912" x="4572000" y="4759325"/>
          <p14:tracePt t="167190" x="4562475" y="4759325"/>
          <p14:tracePt t="167201" x="4545013" y="4759325"/>
          <p14:tracePt t="167214" x="4537075" y="4759325"/>
          <p14:tracePt t="167239" x="4527550" y="4759325"/>
          <p14:tracePt t="167250" x="4518025" y="4759325"/>
          <p14:tracePt t="167264" x="4510088" y="4759325"/>
          <p14:tracePt t="167275" x="4491038" y="4759325"/>
          <p14:tracePt t="167298" x="4438650" y="4759325"/>
          <p14:tracePt t="167310" x="4429125" y="4759325"/>
          <p14:tracePt t="167323" x="4411663" y="4759325"/>
          <p14:tracePt t="167341" x="4384675" y="4759325"/>
          <p14:tracePt t="167354" x="4367213" y="4759325"/>
          <p14:tracePt t="167373" x="4348163" y="4759325"/>
          <p14:tracePt t="167386" x="4322763" y="4759325"/>
          <p14:tracePt t="167410" x="4313238" y="4759325"/>
          <p14:tracePt t="167433" x="4313238" y="4751388"/>
          <p14:tracePt t="167483" x="4313238" y="4724400"/>
          <p14:tracePt t="168079" x="4313238" y="4714875"/>
          <p14:tracePt t="168128" x="4303713" y="4705350"/>
          <p14:tracePt t="168142" x="4286250" y="4697413"/>
          <p14:tracePt t="168153" x="4268788" y="4687888"/>
          <p14:tracePt t="168170" x="4259263" y="4687888"/>
          <p14:tracePt t="168178" x="4232275" y="4660900"/>
          <p14:tracePt t="168202" x="4214813" y="4633913"/>
          <p14:tracePt t="168229" x="4197350" y="4625975"/>
          <p14:tracePt t="168237" x="4187825" y="4608513"/>
          <p14:tracePt t="168251" x="4170363" y="4598988"/>
          <p14:tracePt t="168263" x="4160838" y="4562475"/>
          <p14:tracePt t="168295" x="4160838" y="4527550"/>
          <p14:tracePt t="168300" x="4160838" y="4483100"/>
          <p14:tracePt t="168310" x="4205288" y="4384675"/>
          <p14:tracePt t="168325" x="4241800" y="4330700"/>
          <p14:tracePt t="168347" x="4303713" y="4276725"/>
          <p14:tracePt t="168360" x="4608513" y="4037013"/>
          <p14:tracePt t="168391" x="4956175" y="3786188"/>
          <p14:tracePt t="168396" x="5902325" y="3214688"/>
          <p14:tracePt t="168421" x="6296025" y="3009900"/>
          <p14:tracePt t="168432" x="6589713" y="2857500"/>
          <p14:tracePt t="168443" x="7010400" y="2724150"/>
          <p14:tracePt t="168469" x="7161213" y="2679700"/>
          <p14:tracePt t="168483" x="7313613" y="2643188"/>
          <p14:tracePt t="168496" x="7562850" y="2633663"/>
          <p14:tracePt t="168518" x="7680325" y="2633663"/>
          <p14:tracePt t="168529" x="7858125" y="2643188"/>
          <p14:tracePt t="168543" x="7912100" y="2679700"/>
          <p14:tracePt t="168568" x="7939088" y="2732088"/>
          <p14:tracePt t="168786" x="7939088" y="2751138"/>
          <p14:tracePt t="168797" x="7920038" y="2768600"/>
          <p14:tracePt t="168812" x="7885113" y="2813050"/>
          <p14:tracePt t="168828" x="7831138" y="2857500"/>
          <p14:tracePt t="168835" x="7777163" y="2901950"/>
          <p14:tracePt t="168847" x="7653338" y="3009900"/>
          <p14:tracePt t="168870" x="7554913" y="3089275"/>
          <p14:tracePt t="168883" x="7358063" y="3286125"/>
          <p14:tracePt t="168907" x="7286625" y="3357563"/>
          <p14:tracePt t="168925" x="7205663" y="3455988"/>
          <p14:tracePt t="168935" x="7188200" y="3482975"/>
          <p14:tracePt t="168957" x="7188200" y="3490913"/>
          <p14:tracePt t="168969" x="7205663" y="3544888"/>
          <p14:tracePt t="168981" x="7232650" y="3571875"/>
          <p14:tracePt t="169006" x="7251700" y="3598863"/>
          <p14:tracePt t="169018" x="7259638" y="3608388"/>
          <p14:tracePt t="169048" x="7277100" y="3625850"/>
          <p14:tracePt t="169066" x="7296150" y="3616325"/>
          <p14:tracePt t="169469" x="7323138" y="3608388"/>
          <p14:tracePt t="169482" x="7375525" y="3598863"/>
          <p14:tracePt t="169493" x="7439025" y="3571875"/>
          <p14:tracePt t="169505" x="7581900" y="3562350"/>
          <p14:tracePt t="169529" x="7608888" y="3562350"/>
          <p14:tracePt t="169541" x="7643813" y="3562350"/>
          <p14:tracePt t="169554" x="7697788" y="3562350"/>
          <p14:tracePt t="169578" x="7732713" y="3562350"/>
          <p14:tracePt t="169589" x="7813675" y="3562350"/>
          <p14:tracePt t="173103" x="7777163" y="3527425"/>
          <p14:tracePt t="173114" x="7732713" y="3473450"/>
          <p14:tracePt t="173126" x="7697788" y="3429000"/>
          <p14:tracePt t="173140" x="7670800" y="3402013"/>
          <p14:tracePt t="173151" x="7643813" y="3384550"/>
          <p14:tracePt t="173166" x="7608888" y="3348038"/>
          <p14:tracePt t="173202" x="7599363" y="3340100"/>
          <p14:tracePt t="173218" x="7599363" y="3330575"/>
          <p14:tracePt t="173228" x="7599363" y="3322638"/>
          <p14:tracePt t="173276" x="7599363" y="3313113"/>
          <p14:tracePt t="173287" x="7599363" y="3303588"/>
          <p14:tracePt t="173908" x="7599363" y="3313113"/>
          <p14:tracePt t="173969" x="7554913" y="3322638"/>
          <p14:tracePt t="173980" x="7473950" y="3330575"/>
          <p14:tracePt t="173991" x="7385050" y="3367088"/>
          <p14:tracePt t="174003" x="6991350" y="3517900"/>
          <p14:tracePt t="174027" x="6705600" y="3625850"/>
          <p14:tracePt t="174038" x="6170613" y="3875088"/>
          <p14:tracePt t="174067" x="5929313" y="4010025"/>
          <p14:tracePt t="174079" x="5527675" y="4268788"/>
          <p14:tracePt t="174107" x="5402263" y="4348163"/>
          <p14:tracePt t="174115" x="5286375" y="4394200"/>
          <p14:tracePt t="174127" x="5197475" y="4473575"/>
          <p14:tracePt t="174141" x="5170488" y="4491038"/>
          <p14:tracePt t="174166" x="5160963" y="4510088"/>
          <p14:tracePt t="174492" x="5160963" y="4518025"/>
          <p14:tracePt t="174504" x="5153025" y="4518025"/>
          <p14:tracePt t="174578" x="5170488" y="4510088"/>
          <p14:tracePt t="174590" x="5205413" y="4483100"/>
          <p14:tracePt t="174602" x="5268913" y="4446588"/>
          <p14:tracePt t="174614" x="5500688" y="4340225"/>
          <p14:tracePt t="174638" x="5634038" y="4286250"/>
          <p14:tracePt t="174651" x="5875338" y="4187825"/>
          <p14:tracePt t="174674" x="5983288" y="4152900"/>
          <p14:tracePt t="174690" x="6134100" y="4089400"/>
          <p14:tracePt t="175053" x="6197600" y="4170363"/>
          <p14:tracePt t="175064" x="6242050" y="4268788"/>
          <p14:tracePt t="175076" x="6276975" y="4375150"/>
          <p14:tracePt t="175090" x="6286500" y="4500563"/>
          <p14:tracePt t="175102" x="6286500" y="4724400"/>
          <p14:tracePt t="175126" x="6224588" y="4991100"/>
          <p14:tracePt t="175150" x="6188075" y="5133975"/>
          <p14:tracePt t="175169" x="6126163" y="5241925"/>
          <p14:tracePt t="175173" x="6037263" y="5330825"/>
          <p14:tracePt t="175441" x="6027738" y="5348288"/>
          <p14:tracePt t="175454" x="6018213" y="5394325"/>
          <p14:tracePt t="175465" x="6010275" y="5473700"/>
          <p14:tracePt t="175479" x="6000750" y="5688013"/>
          <p14:tracePt t="175491" x="6000750" y="5803900"/>
          <p14:tracePt t="175515" x="5983288" y="5929313"/>
          <p14:tracePt t="175527" x="5973763" y="6062663"/>
          <p14:tracePt t="175539" x="5973763" y="6205538"/>
          <p14:tracePt t="175564" x="5973763" y="6242050"/>
          <p14:tracePt t="175575" x="5973763" y="6276975"/>
          <p14:tracePt t="175834" x="5991225" y="6286500"/>
          <p14:tracePt t="175842" x="6000750" y="6296025"/>
          <p14:tracePt t="175855" x="6045200" y="6340475"/>
          <p14:tracePt t="175870" x="6072188" y="6375400"/>
          <p14:tracePt t="175881" x="6116638" y="6419850"/>
          <p14:tracePt t="175892" x="6170613" y="6465888"/>
          <p14:tracePt t="175907" x="6180138" y="6473825"/>
          <p14:tracePt t="175924" x="6205538" y="6473825"/>
          <p14:tracePt t="176220" x="6215063" y="6465888"/>
          <p14:tracePt t="176235" x="6242050" y="6456363"/>
          <p14:tracePt t="176262" x="6259513" y="6446838"/>
          <p14:tracePt t="176276" x="6269038" y="6446838"/>
          <p14:tracePt t="176282" x="6276975" y="6446838"/>
          <p14:tracePt t="176295" x="6286500" y="6438900"/>
          <p14:tracePt t="176325" x="6296025" y="6429375"/>
          <p14:tracePt t="176327" x="6303963" y="6419850"/>
          <p14:tracePt t="176575" x="6303963" y="6429375"/>
          <p14:tracePt t="176586" x="6303963" y="6438900"/>
          <p14:tracePt t="176650" x="6313488" y="6438900"/>
          <p14:tracePt t="176685" x="6330950" y="6473825"/>
          <p14:tracePt t="176700" x="6340475" y="6500813"/>
          <p14:tracePt t="176710" x="6348413" y="6518275"/>
          <p14:tracePt t="176722" x="6357938" y="6527800"/>
          <p14:tracePt t="176733" x="6367463" y="6572250"/>
          <p14:tracePt t="176763" x="6367463" y="6589713"/>
          <p14:tracePt t="176769" x="6367463" y="6599238"/>
          <p14:tracePt t="176782" x="6375400" y="6634163"/>
          <p14:tracePt t="176798" x="6384925" y="6643688"/>
          <p14:tracePt t="176830" x="6394450" y="6653213"/>
          <p14:tracePt t="176967" x="6394450" y="6616700"/>
          <p14:tracePt t="176980" x="6394450" y="6581775"/>
          <p14:tracePt t="176990" x="6394450" y="6537325"/>
          <p14:tracePt t="177002" x="6402388" y="6394450"/>
          <p14:tracePt t="177015" x="6402388" y="6348413"/>
          <p14:tracePt t="177048" x="6402388" y="6313488"/>
          <p14:tracePt t="177087" x="6402388" y="6303963"/>
          <p14:tracePt t="177184" x="6402388" y="6313488"/>
          <p14:tracePt t="177196" x="6402388" y="6330950"/>
          <p14:tracePt t="177208" x="6411913" y="6357938"/>
          <p14:tracePt t="177222" x="6419850" y="6411913"/>
          <p14:tracePt t="177234" x="6419850" y="6446838"/>
          <p14:tracePt t="177257" x="6429375" y="6483350"/>
          <p14:tracePt t="177268" x="6446838" y="6537325"/>
          <p14:tracePt t="177293" x="6456363" y="6562725"/>
          <p14:tracePt t="177305" x="6465888" y="6589713"/>
          <p14:tracePt t="177321" x="6483350" y="6626225"/>
          <p14:tracePt t="177335" x="6491288" y="6626225"/>
          <p14:tracePt t="177356" x="6500813" y="6634163"/>
          <p14:tracePt t="177622" x="6500813" y="6626225"/>
          <p14:tracePt t="177632" x="6500813" y="6599238"/>
          <p14:tracePt t="177647" x="6518275" y="6572250"/>
          <p14:tracePt t="177671" x="6518275" y="6554788"/>
          <p14:tracePt t="177683" x="6527800" y="6527800"/>
          <p14:tracePt t="177695" x="6527800" y="6518275"/>
          <p14:tracePt t="177708" x="6537325" y="6473825"/>
          <p14:tracePt t="177732" x="6537325" y="6465888"/>
          <p14:tracePt t="177743" x="6545263" y="6446838"/>
          <p14:tracePt t="177757" x="6562725" y="6402388"/>
          <p14:tracePt t="177781" x="6572250" y="6394450"/>
          <p14:tracePt t="177792" x="6581775" y="6367463"/>
          <p14:tracePt t="178064" x="6599238" y="6367463"/>
          <p14:tracePt t="178075" x="6608763" y="6375400"/>
          <p14:tracePt t="178086" x="6634163" y="6375400"/>
          <p14:tracePt t="178098" x="6653213" y="6384925"/>
          <p14:tracePt t="178109" x="6705600" y="6411913"/>
          <p14:tracePt t="178135" x="6732588" y="6429375"/>
          <p14:tracePt t="178147" x="6751638" y="6456363"/>
          <p14:tracePt t="178159" x="6796088" y="6483350"/>
          <p14:tracePt t="178342" x="6796088" y="6473825"/>
          <p14:tracePt t="178352" x="6796088" y="6438900"/>
          <p14:tracePt t="178365" x="6804025" y="6402388"/>
          <p14:tracePt t="178382" x="6813550" y="6357938"/>
          <p14:tracePt t="178391" x="6813550" y="6313488"/>
          <p14:tracePt t="178403" x="6813550" y="6286500"/>
          <p14:tracePt t="178414" x="6823075" y="6259513"/>
          <p14:tracePt t="178427" x="6831013" y="6259513"/>
          <p14:tracePt t="178450" x="6840538" y="6232525"/>
          <p14:tracePt t="178463" x="6848475" y="6197600"/>
          <p14:tracePt t="178499" x="6848475" y="6188075"/>
          <p14:tracePt t="178573" x="6848475" y="6224588"/>
          <p14:tracePt t="178587" x="6848475" y="6286500"/>
          <p14:tracePt t="178597" x="6848475" y="6348413"/>
          <p14:tracePt t="178610" x="6848475" y="6411913"/>
          <p14:tracePt t="178621" x="6848475" y="6473825"/>
          <p14:tracePt t="178633" x="6848475" y="6554788"/>
          <p14:tracePt t="178658" x="6848475" y="6599238"/>
          <p14:tracePt t="178670" x="6858000" y="6626225"/>
          <p14:tracePt t="178682" x="6875463" y="6670675"/>
          <p14:tracePt t="178708" x="6894513" y="6688138"/>
          <p14:tracePt t="178889" x="6894513" y="6670675"/>
          <p14:tracePt t="178901" x="6894513" y="6634163"/>
          <p14:tracePt t="178919" x="6894513" y="6581775"/>
          <p14:tracePt t="178926" x="6894513" y="6429375"/>
          <p14:tracePt t="178949" x="6894513" y="6394450"/>
          <p14:tracePt t="178963" x="6894513" y="6375400"/>
          <p14:tracePt t="178974" x="6894513" y="6367463"/>
          <p14:tracePt t="178984" x="6894513" y="6357938"/>
          <p14:tracePt t="179013" x="6911975" y="6330950"/>
          <p14:tracePt t="179024" x="6929438" y="6313488"/>
          <p14:tracePt t="179036" x="6946900" y="6296025"/>
          <p14:tracePt t="179327" x="6965950" y="6296025"/>
          <p14:tracePt t="179340" x="6983413" y="6296025"/>
          <p14:tracePt t="179356" x="7018338" y="6286500"/>
          <p14:tracePt t="179364" x="7054850" y="6276975"/>
          <p14:tracePt t="179377" x="7089775" y="6276975"/>
          <p14:tracePt t="179389" x="7170738" y="6269038"/>
          <p14:tracePt t="179419" x="7205663" y="6259513"/>
          <p14:tracePt t="179426" x="7232650" y="6242050"/>
          <p14:tracePt t="179441" x="7296150" y="6197600"/>
          <p14:tracePt t="179453" x="7323138" y="6170613"/>
          <p14:tracePt t="179705" x="7313613" y="6170613"/>
          <p14:tracePt t="179718" x="7304088" y="6170613"/>
          <p14:tracePt t="179730" x="7286625" y="6170613"/>
          <p14:tracePt t="179742" x="7269163" y="6161088"/>
          <p14:tracePt t="179767" x="7259638" y="6143625"/>
          <p14:tracePt t="179778" x="7259638" y="6134100"/>
          <p14:tracePt t="179790" x="7251700" y="6081713"/>
          <p14:tracePt t="179815" x="7251700" y="6054725"/>
          <p14:tracePt t="179823" x="7251700" y="6010275"/>
          <p14:tracePt t="179841" x="7259638" y="5991225"/>
          <p14:tracePt t="179864" x="7269163" y="5991225"/>
          <p14:tracePt t="179875" x="7269163" y="5983288"/>
          <p14:tracePt t="179949" x="7269163" y="5991225"/>
          <p14:tracePt t="179962" x="7269163" y="6018213"/>
          <p14:tracePt t="179978" x="7269163" y="6062663"/>
          <p14:tracePt t="179986" x="7269163" y="6108700"/>
          <p14:tracePt t="179997" x="7269163" y="6205538"/>
          <p14:tracePt t="180009" x="7259638" y="6296025"/>
          <p14:tracePt t="180022" x="7232650" y="6438900"/>
          <p14:tracePt t="180038" x="7232650" y="6500813"/>
          <p14:tracePt t="180060" x="7232650" y="6510338"/>
          <p14:tracePt t="180083" x="7232650" y="6518275"/>
          <p14:tracePt t="180096" x="7242175" y="6527800"/>
          <p14:tracePt t="180109" x="7251700" y="6527800"/>
          <p14:tracePt t="180131" x="7259638" y="6527800"/>
          <p14:tracePt t="180142" x="7269163" y="6527800"/>
          <p14:tracePt t="180502" x="7269163" y="6500813"/>
          <p14:tracePt t="180510" x="7242175" y="6473825"/>
          <p14:tracePt t="180522" x="7170738" y="6419850"/>
          <p14:tracePt t="180545" x="6769100" y="6259513"/>
          <p14:tracePt t="180547" x="6518275" y="6170613"/>
          <p14:tracePt t="180570" x="6296025" y="6108700"/>
          <p14:tracePt t="180583" x="6010275" y="6045200"/>
          <p14:tracePt t="180608" x="5911850" y="6037263"/>
          <p14:tracePt t="180619" x="5786438" y="6037263"/>
          <p14:tracePt t="180633" x="5724525" y="6037263"/>
          <p14:tracePt t="180655" x="5680075" y="6037263"/>
          <p14:tracePt t="180948" x="5670550" y="6037263"/>
          <p14:tracePt t="180969" x="5670550" y="6045200"/>
          <p14:tracePt t="180985" x="5661025" y="6062663"/>
          <p14:tracePt t="180996" x="5653088" y="6081713"/>
          <p14:tracePt t="181009" x="5643563" y="6099175"/>
          <p14:tracePt t="181032" x="5626100" y="6161088"/>
          <p14:tracePt t="181036" x="5626100" y="6188075"/>
          <p14:tracePt t="181049" x="5626100" y="6224588"/>
          <p14:tracePt t="181070" x="5626100" y="6232525"/>
          <p14:tracePt t="181094" x="5626100" y="6242050"/>
          <p14:tracePt t="181107" x="5643563" y="6251575"/>
          <p14:tracePt t="181119" x="5661025" y="6251575"/>
          <p14:tracePt t="181142" x="5670550" y="6251575"/>
          <p14:tracePt t="181399" x="5680075" y="6269038"/>
          <p14:tracePt t="181412" x="5680075" y="6286500"/>
          <p14:tracePt t="181431" x="5688013" y="6286500"/>
          <p14:tracePt t="181447" x="5705475" y="6286500"/>
          <p14:tracePt t="181460" x="5741988" y="6286500"/>
          <p14:tracePt t="181470" x="5857875" y="6286500"/>
          <p14:tracePt t="181497" x="5919788" y="6286500"/>
          <p14:tracePt t="181508" x="6000750" y="6303963"/>
          <p14:tracePt t="181522" x="6099175" y="6313488"/>
          <p14:tracePt t="181538" x="6126163" y="6313488"/>
          <p14:tracePt t="181560" x="6188075" y="6323013"/>
          <p14:tracePt t="181583" x="6224588" y="6330950"/>
          <p14:tracePt t="181594" x="6251575" y="6330950"/>
          <p14:tracePt t="181606" x="6303963" y="6330950"/>
          <p14:tracePt t="181910" x="6323013" y="6313488"/>
          <p14:tracePt t="181922" x="6357938" y="6296025"/>
          <p14:tracePt t="181934" x="6527800" y="6224588"/>
          <p14:tracePt t="181948" x="6616700" y="6188075"/>
          <p14:tracePt t="181961" x="6715125" y="6153150"/>
          <p14:tracePt t="181986" x="6796088" y="6116638"/>
          <p14:tracePt t="181997" x="6875463" y="6081713"/>
          <p14:tracePt t="182009" x="7045325" y="6000750"/>
          <p14:tracePt t="182031" x="7126288" y="5956300"/>
          <p14:tracePt t="182043" x="7340600" y="5786438"/>
          <p14:tracePt t="182482" x="7367588" y="5759450"/>
          <p14:tracePt t="182500" x="7412038" y="5705475"/>
          <p14:tracePt t="182507" x="7456488" y="5653088"/>
          <p14:tracePt t="182519" x="7510463" y="5581650"/>
          <p14:tracePt t="182532" x="7581900" y="5465763"/>
          <p14:tracePt t="182546" x="7608888" y="5394325"/>
          <p14:tracePt t="182568" x="7643813" y="5313363"/>
          <p14:tracePt t="182582" x="7732713" y="5153025"/>
          <p14:tracePt t="182605" x="7777163" y="5062538"/>
          <p14:tracePt t="183080" x="7786688" y="5054600"/>
          <p14:tracePt t="183092" x="7796213" y="5037138"/>
          <p14:tracePt t="183103" x="7804150" y="5018088"/>
          <p14:tracePt t="183116" x="7823200" y="5000625"/>
          <p14:tracePt t="183134" x="7840663" y="4965700"/>
          <p14:tracePt t="183140" x="7885113" y="4938713"/>
          <p14:tracePt t="183154" x="7966075" y="4857750"/>
          <p14:tracePt t="183177" x="7991475" y="4830763"/>
          <p14:tracePt t="183189" x="8001000" y="4803775"/>
          <p14:tracePt t="184248" x="7983538" y="4803775"/>
          <p14:tracePt t="184264" x="7966075" y="4803775"/>
          <p14:tracePt t="184278" x="7956550" y="4803775"/>
          <p14:tracePt t="184295" x="7920038" y="4803775"/>
          <p14:tracePt t="184299" x="7867650" y="4803775"/>
          <p14:tracePt t="184312" x="7643813" y="4786313"/>
          <p14:tracePt t="184328" x="7456488" y="4759325"/>
          <p14:tracePt t="184347" x="6902450" y="4714875"/>
          <p14:tracePt t="184372" x="6456363" y="4697413"/>
          <p14:tracePt t="184384" x="6303963" y="4697413"/>
          <p14:tracePt t="184396" x="6153150" y="4714875"/>
          <p14:tracePt t="184422" x="5929313" y="4822825"/>
          <p14:tracePt t="184700" x="5956300" y="4776788"/>
          <p14:tracePt t="184713" x="6000750" y="4697413"/>
          <p14:tracePt t="184732" x="6072188" y="4598988"/>
          <p14:tracePt t="184740" x="6134100" y="4473575"/>
          <p14:tracePt t="184750" x="6269038" y="4303713"/>
          <p14:tracePt t="184773" x="6340475" y="4214813"/>
          <p14:tracePt t="184786" x="6456363" y="4116388"/>
          <p14:tracePt t="184811" x="6510338" y="4081463"/>
          <p14:tracePt t="184823" x="6572250" y="4054475"/>
          <p14:tracePt t="184834" x="6697663" y="4000500"/>
          <p14:tracePt t="184859" x="6715125" y="3983038"/>
          <p14:tracePt t="185176" x="6715125" y="3973513"/>
          <p14:tracePt t="185197" x="6715125" y="3965575"/>
          <p14:tracePt t="185212" x="6732588" y="3956050"/>
          <p14:tracePt t="185236" x="6759575" y="3919538"/>
          <p14:tracePt t="185248" x="6777038" y="3894138"/>
          <p14:tracePt t="185266" x="6796088" y="3867150"/>
          <p14:tracePt t="185276" x="6813550" y="3830638"/>
          <p14:tracePt t="185296" x="6831013" y="3822700"/>
          <p14:tracePt t="185309" x="6858000" y="3803650"/>
          <p14:tracePt t="185321" x="6919913" y="3786188"/>
          <p14:tracePt t="185339" x="6946900" y="3776663"/>
          <p14:tracePt t="185358" x="6991350" y="3768725"/>
          <p14:tracePt t="185372" x="7010400" y="3768725"/>
          <p14:tracePt t="185395" x="7018338" y="3768725"/>
          <p14:tracePt t="185406" x="7062788" y="3768725"/>
          <p14:tracePt t="185431" x="7072313" y="3768725"/>
          <p14:tracePt t="185454" x="7108825" y="3786188"/>
          <p14:tracePt t="185469" x="7116763" y="3786188"/>
          <p14:tracePt t="185481" x="7116763" y="3795713"/>
          <p14:tracePt t="185749" x="7134225" y="3795713"/>
          <p14:tracePt t="185760" x="7161213" y="3795713"/>
          <p14:tracePt t="185773" x="7197725" y="3795713"/>
          <p14:tracePt t="185794" x="7242175" y="3795713"/>
          <p14:tracePt t="185798" x="7269163" y="3795713"/>
          <p14:tracePt t="185810" x="7367588" y="3795713"/>
          <p14:tracePt t="185825" x="7402513" y="3803650"/>
          <p14:tracePt t="185845" x="7439025" y="3803650"/>
          <p14:tracePt t="185858" x="7473950" y="3813175"/>
          <p14:tracePt t="185891" x="7500938" y="3822700"/>
          <p14:tracePt t="185904" x="7537450" y="3822700"/>
          <p14:tracePt t="185916" x="7545388" y="3830638"/>
          <p14:tracePt t="186235" x="7562850" y="3830638"/>
          <p14:tracePt t="186247" x="7589838" y="3830638"/>
          <p14:tracePt t="186260" x="7616825" y="3840163"/>
          <p14:tracePt t="186277" x="7643813" y="3848100"/>
          <p14:tracePt t="186284" x="7680325" y="3857625"/>
          <p14:tracePt t="186296" x="7715250" y="3867150"/>
          <p14:tracePt t="186328" x="7724775" y="3867150"/>
          <p14:tracePt t="186333" x="7742238" y="3867150"/>
          <p14:tracePt t="186345" x="7751763" y="3867150"/>
          <p14:tracePt t="186576" x="7732713" y="3867150"/>
          <p14:tracePt t="186588" x="7545388" y="3867150"/>
          <p14:tracePt t="186612" x="7331075" y="3867150"/>
          <p14:tracePt t="186624" x="6965950" y="3867150"/>
          <p14:tracePt t="186637" x="6554788" y="3884613"/>
          <p14:tracePt t="186650" x="5813425" y="3965575"/>
          <p14:tracePt t="186674" x="5545138" y="4017963"/>
          <p14:tracePt t="186685" x="5187950" y="4081463"/>
          <p14:tracePt t="186715" x="5081588" y="4089400"/>
          <p14:tracePt t="186722" x="4946650" y="4125913"/>
          <p14:tracePt t="186734" x="4911725" y="4143375"/>
          <p14:tracePt t="186749" x="4884738" y="4152900"/>
          <p14:tracePt t="186770" x="4848225" y="4170363"/>
          <p14:tracePt t="186784" x="4822825" y="4170363"/>
          <p14:tracePt t="187051" x="4803775" y="4197350"/>
          <p14:tracePt t="187065" x="4776788" y="4232275"/>
          <p14:tracePt t="187076" x="4705350" y="4295775"/>
          <p14:tracePt t="187088" x="4562475" y="4446588"/>
          <p14:tracePt t="187111" x="4473575" y="4554538"/>
          <p14:tracePt t="187125" x="4375150" y="4705350"/>
          <p14:tracePt t="187137" x="4340225" y="4741863"/>
          <p14:tracePt t="187170" x="4313238" y="4759325"/>
          <p14:tracePt t="187173" x="4313238" y="4776788"/>
          <p14:tracePt t="193017" x="4340225" y="4759325"/>
          <p14:tracePt t="193028" x="4394200" y="4714875"/>
          <p14:tracePt t="193034" x="4625975" y="4589463"/>
          <p14:tracePt t="193065" x="4813300" y="4510088"/>
          <p14:tracePt t="193077" x="5081588" y="4384675"/>
          <p14:tracePt t="193092" x="5500688" y="4224338"/>
          <p14:tracePt t="193114" x="5661025" y="4170363"/>
          <p14:tracePt t="193127" x="5803900" y="4133850"/>
          <p14:tracePt t="193139" x="6072188" y="4044950"/>
          <p14:tracePt t="193169" x="6197600" y="3990975"/>
          <p14:tracePt t="193175" x="6429375" y="3919538"/>
          <p14:tracePt t="193530" x="6446838" y="3919538"/>
          <p14:tracePt t="193544" x="6465888" y="3919538"/>
          <p14:tracePt t="193546" x="6473825" y="3919538"/>
          <p14:tracePt t="193566" x="6491288" y="3919538"/>
          <p14:tracePt t="193578" x="6527800" y="3929063"/>
          <p14:tracePt t="193607" x="6545263" y="3938588"/>
          <p14:tracePt t="193619" x="6581775" y="3938588"/>
          <p14:tracePt t="193650" x="6589713" y="3938588"/>
          <p14:tracePt t="193663" x="6599238" y="3946525"/>
          <p14:tracePt t="194065" x="6616700" y="3946525"/>
          <p14:tracePt t="194078" x="6626225" y="3946525"/>
          <p14:tracePt t="194089" x="6634163" y="3946525"/>
          <p14:tracePt t="194101" x="6643688" y="3946525"/>
          <p14:tracePt t="194114" x="6661150" y="3946525"/>
          <p14:tracePt t="194137" x="6688138" y="3946525"/>
          <p14:tracePt t="194152" x="6742113" y="3938588"/>
          <p14:tracePt t="194163" x="6777038" y="3938588"/>
          <p14:tracePt t="194185" x="6813550" y="3929063"/>
          <p14:tracePt t="194198" x="6911975" y="3902075"/>
          <p14:tracePt t="195197" x="6902450" y="3902075"/>
          <p14:tracePt t="195215" x="6848475" y="3894138"/>
          <p14:tracePt t="195226" x="6786563" y="3894138"/>
          <p14:tracePt t="195234" x="6670675" y="3911600"/>
          <p14:tracePt t="195248" x="6419850" y="3956050"/>
          <p14:tracePt t="195258" x="5473700" y="4170363"/>
          <p14:tracePt t="195272" x="5072063" y="4313238"/>
          <p14:tracePt t="195296" x="4724400" y="4429125"/>
          <p14:tracePt t="195307" x="4357688" y="4545013"/>
          <p14:tracePt t="195323" x="4259263" y="4572000"/>
          <p14:tracePt t="195344" x="4170363" y="4589463"/>
          <p14:tracePt t="196064" x="4133850" y="4608513"/>
          <p14:tracePt t="196074" x="4098925" y="4625975"/>
          <p14:tracePt t="196087" x="4071938" y="4643438"/>
          <p14:tracePt t="196096" x="3973513" y="4670425"/>
          <p14:tracePt t="196124" x="3911600" y="4679950"/>
          <p14:tracePt t="196135" x="3848100" y="4679950"/>
          <p14:tracePt t="196147" x="3741738" y="4679950"/>
          <p14:tracePt t="196173" x="3687763" y="4679950"/>
          <p14:tracePt t="196184" x="3660775" y="4670425"/>
          <p14:tracePt t="196197" x="3643313" y="4660900"/>
          <p14:tracePt t="196221" x="3633788" y="4660900"/>
          <p14:tracePt t="196503" x="3633788" y="4679950"/>
          <p14:tracePt t="196514" x="3633788" y="4687888"/>
          <p14:tracePt t="196549" x="3643313" y="4687888"/>
          <p14:tracePt t="196563" x="3660775" y="4687888"/>
          <p14:tracePt t="196575" x="3724275" y="4670425"/>
          <p14:tracePt t="196586" x="3956050" y="4616450"/>
          <p14:tracePt t="196612" x="4152900" y="4572000"/>
          <p14:tracePt t="196623" x="4419600" y="4537075"/>
          <p14:tracePt t="196637" x="4884738" y="4491038"/>
          <p14:tracePt t="196659" x="5054600" y="4465638"/>
          <p14:tracePt t="196673" x="5330825" y="4446588"/>
          <p14:tracePt t="196684" x="5438775" y="4446588"/>
          <p14:tracePt t="196708" x="5500688" y="4446588"/>
          <p14:tracePt t="196720" x="5626100" y="4446588"/>
          <p14:tracePt t="196735" x="5643563" y="4446588"/>
          <p14:tracePt t="197111" x="5643563" y="4456113"/>
          <p14:tracePt t="197122" x="5643563" y="4465638"/>
          <p14:tracePt t="197171" x="5653088" y="4465638"/>
          <p14:tracePt t="197183" x="5670550" y="4465638"/>
          <p14:tracePt t="197195" x="5715000" y="4465638"/>
          <p14:tracePt t="197208" x="5902325" y="4438650"/>
          <p14:tracePt t="197232" x="6054725" y="4429125"/>
          <p14:tracePt t="197243" x="6340475" y="4429125"/>
          <p14:tracePt t="197257" x="6465888" y="4429125"/>
          <p14:tracePt t="197280" x="6537325" y="4429125"/>
          <p14:tracePt t="197293" x="6599238" y="4429125"/>
          <p14:tracePt t="197309" x="6653213" y="4429125"/>
          <p14:tracePt t="197548" x="6634163" y="4438650"/>
          <p14:tracePt t="197560" x="6608763" y="4446588"/>
          <p14:tracePt t="197574" x="6581775" y="4446588"/>
          <p14:tracePt t="197592" x="6545263" y="4446588"/>
          <p14:tracePt t="197597" x="6518275" y="4456113"/>
          <p14:tracePt t="197612" x="6483350" y="4456113"/>
          <p14:tracePt t="197627" x="6465888" y="4456113"/>
          <p14:tracePt t="197642" x="6465888" y="4465638"/>
          <p14:tracePt t="197793" x="6446838" y="4465638"/>
          <p14:tracePt t="197808" x="6419850" y="4465638"/>
          <p14:tracePt t="197826" x="6394450" y="4465638"/>
          <p14:tracePt t="197828" x="6367463" y="4465638"/>
          <p14:tracePt t="197845" x="6259513" y="4465638"/>
          <p14:tracePt t="197860" x="6180138" y="4465638"/>
          <p14:tracePt t="197860" x="6089650" y="4465638"/>
          <p14:tracePt t="197891" x="5965825" y="4465638"/>
          <p14:tracePt t="197903" x="5848350" y="4465638"/>
          <p14:tracePt t="197914" x="5589588" y="4465638"/>
          <p14:tracePt t="197939" x="5465763" y="4465638"/>
          <p14:tracePt t="197954" x="5330825" y="4465638"/>
          <p14:tracePt t="197964" x="5133975" y="4491038"/>
          <p14:tracePt t="197986" x="5062538" y="4500563"/>
          <p14:tracePt t="198000" x="5045075" y="4510088"/>
          <p14:tracePt t="198013" x="5037138" y="4510088"/>
          <p14:tracePt t="198292" x="5018088" y="4518025"/>
          <p14:tracePt t="198308" x="4991100" y="4527550"/>
          <p14:tracePt t="198322" x="4946650" y="4537075"/>
          <p14:tracePt t="198325" x="4902200" y="4545013"/>
          <p14:tracePt t="198341" x="4714875" y="4572000"/>
          <p14:tracePt t="198369" x="4616450" y="4589463"/>
          <p14:tracePt t="198377" x="4510088" y="4616450"/>
          <p14:tracePt t="198390" x="4384675" y="4643438"/>
          <p14:tracePt t="198400" x="4170363" y="4652963"/>
          <p14:tracePt t="198426" x="4108450" y="4660900"/>
          <p14:tracePt t="198438" x="4054475" y="4660900"/>
          <p14:tracePt t="198559" x="4081463" y="4652963"/>
          <p14:tracePt t="198572" x="4170363" y="4608513"/>
          <p14:tracePt t="198584" x="4276725" y="4545013"/>
          <p14:tracePt t="198605" x="4446588" y="4465638"/>
          <p14:tracePt t="198609" x="4670425" y="4384675"/>
          <p14:tracePt t="198620" x="5197475" y="4241800"/>
          <p14:tracePt t="198645" x="5438775" y="4197350"/>
          <p14:tracePt t="198658" x="5661025" y="4179888"/>
          <p14:tracePt t="198671" x="5973763" y="4143375"/>
          <p14:tracePt t="198695" x="6232525" y="4143375"/>
          <p14:tracePt t="198719" x="6340475" y="4143375"/>
          <p14:tracePt t="198730" x="6446838" y="4143375"/>
          <p14:tracePt t="198742" x="6537325" y="4143375"/>
          <p14:tracePt t="198755" x="6724650" y="4143375"/>
          <p14:tracePt t="199060" x="6751638" y="4152900"/>
          <p14:tracePt t="199076" x="6786563" y="4179888"/>
          <p14:tracePt t="199086" x="6813550" y="4205288"/>
          <p14:tracePt t="199105" x="6894513" y="4251325"/>
          <p14:tracePt t="199108" x="6911975" y="4276725"/>
          <p14:tracePt t="199122" x="6919913" y="4295775"/>
          <p14:tracePt t="199145" x="6938963" y="4322763"/>
          <p14:tracePt t="199156" x="6946900" y="4340225"/>
          <p14:tracePt t="199402" x="6956425" y="4330700"/>
          <p14:tracePt t="199414" x="6965950" y="4322763"/>
          <p14:tracePt t="199451" x="6973888" y="4322763"/>
          <p14:tracePt t="199476" x="6973888" y="4313238"/>
          <p14:tracePt t="199704" x="6973888" y="4322763"/>
          <p14:tracePt t="199718" x="6973888" y="4330700"/>
          <p14:tracePt t="199729" x="6973888" y="4357688"/>
          <p14:tracePt t="199755" x="6973888" y="4367213"/>
          <p14:tracePt t="199765" x="6983413" y="4375150"/>
          <p14:tracePt t="199778" x="6991350" y="4384675"/>
          <p14:tracePt t="200279" x="7000875" y="4375150"/>
          <p14:tracePt t="200292" x="7010400" y="4375150"/>
          <p14:tracePt t="200302" x="7018338" y="4375150"/>
          <p14:tracePt t="200314" x="7018338" y="4367213"/>
          <p14:tracePt t="200667" x="7027863" y="4367213"/>
          <p14:tracePt t="200680" x="7045325" y="4367213"/>
          <p14:tracePt t="200694" x="7072313" y="4367213"/>
          <p14:tracePt t="200704" x="7134225" y="4367213"/>
          <p14:tracePt t="200720" x="7161213" y="4375150"/>
          <p14:tracePt t="200736" x="7197725" y="4375150"/>
          <p14:tracePt t="200765" x="7215188" y="4375150"/>
          <p14:tracePt t="200777" x="7224713" y="4375150"/>
          <p14:tracePt t="200788" x="7242175" y="4375150"/>
          <p14:tracePt t="201619" x="7232650" y="4375150"/>
          <p14:tracePt t="201633" x="7224713" y="4384675"/>
          <p14:tracePt t="201643" x="7205663" y="4394200"/>
          <p14:tracePt t="201653" x="7180263" y="4394200"/>
          <p14:tracePt t="201668" x="7161213" y="4394200"/>
          <p14:tracePt t="201679" x="7126288" y="4394200"/>
          <p14:tracePt t="201704" x="7116763" y="4394200"/>
          <p14:tracePt t="201752" x="7081838" y="4394200"/>
          <p14:tracePt t="201766" x="7054850" y="4394200"/>
          <p14:tracePt t="201778" x="7037388" y="4394200"/>
          <p14:tracePt t="201794" x="7010400" y="4394200"/>
          <p14:tracePt t="201811" x="6929438" y="4394200"/>
          <p14:tracePt t="201813" x="6867525" y="4394200"/>
          <p14:tracePt t="201828" x="6786563" y="4384675"/>
          <p14:tracePt t="201847" x="6680200" y="4375150"/>
          <p14:tracePt t="201864" x="6419850" y="4348163"/>
          <p14:tracePt t="201886" x="6251575" y="4322763"/>
          <p14:tracePt t="201897" x="5857875" y="4268788"/>
          <p14:tracePt t="201922" x="5661025" y="4251325"/>
          <p14:tracePt t="201936" x="5232400" y="4205288"/>
          <p14:tracePt t="201959" x="5099050" y="4205288"/>
          <p14:tracePt t="201972" x="4973638" y="4197350"/>
          <p14:tracePt t="201983" x="4840288" y="4205288"/>
          <p14:tracePt t="202007" x="4822825" y="4205288"/>
          <p14:tracePt t="202302" x="4803775" y="4205288"/>
          <p14:tracePt t="202313" x="4795838" y="4205288"/>
          <p14:tracePt t="202336" x="4786313" y="4205288"/>
          <p14:tracePt t="202353" x="4776788" y="4214813"/>
          <p14:tracePt t="202374" x="4768850" y="4214813"/>
          <p14:tracePt t="202399" x="4759325" y="4214813"/>
          <p14:tracePt t="202411" x="4751388" y="4214813"/>
          <p14:tracePt t="202421" x="4732338" y="4214813"/>
          <p14:tracePt t="202435" x="4670425" y="4205288"/>
          <p14:tracePt t="202458" x="4625975" y="4205288"/>
          <p14:tracePt t="202472" x="4518025" y="4205288"/>
          <p14:tracePt t="202484" x="4456113" y="4205288"/>
          <p14:tracePt t="202508" x="4375150" y="4205288"/>
          <p14:tracePt t="202519" x="4286250" y="4205288"/>
          <p14:tracePt t="202536" x="4268788" y="4205288"/>
          <p14:tracePt t="202555" x="4259263" y="4205288"/>
          <p14:tracePt t="202569" x="4251325" y="4205288"/>
          <p14:tracePt t="202642" x="4295775" y="4205288"/>
          <p14:tracePt t="202654" x="4357688" y="4205288"/>
          <p14:tracePt t="202665" x="4419600" y="4205288"/>
          <p14:tracePt t="202677" x="4500563" y="4214813"/>
          <p14:tracePt t="202689" x="4598988" y="4241800"/>
          <p14:tracePt t="202703" x="4687888" y="4251325"/>
          <p14:tracePt t="202736" x="4884738" y="4259263"/>
          <p14:tracePt t="202743" x="5133975" y="4259263"/>
          <p14:tracePt t="202763" x="5241925" y="4259263"/>
          <p14:tracePt t="202775" x="5375275" y="4259263"/>
          <p14:tracePt t="203068" x="5330825" y="4251325"/>
          <p14:tracePt t="203079" x="5241925" y="4241800"/>
          <p14:tracePt t="203092" x="5089525" y="4241800"/>
          <p14:tracePt t="203104" x="4884738" y="4241800"/>
          <p14:tracePt t="203126" x="4259263" y="4241800"/>
          <p14:tracePt t="203142" x="3983038" y="4241800"/>
          <p14:tracePt t="203153" x="3732213" y="4241800"/>
          <p14:tracePt t="203164" x="3527425" y="4205288"/>
          <p14:tracePt t="203177" x="3268663" y="4108450"/>
          <p14:tracePt t="203203" x="3214688" y="4062413"/>
          <p14:tracePt t="203215" x="3179763" y="4017963"/>
          <p14:tracePt t="203227" x="3179763" y="4000500"/>
          <p14:tracePt t="203251" x="3187700" y="3956050"/>
          <p14:tracePt t="203604" x="3205163" y="3956050"/>
          <p14:tracePt t="203616" x="3241675" y="3946525"/>
          <p14:tracePt t="203628" x="3322638" y="3938588"/>
          <p14:tracePt t="203639" x="3446463" y="3929063"/>
          <p14:tracePt t="203651" x="3660775" y="3911600"/>
          <p14:tracePt t="203669" x="3911600" y="3911600"/>
          <p14:tracePt t="203680" x="4411663" y="3894138"/>
          <p14:tracePt t="203701" x="4581525" y="3894138"/>
          <p14:tracePt t="203713" x="4813300" y="3902075"/>
          <p14:tracePt t="203738" x="4875213" y="3919538"/>
          <p14:tracePt t="203749" x="5054600" y="3990975"/>
          <p14:tracePt t="203778" x="5153025" y="4044950"/>
          <p14:tracePt t="203796" x="5303838" y="4143375"/>
          <p14:tracePt t="203811" x="5348288" y="4205288"/>
          <p14:tracePt t="203828" x="5357813" y="4251325"/>
          <p14:tracePt t="203834" x="5357813" y="4295775"/>
          <p14:tracePt t="203846" x="5313363" y="4340225"/>
          <p14:tracePt t="204030" x="5276850" y="4340225"/>
          <p14:tracePt t="204042" x="5232400" y="4330700"/>
          <p14:tracePt t="204053" x="5099050" y="4268788"/>
          <p14:tracePt t="204067" x="4938713" y="4187825"/>
          <p14:tracePt t="204080" x="4608513" y="4010025"/>
          <p14:tracePt t="204092" x="4286250" y="3776663"/>
          <p14:tracePt t="204103" x="3741738" y="3322638"/>
          <p14:tracePt t="204126" x="3554413" y="3116263"/>
          <p14:tracePt t="204140" x="3402013" y="2894013"/>
          <p14:tracePt t="204153" x="3268663" y="2633663"/>
          <p14:tracePt t="204186" x="3232150" y="2554288"/>
          <p14:tracePt t="204192" x="3214688" y="2500313"/>
          <p14:tracePt t="204201" x="3205163" y="2419350"/>
          <p14:tracePt t="204232" x="3224213" y="2347913"/>
          <p14:tracePt t="204457" x="3232150" y="2330450"/>
          <p14:tracePt t="204468" x="3251200" y="2303463"/>
          <p14:tracePt t="204484" x="3259138" y="2259013"/>
          <p14:tracePt t="204493" x="3268663" y="2205038"/>
          <p14:tracePt t="204506" x="3268663" y="2116138"/>
          <p14:tracePt t="204519" x="3268663" y="2089150"/>
          <p14:tracePt t="204536" x="3224213" y="2036763"/>
          <p14:tracePt t="204553" x="3187700" y="2027238"/>
          <p14:tracePt t="204577" x="3160713" y="2009775"/>
          <p14:tracePt t="204591" x="3133725" y="2000250"/>
          <p14:tracePt t="204603" x="3098800" y="1982788"/>
          <p14:tracePt t="204627" x="3098800" y="1965325"/>
          <p14:tracePt t="204639" x="3071813" y="1946275"/>
          <p14:tracePt t="204675" x="3071813" y="1938338"/>
          <p14:tracePt t="204701" x="3071813" y="1928813"/>
          <p14:tracePt t="204716" x="3071813" y="1919288"/>
          <p14:tracePt t="204737" x="3062288" y="1919288"/>
          <p14:tracePt t="204761" x="3054350" y="1911350"/>
          <p14:tracePt t="204774" x="3044825" y="1901825"/>
          <p14:tracePt t="204811" x="3036888" y="1901825"/>
          <p14:tracePt t="204821" x="3017838" y="1901825"/>
          <p14:tracePt t="205115" x="3000375" y="1874838"/>
          <p14:tracePt t="205126" x="2990850" y="1847850"/>
          <p14:tracePt t="205138" x="2973388" y="1812925"/>
          <p14:tracePt t="205151" x="2946400" y="1704975"/>
          <p14:tracePt t="205175" x="2928938" y="1660525"/>
          <p14:tracePt t="205188" x="2911475" y="1633538"/>
          <p14:tracePt t="205200" x="2894013" y="1608138"/>
          <p14:tracePt t="205211" x="2874963" y="1544638"/>
          <p14:tracePt t="205224" x="2874963" y="1517650"/>
          <p14:tracePt t="205251" x="2874963" y="1509713"/>
          <p14:tracePt t="205261" x="2894013" y="1465263"/>
          <p14:tracePt t="205286" x="2901950" y="1455738"/>
          <p14:tracePt t="205298" x="2919413" y="1446213"/>
          <p14:tracePt t="205310" x="2965450" y="1419225"/>
          <p14:tracePt t="205325" x="2990850" y="1411288"/>
          <p14:tracePt t="205358" x="3009900" y="1411288"/>
          <p14:tracePt t="205370" x="3036888" y="1411288"/>
          <p14:tracePt t="205382" x="3062288" y="1419225"/>
          <p14:tracePt t="205393" x="3143250" y="1438275"/>
          <p14:tracePt t="205419" x="3187700" y="1438275"/>
          <p14:tracePt t="205430" x="3259138" y="1446213"/>
          <p14:tracePt t="205444" x="3375025" y="1446213"/>
          <p14:tracePt t="205468" x="3500438" y="1419225"/>
          <p14:tracePt t="205480" x="3929063" y="1295400"/>
          <p14:tracePt t="205504" x="4367213" y="1169988"/>
          <p14:tracePt t="205529" x="4527550" y="1133475"/>
          <p14:tracePt t="205543" x="4633913" y="1108075"/>
          <p14:tracePt t="205545" x="4714875" y="1098550"/>
          <p14:tracePt t="205566" x="4786313" y="1098550"/>
          <p14:tracePt t="205578" x="4867275" y="1098550"/>
          <p14:tracePt t="205821" x="4894263" y="1098550"/>
          <p14:tracePt t="205832" x="4911725" y="1108075"/>
          <p14:tracePt t="205847" x="4929188" y="1108075"/>
          <p14:tracePt t="205858" x="4965700" y="1116013"/>
          <p14:tracePt t="205869" x="5010150" y="1116013"/>
          <p14:tracePt t="205882" x="5197475" y="1143000"/>
          <p14:tracePt t="205905" x="5330825" y="1169988"/>
          <p14:tracePt t="205918" x="5483225" y="1179513"/>
          <p14:tracePt t="205931" x="5803900" y="1196975"/>
          <p14:tracePt t="205954" x="5991225" y="1204913"/>
          <p14:tracePt t="205967" x="6340475" y="1258888"/>
          <p14:tracePt t="205990" x="6465888" y="1285875"/>
          <p14:tracePt t="206004" x="6562725" y="1312863"/>
          <p14:tracePt t="206015" x="6643688" y="1322388"/>
          <p14:tracePt t="206259" x="6661150" y="1357313"/>
          <p14:tracePt t="206271" x="6680200" y="1419225"/>
          <p14:tracePt t="206283" x="6705600" y="1536700"/>
          <p14:tracePt t="206304" x="6732588" y="1704975"/>
          <p14:tracePt t="206309" x="6786563" y="2009775"/>
          <p14:tracePt t="206321" x="6867525" y="2803525"/>
          <p14:tracePt t="206335" x="6884988" y="3241675"/>
          <p14:tracePt t="206356" x="6919913" y="3625850"/>
          <p14:tracePt t="206371" x="6991350" y="4251325"/>
          <p14:tracePt t="206613" x="6991350" y="4268788"/>
          <p14:tracePt t="206625" x="6991350" y="4295775"/>
          <p14:tracePt t="206636" x="6991350" y="4340225"/>
          <p14:tracePt t="206649" x="6956425" y="4411663"/>
          <p14:tracePt t="206661" x="6911975" y="4491038"/>
          <p14:tracePt t="206673" x="6777038" y="4643438"/>
          <p14:tracePt t="206686" x="6732588" y="4705350"/>
          <p14:tracePt t="206709" x="6697663" y="4732338"/>
          <p14:tracePt t="206722" x="6608763" y="4786313"/>
          <p14:tracePt t="206959" x="6608763" y="4776788"/>
          <p14:tracePt t="206966" x="6634163" y="4751388"/>
          <p14:tracePt t="206978" x="6705600" y="4670425"/>
          <p14:tracePt t="206991" x="6751638" y="4633913"/>
          <p14:tracePt t="207012" x="6769100" y="4598988"/>
          <p14:tracePt t="207026" x="6796088" y="4581525"/>
          <p14:tracePt t="207038" x="6813550" y="4554538"/>
          <p14:tracePt t="207064" x="6831013" y="4527550"/>
          <p14:tracePt t="207076" x="6884988" y="4491038"/>
          <p14:tracePt t="207106" x="6902450" y="4473575"/>
          <p14:tracePt t="207112" x="6929438" y="4465638"/>
          <p14:tracePt t="207404" x="6956425" y="4446588"/>
          <p14:tracePt t="207417" x="6991350" y="4438650"/>
          <p14:tracePt t="207432" x="7027863" y="4419600"/>
          <p14:tracePt t="207441" x="7089775" y="4402138"/>
          <p14:tracePt t="207453" x="7161213" y="4375150"/>
          <p14:tracePt t="207465" x="7205663" y="4348163"/>
          <p14:tracePt t="207479" x="7296150" y="4313238"/>
          <p14:tracePt t="207503" x="7323138" y="4303713"/>
          <p14:tracePt t="207515" x="7375525" y="4286250"/>
          <p14:tracePt t="207543" x="7402513" y="4276725"/>
          <p14:tracePt t="207545" x="7446963" y="4251325"/>
          <p14:tracePt t="207576" x="7483475" y="4241800"/>
          <p14:tracePt t="207587" x="7518400" y="4224338"/>
          <p14:tracePt t="210222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-nuclear Partition Function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181178"/>
            <a:ext cx="861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intermediate temperatures a more general form for the rotational partition function is: 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1905000"/>
            <a:ext cx="449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general case of diatomic molecules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97461"/>
              </p:ext>
            </p:extLst>
          </p:nvPr>
        </p:nvGraphicFramePr>
        <p:xfrm>
          <a:off x="304800" y="4546600"/>
          <a:ext cx="4308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6" imgW="2565360" imgH="558720" progId="Equation.DSMT4">
                  <p:embed/>
                </p:oleObj>
              </mc:Choice>
              <mc:Fallback>
                <p:oleObj name="Equation" r:id="rId6" imgW="2565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46600"/>
                        <a:ext cx="4308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71771"/>
              </p:ext>
            </p:extLst>
          </p:nvPr>
        </p:nvGraphicFramePr>
        <p:xfrm>
          <a:off x="6103938" y="1600200"/>
          <a:ext cx="26654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8" imgW="1587240" imgH="482400" progId="Equation.DSMT4">
                  <p:embed/>
                </p:oleObj>
              </mc:Choice>
              <mc:Fallback>
                <p:oleObj name="Equation" r:id="rId8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1600200"/>
                        <a:ext cx="26654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81101"/>
              </p:ext>
            </p:extLst>
          </p:nvPr>
        </p:nvGraphicFramePr>
        <p:xfrm>
          <a:off x="304800" y="3549443"/>
          <a:ext cx="5864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10" imgW="3492360" imgH="558720" progId="Equation.DSMT4">
                  <p:embed/>
                </p:oleObj>
              </mc:Choice>
              <mc:Fallback>
                <p:oleObj name="Equation" r:id="rId10" imgW="3492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49443"/>
                        <a:ext cx="5864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4031"/>
              </p:ext>
            </p:extLst>
          </p:nvPr>
        </p:nvGraphicFramePr>
        <p:xfrm>
          <a:off x="5030787" y="4546600"/>
          <a:ext cx="3732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2" imgW="2222280" imgH="558720" progId="Equation.DSMT4">
                  <p:embed/>
                </p:oleObj>
              </mc:Choice>
              <mc:Fallback>
                <p:oleObj name="Equation" r:id="rId12" imgW="2222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4546600"/>
                        <a:ext cx="37322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45865"/>
              </p:ext>
            </p:extLst>
          </p:nvPr>
        </p:nvGraphicFramePr>
        <p:xfrm>
          <a:off x="3526971" y="5739537"/>
          <a:ext cx="29860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9" name="Equation" r:id="rId14" imgW="1777680" imgH="482400" progId="Equation.DSMT4">
                  <p:embed/>
                </p:oleObj>
              </mc:Choice>
              <mc:Fallback>
                <p:oleObj name="Equation" r:id="rId14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971" y="5739537"/>
                        <a:ext cx="29860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37457" y="5791200"/>
            <a:ext cx="31677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that a rotational state is occupied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" y="533400"/>
            <a:ext cx="8305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e the quantized energy levels of the rigid rotor in the partition function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0730"/>
              </p:ext>
            </p:extLst>
          </p:nvPr>
        </p:nvGraphicFramePr>
        <p:xfrm>
          <a:off x="523875" y="933450"/>
          <a:ext cx="4349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0" name="Equation" r:id="rId16" imgW="2590560" imgH="431640" progId="Equation.DSMT4">
                  <p:embed/>
                </p:oleObj>
              </mc:Choice>
              <mc:Fallback>
                <p:oleObj name="Equation" r:id="rId16" imgW="2590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933450"/>
                        <a:ext cx="434975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457700" y="2426547"/>
            <a:ext cx="26288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number of molecule</a:t>
            </a:r>
            <a:endParaRPr lang="en-C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Arrow Connector 18"/>
          <p:cNvCxnSpPr>
            <a:endCxn id="4" idx="2"/>
          </p:cNvCxnSpPr>
          <p:nvPr/>
        </p:nvCxnSpPr>
        <p:spPr>
          <a:xfrm flipV="1">
            <a:off x="6934200" y="2411412"/>
            <a:ext cx="502444" cy="3690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96765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457"/>
    </mc:Choice>
    <mc:Fallback xmlns="">
      <p:transition spd="slow" advTm="1624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7" grpId="0"/>
      <p:bldP spid="13" grpId="0"/>
    </p:bldLst>
  </p:timing>
  <p:extLst mod="1">
    <p:ext uri="{3A86A75C-4F4B-4683-9AE1-C65F6400EC91}">
      <p14:laserTraceLst xmlns:p14="http://schemas.microsoft.com/office/powerpoint/2010/main">
        <p14:tracePtLst>
          <p14:tracePt t="9923" x="2393950" y="1490663"/>
          <p14:tracePt t="10305" x="2374900" y="1490663"/>
          <p14:tracePt t="10315" x="2347913" y="1490663"/>
          <p14:tracePt t="10326" x="2303463" y="1490663"/>
          <p14:tracePt t="10334" x="2224088" y="1465263"/>
          <p14:tracePt t="10353" x="1990725" y="1411288"/>
          <p14:tracePt t="10375" x="1857375" y="1384300"/>
          <p14:tracePt t="10387" x="1608138" y="1357313"/>
          <p14:tracePt t="10412" x="1500188" y="1357313"/>
          <p14:tracePt t="10425" x="1393825" y="1357313"/>
          <p14:tracePt t="10437" x="1268413" y="1357313"/>
          <p14:tracePt t="10468" x="1223963" y="1357313"/>
          <p14:tracePt t="10475" x="1179513" y="1357313"/>
          <p14:tracePt t="10488" x="1169988" y="1357313"/>
          <p14:tracePt t="10826" x="1116013" y="1366838"/>
          <p14:tracePt t="10844" x="1062038" y="1374775"/>
          <p14:tracePt t="10845" x="973138" y="1401763"/>
          <p14:tracePt t="10863" x="874713" y="1438275"/>
          <p14:tracePt t="10875" x="633413" y="1544638"/>
          <p14:tracePt t="10891" x="571500" y="1598613"/>
          <p14:tracePt t="10911" x="517525" y="1625600"/>
          <p14:tracePt t="10925" x="490538" y="1643063"/>
          <p14:tracePt t="10960" x="482600" y="1643063"/>
          <p14:tracePt t="11009" x="482600" y="1633538"/>
          <p14:tracePt t="11020" x="490538" y="1616075"/>
          <p14:tracePt t="11277" x="509588" y="1608138"/>
          <p14:tracePt t="11289" x="517525" y="1608138"/>
          <p14:tracePt t="11306" x="527050" y="1608138"/>
          <p14:tracePt t="11314" x="527050" y="1598613"/>
          <p14:tracePt t="11350" x="554038" y="1589088"/>
          <p14:tracePt t="11366" x="571500" y="1589088"/>
          <p14:tracePt t="11374" x="588963" y="1581150"/>
          <p14:tracePt t="11388" x="615950" y="1581150"/>
          <p14:tracePt t="11399" x="633413" y="1581150"/>
          <p14:tracePt t="11414" x="679450" y="1581150"/>
          <p14:tracePt t="11437" x="704850" y="1581150"/>
          <p14:tracePt t="11448" x="741363" y="1571625"/>
          <p14:tracePt t="11461" x="795338" y="1571625"/>
          <p14:tracePt t="11485" x="822325" y="1571625"/>
          <p14:tracePt t="11498" x="857250" y="1571625"/>
          <p14:tracePt t="11826" x="874713" y="1562100"/>
          <p14:tracePt t="11840" x="901700" y="1554163"/>
          <p14:tracePt t="11850" x="938213" y="1544638"/>
          <p14:tracePt t="11863" x="973138" y="1544638"/>
          <p14:tracePt t="11873" x="1017588" y="1544638"/>
          <p14:tracePt t="11887" x="1160463" y="1544638"/>
          <p14:tracePt t="11934" x="1187450" y="1544638"/>
          <p14:tracePt t="11950" x="1204913" y="1554163"/>
          <p14:tracePt t="12410" x="1179513" y="1554163"/>
          <p14:tracePt t="12422" x="1143000" y="1554163"/>
          <p14:tracePt t="12435" x="1089025" y="1544638"/>
          <p14:tracePt t="12447" x="1044575" y="1527175"/>
          <p14:tracePt t="12458" x="990600" y="1509713"/>
          <p14:tracePt t="12470" x="866775" y="1482725"/>
          <p14:tracePt t="12487" x="812800" y="1465263"/>
          <p14:tracePt t="12508" x="776288" y="1455738"/>
          <p14:tracePt t="12521" x="704850" y="1446213"/>
          <p14:tracePt t="12544" x="696913" y="1446213"/>
          <p14:tracePt t="12556" x="669925" y="1446213"/>
          <p14:tracePt t="12653" x="679450" y="1446213"/>
          <p14:tracePt t="12970" x="679450" y="1438275"/>
          <p14:tracePt t="12983" x="696913" y="1438275"/>
          <p14:tracePt t="12988" x="723900" y="1438275"/>
          <p14:tracePt t="13009" x="822325" y="1446213"/>
          <p14:tracePt t="13031" x="911225" y="1473200"/>
          <p14:tracePt t="13043" x="1187450" y="1571625"/>
          <p14:tracePt t="13067" x="1339850" y="1616075"/>
          <p14:tracePt t="13080" x="1482725" y="1660525"/>
          <p14:tracePt t="13093" x="1697038" y="1687513"/>
          <p14:tracePt t="13125" x="1785938" y="1687513"/>
          <p14:tracePt t="13128" x="1884363" y="1670050"/>
          <p14:tracePt t="13408" x="1884363" y="1660525"/>
          <p14:tracePt t="13422" x="1965325" y="1608138"/>
          <p14:tracePt t="13445" x="2027238" y="1589088"/>
          <p14:tracePt t="13457" x="2081213" y="1571625"/>
          <p14:tracePt t="13469" x="2116138" y="1562100"/>
          <p14:tracePt t="13482" x="2143125" y="1554163"/>
          <p14:tracePt t="13493" x="2179638" y="1544638"/>
          <p14:tracePt t="13518" x="2205038" y="1536700"/>
          <p14:tracePt t="13531" x="2232025" y="1527175"/>
          <p14:tracePt t="13543" x="2268538" y="1517650"/>
          <p14:tracePt t="13870" x="2276475" y="1517650"/>
          <p14:tracePt t="13884" x="2330450" y="1517650"/>
          <p14:tracePt t="13901" x="2384425" y="1517650"/>
          <p14:tracePt t="13908" x="2500313" y="1490663"/>
          <p14:tracePt t="13921" x="2608263" y="1482725"/>
          <p14:tracePt t="13933" x="2803525" y="1473200"/>
          <p14:tracePt t="13958" x="2867025" y="1473200"/>
          <p14:tracePt t="13973" x="2946400" y="1473200"/>
          <p14:tracePt t="13982" x="2973388" y="1473200"/>
          <p14:tracePt t="13999" x="3000375" y="1465263"/>
          <p14:tracePt t="14018" x="3027363" y="1455738"/>
          <p14:tracePt t="14249" x="3009900" y="1455738"/>
          <p14:tracePt t="14261" x="2973388" y="1455738"/>
          <p14:tracePt t="14274" x="2919413" y="1455738"/>
          <p14:tracePt t="14286" x="2759075" y="1419225"/>
          <p14:tracePt t="14311" x="2660650" y="1393825"/>
          <p14:tracePt t="14322" x="2465388" y="1384300"/>
          <p14:tracePt t="14335" x="2401888" y="1384300"/>
          <p14:tracePt t="14358" x="2339975" y="1384300"/>
          <p14:tracePt t="14371" x="2286000" y="1384300"/>
          <p14:tracePt t="14468" x="2286000" y="1366838"/>
          <p14:tracePt t="14481" x="2322513" y="1357313"/>
          <p14:tracePt t="14492" x="2374900" y="1339850"/>
          <p14:tracePt t="14516" x="2490788" y="1322388"/>
          <p14:tracePt t="14532" x="2554288" y="1303338"/>
          <p14:tracePt t="14542" x="2679700" y="1303338"/>
          <p14:tracePt t="14574" x="2741613" y="1303338"/>
          <p14:tracePt t="14580" x="2803525" y="1303338"/>
          <p14:tracePt t="14590" x="2928938" y="1295400"/>
          <p14:tracePt t="14624" x="2973388" y="1295400"/>
          <p14:tracePt t="14628" x="3000375" y="1295400"/>
          <p14:tracePt t="14641" x="3017838" y="1295400"/>
          <p14:tracePt t="14895" x="2990850" y="1303338"/>
          <p14:tracePt t="14906" x="2946400" y="1312863"/>
          <p14:tracePt t="14920" x="2884488" y="1312863"/>
          <p14:tracePt t="14931" x="2776538" y="1312863"/>
          <p14:tracePt t="14945" x="2571750" y="1322388"/>
          <p14:tracePt t="14968" x="2482850" y="1322388"/>
          <p14:tracePt t="14981" x="2419350" y="1330325"/>
          <p14:tracePt t="14993" x="2347913" y="1330325"/>
          <p14:tracePt t="15017" x="2339975" y="1330325"/>
          <p14:tracePt t="15028" x="2330450" y="1339850"/>
          <p14:tracePt t="15061" x="2330450" y="1347788"/>
          <p14:tracePt t="15396" x="2312988" y="1357313"/>
          <p14:tracePt t="15406" x="2286000" y="1374775"/>
          <p14:tracePt t="15419" x="2251075" y="1393825"/>
          <p14:tracePt t="15431" x="2197100" y="1411288"/>
          <p14:tracePt t="15457" x="2187575" y="1411288"/>
          <p14:tracePt t="15470" x="2152650" y="1428750"/>
          <p14:tracePt t="15517" x="2152650" y="1438275"/>
          <p14:tracePt t="15626" x="2170113" y="1438275"/>
          <p14:tracePt t="15638" x="2179638" y="1438275"/>
          <p14:tracePt t="16237" x="2205038" y="1438275"/>
          <p14:tracePt t="16248" x="2241550" y="1428750"/>
          <p14:tracePt t="16259" x="2276475" y="1419225"/>
          <p14:tracePt t="16272" x="2347913" y="1401763"/>
          <p14:tracePt t="16296" x="2374900" y="1393825"/>
          <p14:tracePt t="16308" x="2393950" y="1384300"/>
          <p14:tracePt t="16322" x="2455863" y="1347788"/>
          <p14:tracePt t="16336" x="2509838" y="1339850"/>
          <p14:tracePt t="16358" x="2581275" y="1322388"/>
          <p14:tracePt t="16370" x="2598738" y="1312863"/>
          <p14:tracePt t="16393" x="2625725" y="1312863"/>
          <p14:tracePt t="16405" x="2643188" y="1312863"/>
          <p14:tracePt t="16436" x="2652713" y="1312863"/>
          <p14:tracePt t="16442" x="2660650" y="1312863"/>
          <p14:tracePt t="16771" x="2670175" y="1312863"/>
          <p14:tracePt t="16782" x="2679700" y="1322388"/>
          <p14:tracePt t="16796" x="2724150" y="1347788"/>
          <p14:tracePt t="16807" x="2732088" y="1347788"/>
          <p14:tracePt t="16832" x="2741613" y="1366838"/>
          <p14:tracePt t="16839" x="2759075" y="1374775"/>
          <p14:tracePt t="16905" x="2768600" y="1374775"/>
          <p14:tracePt t="17234" x="2776538" y="1374775"/>
          <p14:tracePt t="17246" x="2786063" y="1384300"/>
          <p14:tracePt t="17264" x="2803525" y="1384300"/>
          <p14:tracePt t="17277" x="2822575" y="1401763"/>
          <p14:tracePt t="17293" x="2857500" y="1438275"/>
          <p14:tracePt t="17297" x="2874963" y="1455738"/>
          <p14:tracePt t="17319" x="2894013" y="1465263"/>
          <p14:tracePt t="17331" x="2919413" y="1490663"/>
          <p14:tracePt t="17346" x="2919413" y="1500188"/>
          <p14:tracePt t="17380" x="2928938" y="1509713"/>
          <p14:tracePt t="18148" x="2938463" y="1509713"/>
          <p14:tracePt t="18172" x="2938463" y="1517650"/>
          <p14:tracePt t="18184" x="2946400" y="1517650"/>
          <p14:tracePt t="18198" x="2973388" y="1527175"/>
          <p14:tracePt t="18210" x="3000375" y="1536700"/>
          <p14:tracePt t="18221" x="3036888" y="1544638"/>
          <p14:tracePt t="18244" x="3062288" y="1544638"/>
          <p14:tracePt t="18257" x="3108325" y="1554163"/>
          <p14:tracePt t="18270" x="3125788" y="1554163"/>
          <p14:tracePt t="18294" x="3152775" y="1554163"/>
          <p14:tracePt t="18307" x="3179763" y="1554163"/>
          <p14:tracePt t="18331" x="3197225" y="1554163"/>
          <p14:tracePt t="18854" x="3224213" y="1554163"/>
          <p14:tracePt t="18869" x="3251200" y="1554163"/>
          <p14:tracePt t="18879" x="3268663" y="1554163"/>
          <p14:tracePt t="18892" x="3295650" y="1554163"/>
          <p14:tracePt t="18904" x="3322638" y="1554163"/>
          <p14:tracePt t="18915" x="3357563" y="1554163"/>
          <p14:tracePt t="18927" x="3402013" y="1554163"/>
          <p14:tracePt t="18939" x="3482975" y="1527175"/>
          <p14:tracePt t="18955" x="3517900" y="1517650"/>
          <p14:tracePt t="18976" x="3562350" y="1500188"/>
          <p14:tracePt t="19341" x="3571875" y="1500188"/>
          <p14:tracePt t="19353" x="3581400" y="1490663"/>
          <p14:tracePt t="19367" x="3608388" y="1482725"/>
          <p14:tracePt t="19378" x="3625850" y="1473200"/>
          <p14:tracePt t="19397" x="3652838" y="1455738"/>
          <p14:tracePt t="19403" x="3687763" y="1446213"/>
          <p14:tracePt t="19415" x="3705225" y="1438275"/>
          <p14:tracePt t="19426" x="3741738" y="1428750"/>
          <p14:tracePt t="19451" x="3751263" y="1428750"/>
          <p14:tracePt t="19490" x="3768725" y="1411288"/>
          <p14:tracePt t="19829" x="3751263" y="1411288"/>
          <p14:tracePt t="19842" x="3714750" y="1411288"/>
          <p14:tracePt t="19856" x="3697288" y="1411288"/>
          <p14:tracePt t="19870" x="3660775" y="1411288"/>
          <p14:tracePt t="19887" x="3581400" y="1411288"/>
          <p14:tracePt t="19904" x="3554413" y="1411288"/>
          <p14:tracePt t="19914" x="3527425" y="1411288"/>
          <p14:tracePt t="19939" x="3517900" y="1411288"/>
          <p14:tracePt t="20048" x="3527425" y="1401763"/>
          <p14:tracePt t="20061" x="3544888" y="1393825"/>
          <p14:tracePt t="20073" x="3589338" y="1374775"/>
          <p14:tracePt t="20085" x="3616325" y="1374775"/>
          <p14:tracePt t="20109" x="3625850" y="1374775"/>
          <p14:tracePt t="20121" x="3670300" y="1374775"/>
          <p14:tracePt t="20146" x="3687763" y="1374775"/>
          <p14:tracePt t="20159" x="3705225" y="1374775"/>
          <p14:tracePt t="20171" x="3741738" y="1374775"/>
          <p14:tracePt t="20202" x="3768725" y="1374775"/>
          <p14:tracePt t="20207" x="3795713" y="1374775"/>
          <p14:tracePt t="20220" x="3830638" y="1374775"/>
          <p14:tracePt t="20237" x="3857625" y="1384300"/>
          <p14:tracePt t="20255" x="3884613" y="1393825"/>
          <p14:tracePt t="20271" x="3911600" y="1411288"/>
          <p14:tracePt t="20292" x="3946525" y="1428750"/>
          <p14:tracePt t="20316" x="3965575" y="1438275"/>
          <p14:tracePt t="20559" x="3983038" y="1428750"/>
          <p14:tracePt t="20573" x="4010025" y="1411288"/>
          <p14:tracePt t="20584" x="4027488" y="1401763"/>
          <p14:tracePt t="20609" x="4044950" y="1393825"/>
          <p14:tracePt t="20620" x="4062413" y="1384300"/>
          <p14:tracePt t="20634" x="4062413" y="1374775"/>
          <p14:tracePt t="20645" x="4098925" y="1322388"/>
          <p14:tracePt t="20657" x="4116388" y="1285875"/>
          <p14:tracePt t="20673" x="4125913" y="1231900"/>
          <p14:tracePt t="20694" x="4170363" y="1133475"/>
          <p14:tracePt t="20719" x="4187825" y="1081088"/>
          <p14:tracePt t="20730" x="4197350" y="1044575"/>
          <p14:tracePt t="20743" x="4214813" y="990600"/>
          <p14:tracePt t="20778" x="4214813" y="982663"/>
          <p14:tracePt t="20792" x="4214813" y="973138"/>
          <p14:tracePt t="20817" x="4214813" y="965200"/>
          <p14:tracePt t="20839" x="4197350" y="965200"/>
          <p14:tracePt t="20857" x="4170363" y="965200"/>
          <p14:tracePt t="20874" x="4000500" y="990600"/>
          <p14:tracePt t="20888" x="3875088" y="1036638"/>
          <p14:tracePt t="20901" x="3732213" y="1089025"/>
          <p14:tracePt t="20913" x="3571875" y="1160463"/>
          <p14:tracePt t="20926" x="3517900" y="1179513"/>
          <p14:tracePt t="20951" x="3482975" y="1214438"/>
          <p14:tracePt t="20962" x="3446463" y="1223963"/>
          <p14:tracePt t="20999" x="3446463" y="1231900"/>
          <p14:tracePt t="21024" x="3438525" y="1231900"/>
          <p14:tracePt t="21034" x="3438525" y="1241425"/>
          <p14:tracePt t="21046" x="3438525" y="1268413"/>
          <p14:tracePt t="21060" x="3429000" y="1295400"/>
          <p14:tracePt t="21075" x="3429000" y="1322388"/>
          <p14:tracePt t="21084" x="3429000" y="1330325"/>
          <p14:tracePt t="21096" x="3429000" y="1366838"/>
          <p14:tracePt t="21110" x="3438525" y="1366838"/>
          <p14:tracePt t="21134" x="3446463" y="1384300"/>
          <p14:tracePt t="21145" x="3490913" y="1411288"/>
          <p14:tracePt t="21168" x="3517900" y="1428750"/>
          <p14:tracePt t="21182" x="3562350" y="1446213"/>
          <p14:tracePt t="21194" x="3598863" y="1446213"/>
          <p14:tracePt t="21218" x="3625850" y="1446213"/>
          <p14:tracePt t="21230" x="3687763" y="1446213"/>
          <p14:tracePt t="21254" x="3724275" y="1438275"/>
          <p14:tracePt t="21268" x="3776663" y="1393825"/>
          <p14:tracePt t="21279" x="3902075" y="1285875"/>
          <p14:tracePt t="21311" x="3938588" y="1250950"/>
          <p14:tracePt t="21316" x="3983038" y="1214438"/>
          <p14:tracePt t="21329" x="3990975" y="1187450"/>
          <p14:tracePt t="21351" x="4010025" y="1160463"/>
          <p14:tracePt t="21366" x="4027488" y="1133475"/>
          <p14:tracePt t="21389" x="4037013" y="1116013"/>
          <p14:tracePt t="21402" x="4044950" y="1098550"/>
          <p14:tracePt t="21440" x="4054475" y="1098550"/>
          <p14:tracePt t="21497" x="4054475" y="1089025"/>
          <p14:tracePt t="21534" x="4037013" y="1044575"/>
          <p14:tracePt t="21553" x="4010025" y="1009650"/>
          <p14:tracePt t="21559" x="3956050" y="973138"/>
          <p14:tracePt t="21571" x="3875088" y="955675"/>
          <p14:tracePt t="21584" x="3652838" y="928688"/>
          <p14:tracePt t="21608" x="3544888" y="928688"/>
          <p14:tracePt t="21620" x="3473450" y="928688"/>
          <p14:tracePt t="21632" x="3394075" y="928688"/>
          <p14:tracePt t="21658" x="3384550" y="928688"/>
          <p14:tracePt t="21683" x="3375025" y="928688"/>
          <p14:tracePt t="21694" x="3357563" y="1000125"/>
          <p14:tracePt t="21705" x="3357563" y="1081088"/>
          <p14:tracePt t="21718" x="3367088" y="1196975"/>
          <p14:tracePt t="21748" x="3394075" y="1241425"/>
          <p14:tracePt t="21753" x="3446463" y="1339850"/>
          <p14:tracePt t="21767" x="3473450" y="1366838"/>
          <p14:tracePt t="21783" x="3500438" y="1393825"/>
          <p14:tracePt t="21783" x="3527425" y="1419225"/>
          <p14:tracePt t="21804" x="3571875" y="1446213"/>
          <p14:tracePt t="21827" x="3608388" y="1465263"/>
          <p14:tracePt t="21839" x="3643313" y="1473200"/>
          <p14:tracePt t="21851" x="3687763" y="1473200"/>
          <p14:tracePt t="22155" x="3705225" y="1473200"/>
          <p14:tracePt t="22169" x="3732213" y="1465263"/>
          <p14:tracePt t="22180" x="3768725" y="1446213"/>
          <p14:tracePt t="22193" x="3830638" y="1438275"/>
          <p14:tracePt t="22204" x="3911600" y="1428750"/>
          <p14:tracePt t="22218" x="3973513" y="1419225"/>
          <p14:tracePt t="22229" x="4054475" y="1401763"/>
          <p14:tracePt t="22241" x="4170363" y="1374775"/>
          <p14:tracePt t="22254" x="4197350" y="1366838"/>
          <p14:tracePt t="22278" x="4214813" y="1366838"/>
          <p14:tracePt t="22289" x="4251325" y="1366838"/>
          <p14:tracePt t="22326" x="4259263" y="1366838"/>
          <p14:tracePt t="22607" x="4232275" y="1366838"/>
          <p14:tracePt t="22622" x="4197350" y="1374775"/>
          <p14:tracePt t="22631" x="4160838" y="1384300"/>
          <p14:tracePt t="22643" x="4108450" y="1393825"/>
          <p14:tracePt t="22656" x="4081463" y="1393825"/>
          <p14:tracePt t="22667" x="4044950" y="1401763"/>
          <p14:tracePt t="22680" x="4027488" y="1411288"/>
          <p14:tracePt t="22693" x="4010025" y="1419225"/>
          <p14:tracePt t="22715" x="3990975" y="1419225"/>
          <p14:tracePt t="22744" x="3983038" y="1419225"/>
          <p14:tracePt t="22814" x="3983038" y="1428750"/>
          <p14:tracePt t="22991" x="0" y="0"/>
        </p14:tracePtLst>
        <p14:tracePtLst>
          <p14:tracePt t="44024" x="3714750" y="1724025"/>
          <p14:tracePt t="44247" x="3705225" y="1704975"/>
          <p14:tracePt t="44264" x="3679825" y="1670050"/>
          <p14:tracePt t="44272" x="3652838" y="1616075"/>
          <p14:tracePt t="44285" x="3589338" y="1517650"/>
          <p14:tracePt t="44294" x="3419475" y="1276350"/>
          <p14:tracePt t="44322" x="3330575" y="1125538"/>
          <p14:tracePt t="44343" x="3179763" y="928688"/>
          <p14:tracePt t="44347" x="3133725" y="857250"/>
          <p14:tracePt t="44361" x="3098800" y="839788"/>
          <p14:tracePt t="44381" x="3000375" y="830263"/>
          <p14:tracePt t="44396" x="2946400" y="830263"/>
          <p14:tracePt t="44419" x="2857500" y="866775"/>
          <p14:tracePt t="44446" x="2822575" y="874713"/>
          <p14:tracePt t="44456" x="2813050" y="874713"/>
          <p14:tracePt t="44467" x="2803525" y="884238"/>
          <p14:tracePt t="44481" x="2786063" y="911225"/>
          <p14:tracePt t="44517" x="2751138" y="982663"/>
          <p14:tracePt t="44528" x="2687638" y="1054100"/>
          <p14:tracePt t="44540" x="2652713" y="1116013"/>
          <p14:tracePt t="44553" x="2625725" y="1143000"/>
          <p14:tracePt t="44565" x="2581275" y="1223963"/>
          <p14:tracePt t="44580" x="2562225" y="1276350"/>
          <p14:tracePt t="44596" x="2527300" y="1330325"/>
          <p14:tracePt t="44615" x="2482850" y="1401763"/>
          <p14:tracePt t="44639" x="2446338" y="1446213"/>
          <p14:tracePt t="44654" x="2438400" y="1482725"/>
          <p14:tracePt t="44674" x="2428875" y="1490663"/>
          <p14:tracePt t="44686" x="2428875" y="1500188"/>
          <p14:tracePt t="44699" x="2446338" y="1544638"/>
          <p14:tracePt t="45297" x="2465388" y="1536700"/>
          <p14:tracePt t="45307" x="2473325" y="1517650"/>
          <p14:tracePt t="45319" x="2500313" y="1517650"/>
          <p14:tracePt t="45333" x="2536825" y="1490663"/>
          <p14:tracePt t="45339" x="2562225" y="1482725"/>
          <p14:tracePt t="45356" x="2589213" y="1482725"/>
          <p14:tracePt t="45370" x="2625725" y="1473200"/>
          <p14:tracePt t="45393" x="2652713" y="1473200"/>
          <p14:tracePt t="45404" x="2705100" y="1473200"/>
          <p14:tracePt t="45435" x="2724150" y="1473200"/>
          <p14:tracePt t="45441" x="2759075" y="1473200"/>
          <p14:tracePt t="45455" x="2813050" y="1473200"/>
          <p14:tracePt t="45470" x="2822575" y="1473200"/>
          <p14:tracePt t="45488" x="2847975" y="1473200"/>
          <p14:tracePt t="45517" x="2867025" y="1473200"/>
          <p14:tracePt t="46406" x="2847975" y="1473200"/>
          <p14:tracePt t="46415" x="2822575" y="1473200"/>
          <p14:tracePt t="46433" x="2759075" y="1473200"/>
          <p14:tracePt t="46441" x="2679700" y="1455738"/>
          <p14:tracePt t="46453" x="2616200" y="1446213"/>
          <p14:tracePt t="46464" x="2517775" y="1428750"/>
          <p14:tracePt t="46488" x="2455863" y="1411288"/>
          <p14:tracePt t="46517" x="2446338" y="1411288"/>
          <p14:tracePt t="46526" x="2438400" y="1401763"/>
          <p14:tracePt t="46538" x="2428875" y="1401763"/>
          <p14:tracePt t="46613" x="2455863" y="1393825"/>
          <p14:tracePt t="46623" x="2500313" y="1374775"/>
          <p14:tracePt t="46636" x="2598738" y="1366838"/>
          <p14:tracePt t="46649" x="2901950" y="1366838"/>
          <p14:tracePt t="46672" x="3108325" y="1366838"/>
          <p14:tracePt t="46684" x="3500438" y="1384300"/>
          <p14:tracePt t="46707" x="3670300" y="1411288"/>
          <p14:tracePt t="46723" x="3822700" y="1428750"/>
          <p14:tracePt t="46734" x="4098925" y="1473200"/>
          <p14:tracePt t="46764" x="4224338" y="1500188"/>
          <p14:tracePt t="46770" x="4303713" y="1500188"/>
          <p14:tracePt t="47049" x="4295775" y="1500188"/>
          <p14:tracePt t="47061" x="4276725" y="1500188"/>
          <p14:tracePt t="47079" x="4197350" y="1500188"/>
          <p14:tracePt t="47106" x="4125913" y="1490663"/>
          <p14:tracePt t="47111" x="4000500" y="1465263"/>
          <p14:tracePt t="47122" x="3732213" y="1438275"/>
          <p14:tracePt t="47135" x="3598863" y="1438275"/>
          <p14:tracePt t="47158" x="3384550" y="1428750"/>
          <p14:tracePt t="47170" x="3322638" y="1428750"/>
          <p14:tracePt t="47186" x="3276600" y="1428750"/>
          <p14:tracePt t="47209" x="3251200" y="1428750"/>
          <p14:tracePt t="47221" x="3197225" y="1419225"/>
          <p14:tracePt t="47236" x="3179763" y="1419225"/>
          <p14:tracePt t="47256" x="3143250" y="1419225"/>
          <p14:tracePt t="47280" x="3133725" y="1419225"/>
          <p14:tracePt t="47296" x="3108325" y="1419225"/>
          <p14:tracePt t="47307" x="3098800" y="1419225"/>
          <p14:tracePt t="47587" x="3044825" y="1411288"/>
          <p14:tracePt t="47599" x="2938463" y="1384300"/>
          <p14:tracePt t="47614" x="2759075" y="1330325"/>
          <p14:tracePt t="47623" x="2044700" y="1258888"/>
          <p14:tracePt t="47647" x="1679575" y="1258888"/>
          <p14:tracePt t="47660" x="1108075" y="1330325"/>
          <p14:tracePt t="47673" x="955675" y="1357313"/>
          <p14:tracePt t="47691" x="795338" y="1393825"/>
          <p14:tracePt t="47727" x="750888" y="1401763"/>
          <p14:tracePt t="47737" x="714375" y="1419225"/>
          <p14:tracePt t="47746" x="704850" y="1428750"/>
          <p14:tracePt t="47777" x="687388" y="1446213"/>
          <p14:tracePt t="47792" x="679450" y="1455738"/>
          <p14:tracePt t="47842" x="687388" y="1455738"/>
          <p14:tracePt t="47853" x="704850" y="1446213"/>
          <p14:tracePt t="47865" x="731838" y="1428750"/>
          <p14:tracePt t="48050" x="750888" y="1428750"/>
          <p14:tracePt t="48062" x="768350" y="1428750"/>
          <p14:tracePt t="48075" x="795338" y="1428750"/>
          <p14:tracePt t="48085" x="822325" y="1428750"/>
          <p14:tracePt t="48099" x="866775" y="1428750"/>
          <p14:tracePt t="48112" x="893763" y="1428750"/>
          <p14:tracePt t="48128" x="938213" y="1419225"/>
          <p14:tracePt t="48149" x="973138" y="1419225"/>
          <p14:tracePt t="48158" x="1108075" y="1419225"/>
          <p14:tracePt t="48177" x="1187450" y="1419225"/>
          <p14:tracePt t="48391" x="1204913" y="1419225"/>
          <p14:tracePt t="48402" x="1250950" y="1419225"/>
          <p14:tracePt t="48416" x="1393825" y="1419225"/>
          <p14:tracePt t="48428" x="1598613" y="1419225"/>
          <p14:tracePt t="48438" x="1911350" y="1419225"/>
          <p14:tracePt t="48451" x="2295525" y="1465263"/>
          <p14:tracePt t="48463" x="2901950" y="1589088"/>
          <p14:tracePt t="48487" x="3152775" y="1660525"/>
          <p14:tracePt t="48492" x="3581400" y="1751013"/>
          <p14:tracePt t="48829" x="3598863" y="1741488"/>
          <p14:tracePt t="48841" x="3679825" y="1704975"/>
          <p14:tracePt t="48856" x="3786188" y="1670050"/>
          <p14:tracePt t="48865" x="3911600" y="1633538"/>
          <p14:tracePt t="48881" x="4037013" y="1598613"/>
          <p14:tracePt t="48890" x="4232275" y="1527175"/>
          <p14:tracePt t="48903" x="4295775" y="1517650"/>
          <p14:tracePt t="48932" x="4357688" y="1509713"/>
          <p14:tracePt t="48938" x="4483100" y="1490663"/>
          <p14:tracePt t="49180" x="4473575" y="1490663"/>
          <p14:tracePt t="49195" x="4465638" y="1490663"/>
          <p14:tracePt t="49206" x="4394200" y="1490663"/>
          <p14:tracePt t="49220" x="4313238" y="1490663"/>
          <p14:tracePt t="49251" x="4205288" y="1490663"/>
          <p14:tracePt t="49255" x="3973513" y="1473200"/>
          <p14:tracePt t="49280" x="3884613" y="1446213"/>
          <p14:tracePt t="49291" x="3741738" y="1411288"/>
          <p14:tracePt t="49306" x="3714750" y="1401763"/>
          <p14:tracePt t="49328" x="3697288" y="1393825"/>
          <p14:tracePt t="49339" x="3697288" y="1374775"/>
          <p14:tracePt t="49372" x="3714750" y="1357313"/>
          <p14:tracePt t="49377" x="3813175" y="1303338"/>
          <p14:tracePt t="49388" x="3911600" y="1285875"/>
          <p14:tracePt t="49414" x="4170363" y="1268413"/>
          <p14:tracePt t="49426" x="4295775" y="1268413"/>
          <p14:tracePt t="49438" x="4411663" y="1268413"/>
          <p14:tracePt t="49461" x="4518025" y="1268413"/>
          <p14:tracePt t="49473" x="4687888" y="1276350"/>
          <p14:tracePt t="49489" x="4768850" y="1285875"/>
          <p14:tracePt t="49512" x="4830763" y="1285875"/>
          <p14:tracePt t="49524" x="4875213" y="1285875"/>
          <p14:tracePt t="50534" x="4848225" y="1330325"/>
          <p14:tracePt t="50547" x="4803775" y="1357313"/>
          <p14:tracePt t="50557" x="4768850" y="1393825"/>
          <p14:tracePt t="50571" x="4732338" y="1411288"/>
          <p14:tracePt t="50582" x="4643438" y="1446213"/>
          <p14:tracePt t="50607" x="4562475" y="1473200"/>
          <p14:tracePt t="50620" x="4500563" y="1482725"/>
          <p14:tracePt t="50633" x="4357688" y="1482725"/>
          <p14:tracePt t="50655" x="4295775" y="1482725"/>
          <p14:tracePt t="50668" x="4214813" y="1482725"/>
          <p14:tracePt t="50702" x="4152900" y="1482725"/>
          <p14:tracePt t="50715" x="4143375" y="1482725"/>
          <p14:tracePt t="50731" x="4133850" y="1482725"/>
          <p14:tracePt t="50752" x="4125913" y="1482725"/>
          <p14:tracePt t="50805" x="4152900" y="1446213"/>
          <p14:tracePt t="50815" x="4205288" y="1419225"/>
          <p14:tracePt t="50825" x="4251325" y="1384300"/>
          <p14:tracePt t="50832" x="4303713" y="1374775"/>
          <p14:tracePt t="50851" x="4330700" y="1374775"/>
          <p14:tracePt t="50874" x="4357688" y="1384300"/>
          <p14:tracePt t="50887" x="4394200" y="1438275"/>
          <p14:tracePt t="50912" x="4402138" y="1455738"/>
          <p14:tracePt t="50923" x="4402138" y="1465263"/>
          <p14:tracePt t="50955" x="4402138" y="1482725"/>
          <p14:tracePt t="50961" x="4394200" y="1500188"/>
          <p14:tracePt t="50971" x="4367213" y="1536700"/>
          <p14:tracePt t="50983" x="4330700" y="1608138"/>
          <p14:tracePt t="50999" x="4241800" y="1741488"/>
          <p14:tracePt t="51020" x="4152900" y="1866900"/>
          <p14:tracePt t="51047" x="4108450" y="1893888"/>
          <p14:tracePt t="51059" x="4098925" y="1911350"/>
          <p14:tracePt t="51318" x="3990975" y="1946275"/>
          <p14:tracePt t="51326" x="3786188" y="2036763"/>
          <p14:tracePt t="51338" x="3571875" y="2143125"/>
          <p14:tracePt t="51342" x="3340100" y="2259013"/>
          <p14:tracePt t="51371" x="3187700" y="2339975"/>
          <p14:tracePt t="51376" x="2955925" y="2419350"/>
          <p14:tracePt t="51398" x="2884488" y="2438400"/>
          <p14:tracePt t="51411" x="2822575" y="2465388"/>
          <p14:tracePt t="51424" x="2768600" y="2473325"/>
          <p14:tracePt t="51438" x="2759075" y="2473325"/>
          <p14:tracePt t="51472" x="2751138" y="2473325"/>
          <p14:tracePt t="51556" x="2768600" y="2446338"/>
          <p14:tracePt t="51568" x="2803525" y="2419350"/>
          <p14:tracePt t="51581" x="2857500" y="2384425"/>
          <p14:tracePt t="51594" x="2973388" y="2357438"/>
          <p14:tracePt t="51622" x="3027363" y="2330450"/>
          <p14:tracePt t="51632" x="3081338" y="2322513"/>
          <p14:tracePt t="51643" x="3224213" y="2303463"/>
          <p14:tracePt t="51666" x="3330575" y="2276475"/>
          <p14:tracePt t="51679" x="3813175" y="2197100"/>
          <p14:tracePt t="51691" x="4098925" y="2179638"/>
          <p14:tracePt t="51715" x="4295775" y="2170113"/>
          <p14:tracePt t="51728" x="4545013" y="2170113"/>
          <p14:tracePt t="51751" x="4616450" y="2170113"/>
          <p14:tracePt t="52021" x="4625975" y="2170113"/>
          <p14:tracePt t="52033" x="4670425" y="2143125"/>
          <p14:tracePt t="52045" x="4894263" y="2089150"/>
          <p14:tracePt t="52055" x="5348288" y="1982788"/>
          <p14:tracePt t="52069" x="5857875" y="1919288"/>
          <p14:tracePt t="52081" x="6581775" y="1901825"/>
          <p14:tracePt t="52094" x="6769100" y="1901825"/>
          <p14:tracePt t="52117" x="6911975" y="1919288"/>
          <p14:tracePt t="52130" x="7116763" y="1965325"/>
          <p14:tracePt t="52153" x="7197725" y="1990725"/>
          <p14:tracePt t="52167" x="7259638" y="2009775"/>
          <p14:tracePt t="52180" x="7367588" y="2054225"/>
          <p14:tracePt t="52204" x="7402513" y="2062163"/>
          <p14:tracePt t="52215" x="7419975" y="2071688"/>
          <p14:tracePt t="52508" x="7429500" y="2071688"/>
          <p14:tracePt t="52528" x="7439025" y="2071688"/>
          <p14:tracePt t="52544" x="7446963" y="2071688"/>
          <p14:tracePt t="52569" x="7466013" y="2071688"/>
          <p14:tracePt t="52581" x="7483475" y="2081213"/>
          <p14:tracePt t="52596" x="7491413" y="2081213"/>
          <p14:tracePt t="52604" x="7500938" y="2089150"/>
          <p14:tracePt t="52616" x="7510463" y="2098675"/>
          <p14:tracePt t="52655" x="7483475" y="2116138"/>
          <p14:tracePt t="52670" x="7419975" y="2133600"/>
          <p14:tracePt t="52682" x="7296150" y="2143125"/>
          <p14:tracePt t="52689" x="7143750" y="2143125"/>
          <p14:tracePt t="52703" x="6518275" y="2143125"/>
          <p14:tracePt t="52726" x="6197600" y="2116138"/>
          <p14:tracePt t="52739" x="5867400" y="2062163"/>
          <p14:tracePt t="52751" x="5483225" y="2027238"/>
          <p14:tracePt t="52776" x="5295900" y="1990725"/>
          <p14:tracePt t="52801" x="5259388" y="1982788"/>
          <p14:tracePt t="52813" x="5251450" y="1973263"/>
          <p14:tracePt t="52824" x="5251450" y="1955800"/>
          <p14:tracePt t="52835" x="5251450" y="1928813"/>
          <p14:tracePt t="53068" x="5197475" y="1919288"/>
          <p14:tracePt t="53079" x="5099050" y="1893888"/>
          <p14:tracePt t="53093" x="5010150" y="1866900"/>
          <p14:tracePt t="53104" x="4759325" y="1822450"/>
          <p14:tracePt t="53129" x="4652963" y="1812925"/>
          <p14:tracePt t="53142" x="4518025" y="1785938"/>
          <p14:tracePt t="53154" x="4473575" y="1785938"/>
          <p14:tracePt t="53187" x="4446588" y="1758950"/>
          <p14:tracePt t="53203" x="4438650" y="1758950"/>
          <p14:tracePt t="53567" x="4438650" y="1751013"/>
          <p14:tracePt t="53580" x="4438650" y="1741488"/>
          <p14:tracePt t="53592" x="4429125" y="1724025"/>
          <p14:tracePt t="53606" x="4429125" y="1697038"/>
          <p14:tracePt t="53623" x="4419600" y="1679575"/>
          <p14:tracePt t="53628" x="4411663" y="1643063"/>
          <p14:tracePt t="53640" x="4411663" y="1625600"/>
          <p14:tracePt t="53665" x="4411663" y="1616075"/>
          <p14:tracePt t="53773" x="4411663" y="1608138"/>
          <p14:tracePt t="53822" x="4446588" y="1608138"/>
          <p14:tracePt t="53835" x="4545013" y="1608138"/>
          <p14:tracePt t="53839" x="4652963" y="1633538"/>
          <p14:tracePt t="53861" x="4929188" y="1697038"/>
          <p14:tracePt t="53893" x="5348288" y="1803400"/>
          <p14:tracePt t="53897" x="5562600" y="1866900"/>
          <p14:tracePt t="53921" x="5822950" y="1946275"/>
          <p14:tracePt t="53933" x="6072188" y="2036763"/>
          <p14:tracePt t="54178" x="6099175" y="2036763"/>
          <p14:tracePt t="54188" x="6143625" y="2036763"/>
          <p14:tracePt t="54202" x="6232525" y="2036763"/>
          <p14:tracePt t="54213" x="6537325" y="2036763"/>
          <p14:tracePt t="54237" x="6751638" y="2036763"/>
          <p14:tracePt t="54248" x="7215188" y="2098675"/>
          <p14:tracePt t="54272" x="7429500" y="2143125"/>
          <p14:tracePt t="54284" x="7572375" y="2205038"/>
          <p14:tracePt t="54296" x="7786688" y="2347913"/>
          <p14:tracePt t="54326" x="7840663" y="2419350"/>
          <p14:tracePt t="54589" x="7875588" y="2428875"/>
          <p14:tracePt t="54604" x="7939088" y="2438400"/>
          <p14:tracePt t="54615" x="8010525" y="2455863"/>
          <p14:tracePt t="54627" x="8054975" y="2465388"/>
          <p14:tracePt t="54639" x="8089900" y="2465388"/>
          <p14:tracePt t="54650" x="8153400" y="2465388"/>
          <p14:tracePt t="54675" x="8188325" y="2438400"/>
          <p14:tracePt t="54687" x="8224838" y="2366963"/>
          <p14:tracePt t="55248" x="8232775" y="2366963"/>
          <p14:tracePt t="55370" x="8242300" y="2366963"/>
          <p14:tracePt t="55382" x="8251825" y="2366963"/>
          <p14:tracePt t="55419" x="8269288" y="2366963"/>
          <p14:tracePt t="55711" x="8296275" y="2366963"/>
          <p14:tracePt t="55725" x="8313738" y="2384425"/>
          <p14:tracePt t="55736" x="8348663" y="2411413"/>
          <p14:tracePt t="55762" x="8358188" y="2419350"/>
          <p14:tracePt t="55775" x="8367713" y="2419350"/>
          <p14:tracePt t="56015" x="8358188" y="2419350"/>
          <p14:tracePt t="56028" x="8331200" y="2393950"/>
          <p14:tracePt t="56043" x="8313738" y="2374900"/>
          <p14:tracePt t="56051" x="8286750" y="2347913"/>
          <p14:tracePt t="56065" x="8269288" y="2322513"/>
          <p14:tracePt t="56080" x="8251825" y="2303463"/>
          <p14:tracePt t="56102" x="8242300" y="2295525"/>
          <p14:tracePt t="56333" x="8242300" y="2303463"/>
          <p14:tracePt t="56346" x="8242300" y="2322513"/>
          <p14:tracePt t="56358" x="8251825" y="2330450"/>
          <p14:tracePt t="56384" x="8251825" y="2347913"/>
          <p14:tracePt t="56406" x="8259763" y="2357438"/>
          <p14:tracePt t="56491" x="8269288" y="2357438"/>
          <p14:tracePt t="56516" x="8277225" y="2357438"/>
          <p14:tracePt t="57002" x="8277225" y="2366963"/>
          <p14:tracePt t="57016" x="8242300" y="2366963"/>
          <p14:tracePt t="57027" x="8170863" y="2366963"/>
          <p14:tracePt t="57038" x="7912100" y="2366963"/>
          <p14:tracePt t="57063" x="7759700" y="2366963"/>
          <p14:tracePt t="57076" x="7599363" y="2366963"/>
          <p14:tracePt t="57088" x="7205663" y="2419350"/>
          <p14:tracePt t="57112" x="7054850" y="2446338"/>
          <p14:tracePt t="57125" x="6911975" y="2482850"/>
          <p14:tracePt t="57142" x="6688138" y="2544763"/>
          <p14:tracePt t="57170" x="6518275" y="2608263"/>
          <p14:tracePt t="57173" x="6465888" y="2625725"/>
          <p14:tracePt t="57199" x="6419850" y="2660650"/>
          <p14:tracePt t="57226" x="6411913" y="2670175"/>
          <p14:tracePt t="57283" x="6419850" y="2670175"/>
          <p14:tracePt t="57527" x="6402388" y="2670175"/>
          <p14:tracePt t="57539" x="6394450" y="2670175"/>
          <p14:tracePt t="57551" x="6375400" y="2670175"/>
          <p14:tracePt t="57564" x="6367463" y="2670175"/>
          <p14:tracePt t="57575" x="6330950" y="2679700"/>
          <p14:tracePt t="57607" x="6323013" y="2687638"/>
          <p14:tracePt t="57626" x="6323013" y="2697163"/>
          <p14:tracePt t="57709" x="6323013" y="2705100"/>
          <p14:tracePt t="57721" x="6340475" y="2705100"/>
          <p14:tracePt t="57735" x="6357938" y="2714625"/>
          <p14:tracePt t="57745" x="6394450" y="2724150"/>
          <p14:tracePt t="57769" x="6411913" y="2732088"/>
          <p14:tracePt t="57782" x="6438900" y="2732088"/>
          <p14:tracePt t="57795" x="6473825" y="2732088"/>
          <p14:tracePt t="57826" x="6500813" y="2732088"/>
          <p14:tracePt t="57831" x="6545263" y="2732088"/>
          <p14:tracePt t="57844" x="6581775" y="2732088"/>
          <p14:tracePt t="57867" x="6599238" y="2732088"/>
          <p14:tracePt t="58136" x="6616700" y="2732088"/>
          <p14:tracePt t="58150" x="6626225" y="2732088"/>
          <p14:tracePt t="58162" x="6634163" y="2724150"/>
          <p14:tracePt t="58172" x="6653213" y="2714625"/>
          <p14:tracePt t="58184" x="6670675" y="2705100"/>
          <p14:tracePt t="58200" x="6732588" y="2660650"/>
          <p14:tracePt t="58220" x="6769100" y="2633663"/>
          <p14:tracePt t="58233" x="6813550" y="2598738"/>
          <p14:tracePt t="58735" x="6823075" y="2598738"/>
          <p14:tracePt t="58758" x="6840538" y="2598738"/>
          <p14:tracePt t="58770" x="6858000" y="2589213"/>
          <p14:tracePt t="58782" x="6875463" y="2581275"/>
          <p14:tracePt t="58806" x="6894513" y="2581275"/>
          <p14:tracePt t="58820" x="6911975" y="2571750"/>
          <p14:tracePt t="58831" x="6919913" y="2554288"/>
          <p14:tracePt t="58839" x="6938963" y="2527300"/>
          <p14:tracePt t="59171" x="6965950" y="2527300"/>
          <p14:tracePt t="59183" x="7000875" y="2527300"/>
          <p14:tracePt t="59195" x="7037388" y="2527300"/>
          <p14:tracePt t="59209" x="7072313" y="2536825"/>
          <p14:tracePt t="59220" x="7099300" y="2544763"/>
          <p14:tracePt t="59232" x="7116763" y="2554288"/>
          <p14:tracePt t="59250" x="7143750" y="2554288"/>
          <p14:tracePt t="59270" x="7153275" y="2554288"/>
          <p14:tracePt t="59282" x="7170738" y="2554288"/>
          <p14:tracePt t="59587" x="7188200" y="2554288"/>
          <p14:tracePt t="59598" x="7197725" y="2554288"/>
          <p14:tracePt t="59610" x="7215188" y="2562225"/>
          <p14:tracePt t="59622" x="7232650" y="2571750"/>
          <p14:tracePt t="59634" x="7251700" y="2589213"/>
          <p14:tracePt t="59646" x="7277100" y="2608263"/>
          <p14:tracePt t="59672" x="7286625" y="2608263"/>
          <p14:tracePt t="59684" x="7304088" y="2608263"/>
          <p14:tracePt t="59695" x="7323138" y="2589213"/>
          <p14:tracePt t="59719" x="7340600" y="2571750"/>
          <p14:tracePt t="59732" x="7348538" y="2554288"/>
          <p14:tracePt t="60049" x="7358063" y="2527300"/>
          <p14:tracePt t="60061" x="7367588" y="2517775"/>
          <p14:tracePt t="60074" x="7367588" y="2509838"/>
          <p14:tracePt t="60086" x="7375525" y="2490788"/>
          <p14:tracePt t="60097" x="7375525" y="2473325"/>
          <p14:tracePt t="60121" x="7375525" y="2465388"/>
          <p14:tracePt t="60145" x="7367588" y="2455863"/>
          <p14:tracePt t="60159" x="7348538" y="2455863"/>
          <p14:tracePt t="60170" x="7340600" y="2446338"/>
          <p14:tracePt t="60182" x="7323138" y="2446338"/>
          <p14:tracePt t="60218" x="7304088" y="2446338"/>
          <p14:tracePt t="60233" x="7296150" y="2446338"/>
          <p14:tracePt t="60658" x="7304088" y="2438400"/>
          <p14:tracePt t="60669" x="7340600" y="2428875"/>
          <p14:tracePt t="60683" x="7412038" y="2428875"/>
          <p14:tracePt t="60695" x="7491413" y="2419350"/>
          <p14:tracePt t="60707" x="7670800" y="2438400"/>
          <p14:tracePt t="60718" x="7732713" y="2465388"/>
          <p14:tracePt t="60751" x="7786688" y="2490788"/>
          <p14:tracePt t="60754" x="7867650" y="2536825"/>
          <p14:tracePt t="60769" x="7885113" y="2554288"/>
          <p14:tracePt t="60793" x="7912100" y="2571750"/>
          <p14:tracePt t="66312" x="7956550" y="2490788"/>
          <p14:tracePt t="66325" x="8018463" y="2393950"/>
          <p14:tracePt t="66336" x="8062913" y="2312988"/>
          <p14:tracePt t="66350" x="8099425" y="2241550"/>
          <p14:tracePt t="66361" x="8116888" y="2224088"/>
          <p14:tracePt t="66374" x="8126413" y="2205038"/>
          <p14:tracePt t="66385" x="8134350" y="2187575"/>
          <p14:tracePt t="66411" x="8161338" y="2187575"/>
          <p14:tracePt t="66447" x="8170863" y="2187575"/>
          <p14:tracePt t="66460" x="8180388" y="2187575"/>
          <p14:tracePt t="66790" x="8180388" y="2214563"/>
          <p14:tracePt t="66800" x="8180388" y="2259013"/>
          <p14:tracePt t="66810" x="8180388" y="2295525"/>
          <p14:tracePt t="66823" x="8180388" y="2339975"/>
          <p14:tracePt t="66836" x="8180388" y="2401888"/>
          <p14:tracePt t="66859" x="8180388" y="2428875"/>
          <p14:tracePt t="66874" x="8180388" y="2455863"/>
          <p14:tracePt t="66897" x="8180388" y="2473325"/>
          <p14:tracePt t="66910" x="8197850" y="2482850"/>
          <p14:tracePt t="66923" x="8205788" y="2482850"/>
          <p14:tracePt t="66959" x="8215313" y="2482850"/>
          <p14:tracePt t="66984" x="8232775" y="2482850"/>
          <p14:tracePt t="66996" x="8242300" y="2473325"/>
          <p14:tracePt t="67006" x="8251825" y="2473325"/>
          <p14:tracePt t="67020" x="8259763" y="2465388"/>
          <p14:tracePt t="67044" x="8259763" y="2455863"/>
          <p14:tracePt t="67059" x="8269288" y="2455863"/>
          <p14:tracePt t="67093" x="8269288" y="2446338"/>
          <p14:tracePt t="67110" x="8277225" y="2446338"/>
          <p14:tracePt t="67129" x="8286750" y="2438400"/>
          <p14:tracePt t="67141" x="8296275" y="2438400"/>
          <p14:tracePt t="67154" x="8296275" y="2411413"/>
          <p14:tracePt t="67165" x="8304213" y="2384425"/>
          <p14:tracePt t="67189" x="8313738" y="2339975"/>
          <p14:tracePt t="67203" x="8323263" y="2312988"/>
          <p14:tracePt t="67215" x="8323263" y="2295525"/>
          <p14:tracePt t="67226" x="8331200" y="2286000"/>
          <p14:tracePt t="67251" x="8340725" y="2268538"/>
          <p14:tracePt t="67263" x="8340725" y="2259013"/>
          <p14:tracePt t="67274" x="8348663" y="2232025"/>
          <p14:tracePt t="67304" x="8348663" y="2205038"/>
          <p14:tracePt t="67313" x="8358188" y="2170113"/>
          <p14:tracePt t="67335" x="8358188" y="2143125"/>
          <p14:tracePt t="67344" x="8358188" y="2125663"/>
          <p14:tracePt t="67361" x="8358188" y="2089150"/>
          <p14:tracePt t="67391" x="8358188" y="2071688"/>
          <p14:tracePt t="67410" x="8358188" y="2054225"/>
          <p14:tracePt t="67422" x="8358188" y="2036763"/>
          <p14:tracePt t="67433" x="8331200" y="2027238"/>
          <p14:tracePt t="67445" x="8269288" y="2027238"/>
          <p14:tracePt t="67470" x="8215313" y="2027238"/>
          <p14:tracePt t="67496" x="8188325" y="2027238"/>
          <p14:tracePt t="67513" x="8180388" y="2036763"/>
          <p14:tracePt t="67519" x="8170863" y="2054225"/>
          <p14:tracePt t="67532" x="8161338" y="2062163"/>
          <p14:tracePt t="67544" x="8153400" y="2098675"/>
          <p14:tracePt t="67568" x="8143875" y="2125663"/>
          <p14:tracePt t="67580" x="8143875" y="2170113"/>
          <p14:tracePt t="67593" x="8143875" y="2197100"/>
          <p14:tracePt t="67628" x="8143875" y="2232025"/>
          <p14:tracePt t="67633" x="8153400" y="2251075"/>
          <p14:tracePt t="67653" x="8170863" y="2276475"/>
          <p14:tracePt t="67664" x="8197850" y="2322513"/>
          <p14:tracePt t="67678" x="8205788" y="2339975"/>
          <p14:tracePt t="67702" x="8232775" y="2347913"/>
          <p14:tracePt t="67714" x="8277225" y="2374900"/>
          <p14:tracePt t="67738" x="8296275" y="2374900"/>
          <p14:tracePt t="67750" x="8358188" y="2393950"/>
          <p14:tracePt t="67778" x="8385175" y="2393950"/>
          <p14:tracePt t="67787" x="8402638" y="2401888"/>
          <p14:tracePt t="68262" x="8394700" y="2411413"/>
          <p14:tracePt t="68274" x="8367713" y="2419350"/>
          <p14:tracePt t="68288" x="8340725" y="2428875"/>
          <p14:tracePt t="68299" x="8304213" y="2455863"/>
          <p14:tracePt t="68310" x="8277225" y="2473325"/>
          <p14:tracePt t="68324" x="8269288" y="2482850"/>
          <p14:tracePt t="68335" x="8259763" y="2490788"/>
          <p14:tracePt t="68396" x="8251825" y="2500313"/>
          <p14:tracePt t="68422" x="8242300" y="2509838"/>
          <p14:tracePt t="68434" x="8232775" y="2509838"/>
          <p14:tracePt t="68445" x="8232775" y="2517775"/>
          <p14:tracePt t="68457" x="8224838" y="2527300"/>
          <p14:tracePt t="68469" x="8205788" y="2536825"/>
          <p14:tracePt t="68500" x="8197850" y="2536825"/>
          <p14:tracePt t="68505" x="8180388" y="2554288"/>
          <p14:tracePt t="68541" x="8170863" y="2562225"/>
          <p14:tracePt t="68590" x="8161338" y="2562225"/>
          <p14:tracePt t="69006" x="8153400" y="2571750"/>
          <p14:tracePt t="69016" x="8143875" y="2571750"/>
          <p14:tracePt t="69029" x="8134350" y="2571750"/>
          <p14:tracePt t="69060" x="8108950" y="2571750"/>
          <p14:tracePt t="69066" x="8099425" y="2571750"/>
          <p14:tracePt t="69078" x="8027988" y="2571750"/>
          <p14:tracePt t="69090" x="7929563" y="2536825"/>
          <p14:tracePt t="69122" x="7751763" y="2482850"/>
          <p14:tracePt t="69127" x="6946900" y="2276475"/>
          <p14:tracePt t="69151" x="6473825" y="2214563"/>
          <p14:tracePt t="69164" x="5973763" y="2197100"/>
          <p14:tracePt t="69175" x="5232400" y="2143125"/>
          <p14:tracePt t="69200" x="5062538" y="2116138"/>
          <p14:tracePt t="69217" x="4938713" y="2081213"/>
          <p14:tracePt t="69226" x="4848225" y="2044700"/>
          <p14:tracePt t="69249" x="4840288" y="2036763"/>
          <p14:tracePt t="69262" x="4840288" y="2009775"/>
          <p14:tracePt t="69528" x="4813300" y="2009775"/>
          <p14:tracePt t="69541" x="4768850" y="2009775"/>
          <p14:tracePt t="69560" x="4732338" y="2009775"/>
          <p14:tracePt t="69564" x="4608513" y="2000250"/>
          <p14:tracePt t="69579" x="4545013" y="1982788"/>
          <p14:tracePt t="69601" x="4500563" y="1973263"/>
          <p14:tracePt t="69628" x="4438650" y="1938338"/>
          <p14:tracePt t="69638" x="4419600" y="1919288"/>
          <p14:tracePt t="69652" x="4402138" y="1911350"/>
          <p14:tracePt t="69663" x="4384675" y="1884363"/>
          <p14:tracePt t="69687" x="4384675" y="1874838"/>
          <p14:tracePt t="69715" x="4384675" y="1866900"/>
          <p14:tracePt t="69724" x="4384675" y="1857375"/>
          <p14:tracePt t="69736" x="4375150" y="1847850"/>
          <p14:tracePt t="69751" x="4375150" y="1830388"/>
          <p14:tracePt t="69772" x="4375150" y="1822450"/>
          <p14:tracePt t="69881" x="4375150" y="1812925"/>
          <p14:tracePt t="69894" x="4367213" y="1812925"/>
          <p14:tracePt t="69929" x="4357688" y="1812925"/>
          <p14:tracePt t="69943" x="4357688" y="1803400"/>
          <p14:tracePt t="69994" x="4348163" y="1795463"/>
          <p14:tracePt t="70003" x="4348163" y="1785938"/>
          <p14:tracePt t="70176" x="4357688" y="1776413"/>
          <p14:tracePt t="70404" x="4402138" y="1785938"/>
          <p14:tracePt t="70417" x="4500563" y="1822450"/>
          <p14:tracePt t="70434" x="4679950" y="1884363"/>
          <p14:tracePt t="70442" x="5000625" y="2036763"/>
          <p14:tracePt t="70455" x="5581650" y="2347913"/>
          <p14:tracePt t="70469" x="5795963" y="2482850"/>
          <p14:tracePt t="70501" x="6000750" y="2589213"/>
          <p14:tracePt t="70507" x="6072188" y="2625725"/>
          <p14:tracePt t="70528" x="6108700" y="2633663"/>
          <p14:tracePt t="70540" x="6143625" y="2660650"/>
          <p14:tracePt t="70555" x="6161088" y="2670175"/>
          <p14:tracePt t="70576" x="6180138" y="2679700"/>
          <p14:tracePt t="70590" x="6205538" y="2705100"/>
          <p14:tracePt t="70614" x="6205538" y="2724150"/>
          <p14:tracePt t="70735" x="6242050" y="2724150"/>
          <p14:tracePt t="70746" x="6269038" y="2732088"/>
          <p14:tracePt t="70760" x="6296025" y="2751138"/>
          <p14:tracePt t="70773" x="6323013" y="2768600"/>
          <p14:tracePt t="70795" x="6330950" y="2795588"/>
          <p14:tracePt t="70810" x="6357938" y="2847975"/>
          <p14:tracePt t="70832" x="6375400" y="2874963"/>
          <p14:tracePt t="70843" x="6411913" y="2938463"/>
          <p14:tracePt t="70856" x="6429375" y="2965450"/>
          <p14:tracePt t="70881" x="6438900" y="2973388"/>
          <p14:tracePt t="70894" x="6456363" y="3027363"/>
          <p14:tracePt t="70908" x="6465888" y="3044825"/>
          <p14:tracePt t="70938" x="6465888" y="3071813"/>
          <p14:tracePt t="71869" x="6446838" y="3071813"/>
          <p14:tracePt t="71880" x="6394450" y="3044825"/>
          <p14:tracePt t="71891" x="6303963" y="3009900"/>
          <p14:tracePt t="71904" x="6134100" y="2938463"/>
          <p14:tracePt t="71916" x="5581650" y="2786063"/>
          <p14:tracePt t="71941" x="5303838" y="2714625"/>
          <p14:tracePt t="71953" x="5027613" y="2643188"/>
          <p14:tracePt t="71967" x="4562475" y="2536825"/>
          <p14:tracePt t="71997" x="4402138" y="2517775"/>
          <p14:tracePt t="71999" x="4143375" y="2509838"/>
          <p14:tracePt t="72026" x="4027488" y="2509838"/>
          <p14:tracePt t="72050" x="4000500" y="2527300"/>
          <p14:tracePt t="72061" x="3983038" y="2536825"/>
          <p14:tracePt t="72404" x="3911600" y="2562225"/>
          <p14:tracePt t="72417" x="3786188" y="2616200"/>
          <p14:tracePt t="72431" x="3598863" y="2724150"/>
          <p14:tracePt t="72440" x="3133725" y="3009900"/>
          <p14:tracePt t="72453" x="3000375" y="3116263"/>
          <p14:tracePt t="72478" x="2901950" y="3160713"/>
          <p14:tracePt t="72503" x="2776538" y="3241675"/>
          <p14:tracePt t="72505" x="2741613" y="3259138"/>
          <p14:tracePt t="72526" x="2724150" y="3276600"/>
          <p14:tracePt t="72537" x="2714625" y="3286125"/>
          <p14:tracePt t="72562" x="2705100" y="3295650"/>
          <p14:tracePt t="72574" x="2687638" y="3295650"/>
          <p14:tracePt t="72852" x="0" y="0"/>
        </p14:tracePtLst>
        <p14:tracePtLst>
          <p14:tracePt t="81490" x="2465388" y="4232275"/>
          <p14:tracePt t="81784" x="2455863" y="4232275"/>
          <p14:tracePt t="81795" x="2446338" y="4214813"/>
          <p14:tracePt t="81807" x="2428875" y="4197350"/>
          <p14:tracePt t="81821" x="2357438" y="4116388"/>
          <p14:tracePt t="81834" x="2303463" y="4044950"/>
          <p14:tracePt t="81850" x="2241550" y="3983038"/>
          <p14:tracePt t="81869" x="2125663" y="3813175"/>
          <p14:tracePt t="81893" x="2009775" y="3527425"/>
          <p14:tracePt t="81918" x="1946275" y="3419475"/>
          <p14:tracePt t="81934" x="1884363" y="3322638"/>
          <p14:tracePt t="81941" x="1822450" y="3224213"/>
          <p14:tracePt t="81954" x="1768475" y="3089275"/>
          <p14:tracePt t="81968" x="1758950" y="3036888"/>
          <p14:tracePt t="81991" x="1741488" y="3017838"/>
          <p14:tracePt t="82000" x="1741488" y="3009900"/>
          <p14:tracePt t="82940" x="1731963" y="3009900"/>
          <p14:tracePt t="82953" x="1724025" y="3017838"/>
          <p14:tracePt t="82964" x="1714500" y="3036888"/>
          <p14:tracePt t="82978" x="1679575" y="3062288"/>
          <p14:tracePt t="82993" x="1660525" y="3089275"/>
          <p14:tracePt t="83013" x="1625600" y="3143250"/>
          <p14:tracePt t="83027" x="1616075" y="3160713"/>
          <p14:tracePt t="83052" x="1598613" y="3187700"/>
          <p14:tracePt t="83062" x="1571625" y="3214688"/>
          <p14:tracePt t="83093" x="1562100" y="3224213"/>
          <p14:tracePt t="83098" x="1562100" y="3232150"/>
          <p14:tracePt t="83417" x="1554163" y="3313113"/>
          <p14:tracePt t="83433" x="1536700" y="3402013"/>
          <p14:tracePt t="83440" x="1536700" y="3482975"/>
          <p14:tracePt t="83452" x="1536700" y="3554413"/>
          <p14:tracePt t="83464" x="1536700" y="3679825"/>
          <p14:tracePt t="83488" x="1536700" y="3714750"/>
          <p14:tracePt t="83496" x="1536700" y="3776663"/>
          <p14:tracePt t="83531" x="1536700" y="3795713"/>
          <p14:tracePt t="83817" x="1536700" y="3803650"/>
          <p14:tracePt t="83830" x="1517650" y="3875088"/>
          <p14:tracePt t="83836" x="1509713" y="3983038"/>
          <p14:tracePt t="83853" x="1509713" y="4062413"/>
          <p14:tracePt t="83869" x="1500188" y="4205288"/>
          <p14:tracePt t="83890" x="1500188" y="4313238"/>
          <p14:tracePt t="83916" x="1500188" y="4348163"/>
          <p14:tracePt t="83928" x="1500188" y="4384675"/>
          <p14:tracePt t="83953" x="1500188" y="4402138"/>
          <p14:tracePt t="84622" x="1500188" y="4419600"/>
          <p14:tracePt t="84706" x="1500188" y="4429125"/>
          <p14:tracePt t="84742" x="1482725" y="4446588"/>
          <p14:tracePt t="84756" x="1465263" y="4465638"/>
          <p14:tracePt t="84767" x="1446213" y="4473575"/>
          <p14:tracePt t="84781" x="1446213" y="4483100"/>
          <p14:tracePt t="84793" x="1428750" y="4500563"/>
          <p14:tracePt t="84818" x="1428750" y="4527550"/>
          <p14:tracePt t="84842" x="1428750" y="4537075"/>
          <p14:tracePt t="84851" x="1428750" y="4545013"/>
          <p14:tracePt t="84865" x="1428750" y="4554538"/>
          <p14:tracePt t="84877" x="1438275" y="4562475"/>
          <p14:tracePt t="85645" x="1438275" y="4572000"/>
          <p14:tracePt t="85656" x="1438275" y="4581525"/>
          <p14:tracePt t="85687" x="1428750" y="4581525"/>
          <p14:tracePt t="85693" x="1419225" y="4581525"/>
          <p14:tracePt t="85706" x="1419225" y="4589463"/>
          <p14:tracePt t="85719" x="1401763" y="4589463"/>
          <p14:tracePt t="86924" x="1419225" y="4589463"/>
          <p14:tracePt t="86939" x="1465263" y="4589463"/>
          <p14:tracePt t="86949" x="1616075" y="4589463"/>
          <p14:tracePt t="86961" x="1724025" y="4589463"/>
          <p14:tracePt t="86985" x="1830388" y="4608513"/>
          <p14:tracePt t="86996" x="2089150" y="4616450"/>
          <p14:tracePt t="87022" x="2330450" y="4616450"/>
          <p14:tracePt t="87048" x="2446338" y="4598988"/>
          <p14:tracePt t="87059" x="2554288" y="4589463"/>
          <p14:tracePt t="87077" x="2616200" y="4581525"/>
          <p14:tracePt t="87081" x="2741613" y="4554538"/>
          <p14:tracePt t="87095" x="2795588" y="4537075"/>
          <p14:tracePt t="87118" x="2830513" y="4518025"/>
          <p14:tracePt t="87424" x="2847975" y="4518025"/>
          <p14:tracePt t="87434" x="2884488" y="4510088"/>
          <p14:tracePt t="87447" x="2946400" y="4510088"/>
          <p14:tracePt t="87465" x="3036888" y="4510088"/>
          <p14:tracePt t="87471" x="3116263" y="4510088"/>
          <p14:tracePt t="87484" x="3251200" y="4510088"/>
          <p14:tracePt t="87499" x="3313113" y="4510088"/>
          <p14:tracePt t="87520" x="3367088" y="4518025"/>
          <p14:tracePt t="87534" x="3455988" y="4572000"/>
          <p14:tracePt t="87549" x="3482975" y="4598988"/>
          <p14:tracePt t="87570" x="3509963" y="4633913"/>
          <p14:tracePt t="87958" x="3455988" y="4633913"/>
          <p14:tracePt t="87970" x="3348038" y="4633913"/>
          <p14:tracePt t="87982" x="3214688" y="4625975"/>
          <p14:tracePt t="88003" x="3027363" y="4608513"/>
          <p14:tracePt t="88009" x="2732088" y="4572000"/>
          <p14:tracePt t="88020" x="2116138" y="4500563"/>
          <p14:tracePt t="88045" x="1874838" y="4473575"/>
          <p14:tracePt t="88056" x="1554163" y="4473575"/>
          <p14:tracePt t="88071" x="1465263" y="4473575"/>
          <p14:tracePt t="88097" x="1347788" y="4483100"/>
          <p14:tracePt t="88108" x="1322388" y="4483100"/>
          <p14:tracePt t="88385" x="1241425" y="4483100"/>
          <p14:tracePt t="88397" x="1133475" y="4483100"/>
          <p14:tracePt t="88419" x="1036638" y="4465638"/>
          <p14:tracePt t="88424" x="795338" y="4456113"/>
          <p14:tracePt t="88447" x="687388" y="4456113"/>
          <p14:tracePt t="88459" x="554038" y="4456113"/>
          <p14:tracePt t="88483" x="536575" y="4456113"/>
          <p14:tracePt t="88496" x="517525" y="4456113"/>
          <p14:tracePt t="88909" x="509588" y="4456113"/>
          <p14:tracePt t="88921" x="482600" y="4456113"/>
          <p14:tracePt t="88933" x="446088" y="4456113"/>
          <p14:tracePt t="88947" x="366713" y="4456113"/>
          <p14:tracePt t="88970" x="339725" y="4456113"/>
          <p14:tracePt t="88982" x="285750" y="4446588"/>
          <p14:tracePt t="88996" x="241300" y="4429125"/>
          <p14:tracePt t="89018" x="231775" y="4429125"/>
          <p14:tracePt t="89056" x="231775" y="4419600"/>
          <p14:tracePt t="89093" x="241300" y="4419600"/>
          <p14:tracePt t="89105" x="295275" y="4402138"/>
          <p14:tracePt t="89120" x="384175" y="4394200"/>
          <p14:tracePt t="89129" x="536575" y="4384675"/>
          <p14:tracePt t="89140" x="750888" y="4367213"/>
          <p14:tracePt t="89156" x="1009650" y="4348163"/>
          <p14:tracePt t="89166" x="1411288" y="4348163"/>
          <p14:tracePt t="89189" x="1589088" y="4367213"/>
          <p14:tracePt t="89202" x="1714500" y="4384675"/>
          <p14:tracePt t="89214" x="1938338" y="4394200"/>
          <p14:tracePt t="89241" x="2098675" y="4394200"/>
          <p14:tracePt t="89251" x="2143125" y="4394200"/>
          <p14:tracePt t="89264" x="2170113" y="4394200"/>
          <p14:tracePt t="89286" x="2179638" y="4394200"/>
          <p14:tracePt t="89774" x="2187575" y="4394200"/>
          <p14:tracePt t="89788" x="2259013" y="4411663"/>
          <p14:tracePt t="89800" x="2393950" y="4491038"/>
          <p14:tracePt t="89810" x="2536825" y="4572000"/>
          <p14:tracePt t="89823" x="2660650" y="4643438"/>
          <p14:tracePt t="89836" x="2884488" y="4751388"/>
          <p14:tracePt t="89852" x="2973388" y="4795838"/>
          <p14:tracePt t="89872" x="3116263" y="4875213"/>
          <p14:tracePt t="89897" x="3187700" y="4911725"/>
          <p14:tracePt t="89909" x="3322638" y="4965700"/>
          <p14:tracePt t="90176" x="3322638" y="4956175"/>
          <p14:tracePt t="90187" x="3322638" y="4929188"/>
          <p14:tracePt t="90199" x="3268663" y="4884738"/>
          <p14:tracePt t="90211" x="3197225" y="4795838"/>
          <p14:tracePt t="90227" x="3098800" y="4724400"/>
          <p14:tracePt t="90238" x="2830513" y="4608513"/>
          <p14:tracePt t="90262" x="2687638" y="4572000"/>
          <p14:tracePt t="90273" x="2411413" y="4518025"/>
          <p14:tracePt t="90298" x="2276475" y="4510088"/>
          <p14:tracePt t="90310" x="2170113" y="4491038"/>
          <p14:tracePt t="90325" x="2044700" y="4483100"/>
          <p14:tracePt t="90340" x="2009775" y="4483100"/>
          <p14:tracePt t="90359" x="1982788" y="4483100"/>
          <p14:tracePt t="90389" x="1973263" y="4483100"/>
          <p14:tracePt t="90628" x="1938338" y="4491038"/>
          <p14:tracePt t="90640" x="1884363" y="4510088"/>
          <p14:tracePt t="90652" x="1822450" y="4537075"/>
          <p14:tracePt t="90664" x="1633538" y="4581525"/>
          <p14:tracePt t="90687" x="1527175" y="4589463"/>
          <p14:tracePt t="90700" x="1419225" y="4589463"/>
          <p14:tracePt t="90711" x="1250950" y="4589463"/>
          <p14:tracePt t="90746" x="1187450" y="4589463"/>
          <p14:tracePt t="90749" x="1143000" y="4589463"/>
          <p14:tracePt t="90762" x="1081088" y="4598988"/>
          <p14:tracePt t="90786" x="1062038" y="4598988"/>
          <p14:tracePt t="90798" x="1054100" y="4608513"/>
          <p14:tracePt t="90811" x="1017588" y="4616450"/>
          <p14:tracePt t="90848" x="1009650" y="4625975"/>
          <p14:tracePt t="90859" x="1000125" y="4625975"/>
          <p14:tracePt t="90870" x="1000125" y="4616450"/>
          <p14:tracePt t="91166" x="1017588" y="4608513"/>
          <p14:tracePt t="91175" x="1081088" y="4589463"/>
          <p14:tracePt t="91187" x="1169988" y="4562475"/>
          <p14:tracePt t="91200" x="1393825" y="4483100"/>
          <p14:tracePt t="91222" x="1544638" y="4438650"/>
          <p14:tracePt t="91237" x="1751013" y="4384675"/>
          <p14:tracePt t="91248" x="2098675" y="4313238"/>
          <p14:tracePt t="91274" x="2330450" y="4303713"/>
          <p14:tracePt t="91286" x="2419350" y="4286250"/>
          <p14:tracePt t="91297" x="2527300" y="4286250"/>
          <p14:tracePt t="91321" x="2633663" y="4286250"/>
          <p14:tracePt t="91331" x="2894013" y="4286250"/>
          <p14:tracePt t="91359" x="3089275" y="4348163"/>
          <p14:tracePt t="91382" x="3143250" y="4411663"/>
          <p14:tracePt t="91394" x="3170238" y="4465638"/>
          <p14:tracePt t="91663" x="3224213" y="4465638"/>
          <p14:tracePt t="91674" x="3303588" y="4456113"/>
          <p14:tracePt t="91687" x="3411538" y="4446588"/>
          <p14:tracePt t="91700" x="3562350" y="4438650"/>
          <p14:tracePt t="91717" x="3697288" y="4419600"/>
          <p14:tracePt t="91735" x="3946525" y="4402138"/>
          <p14:tracePt t="91747" x="4010025" y="4402138"/>
          <p14:tracePt t="91760" x="4071938" y="4402138"/>
          <p14:tracePt t="91771" x="4143375" y="4419600"/>
          <p14:tracePt t="91802" x="4179888" y="4446588"/>
          <p14:tracePt t="91809" x="4197350" y="4483100"/>
          <p14:tracePt t="91819" x="4214813" y="4500563"/>
          <p14:tracePt t="92126" x="4259263" y="4500563"/>
          <p14:tracePt t="92138" x="4322763" y="4500563"/>
          <p14:tracePt t="92154" x="4411663" y="4500563"/>
          <p14:tracePt t="92162" x="4510088" y="4500563"/>
          <p14:tracePt t="92175" x="4687888" y="4500563"/>
          <p14:tracePt t="92188" x="4768850" y="4527550"/>
          <p14:tracePt t="92210" x="4822825" y="4537075"/>
          <p14:tracePt t="92222" x="4894263" y="4554538"/>
          <p14:tracePt t="92247" x="4919663" y="4572000"/>
          <p14:tracePt t="92258" x="4946650" y="4581525"/>
          <p14:tracePt t="92563" x="4956175" y="4581525"/>
          <p14:tracePt t="92575" x="4991100" y="4581525"/>
          <p14:tracePt t="92588" x="5045075" y="4554538"/>
          <p14:tracePt t="92601" x="5126038" y="4545013"/>
          <p14:tracePt t="92612" x="5268913" y="4527550"/>
          <p14:tracePt t="92625" x="5348288" y="4510088"/>
          <p14:tracePt t="92648" x="5419725" y="4510088"/>
          <p14:tracePt t="92662" x="5500688" y="4510088"/>
          <p14:tracePt t="92685" x="5527675" y="4500563"/>
          <p14:tracePt t="92698" x="5545138" y="4500563"/>
          <p14:tracePt t="92710" x="5581650" y="4500563"/>
          <p14:tracePt t="93476" x="5562600" y="4500563"/>
          <p14:tracePt t="93494" x="5545138" y="4500563"/>
          <p14:tracePt t="93497" x="5483225" y="4500563"/>
          <p14:tracePt t="93513" x="5411788" y="4500563"/>
          <p14:tracePt t="93526" x="5303838" y="4491038"/>
          <p14:tracePt t="93539" x="5153025" y="4483100"/>
          <p14:tracePt t="93552" x="4741863" y="4465638"/>
          <p14:tracePt t="93575" x="4518025" y="4465638"/>
          <p14:tracePt t="93586" x="4152900" y="4483100"/>
          <p14:tracePt t="93613" x="4000500" y="4500563"/>
          <p14:tracePt t="93624" x="3848100" y="4500563"/>
          <p14:tracePt t="93636" x="3625850" y="4518025"/>
          <p14:tracePt t="93659" x="3544888" y="4537075"/>
          <p14:tracePt t="93672" x="3473450" y="4554538"/>
          <p14:tracePt t="93685" x="3394075" y="4562475"/>
          <p14:tracePt t="93701" x="3384550" y="4562475"/>
          <p14:tracePt t="93986" x="3295650" y="4562475"/>
          <p14:tracePt t="94000" x="3133725" y="4562475"/>
          <p14:tracePt t="94013" x="2946400" y="4562475"/>
          <p14:tracePt t="94022" x="2446338" y="4562475"/>
          <p14:tracePt t="94039" x="2224088" y="4562475"/>
          <p14:tracePt t="94062" x="2036763" y="4562475"/>
          <p14:tracePt t="94075" x="1768475" y="4562475"/>
          <p14:tracePt t="94099" x="1643063" y="4562475"/>
          <p14:tracePt t="94111" x="1608138" y="4562475"/>
          <p14:tracePt t="94123" x="1581150" y="4562475"/>
          <p14:tracePt t="94146" x="1554163" y="4562475"/>
          <p14:tracePt t="94159" x="1527175" y="4562475"/>
          <p14:tracePt t="94172" x="1509713" y="4572000"/>
          <p14:tracePt t="96855" x="1517650" y="4572000"/>
          <p14:tracePt t="96869" x="1544638" y="4562475"/>
          <p14:tracePt t="96878" x="1589088" y="4554538"/>
          <p14:tracePt t="96891" x="1704975" y="4527550"/>
          <p14:tracePt t="96911" x="1847850" y="4518025"/>
          <p14:tracePt t="96938" x="1911350" y="4518025"/>
          <p14:tracePt t="96950" x="1955800" y="4518025"/>
          <p14:tracePt t="96961" x="2027238" y="4510088"/>
          <p14:tracePt t="96986" x="2044700" y="4510088"/>
          <p14:tracePt t="97316" x="2036763" y="4510088"/>
          <p14:tracePt t="97329" x="1982788" y="4500563"/>
          <p14:tracePt t="97337" x="1911350" y="4491038"/>
          <p14:tracePt t="97354" x="1714500" y="4456113"/>
          <p14:tracePt t="97377" x="1625600" y="4446588"/>
          <p14:tracePt t="97389" x="1544638" y="4429125"/>
          <p14:tracePt t="97402" x="1446213" y="4411663"/>
          <p14:tracePt t="97425" x="1401763" y="4402138"/>
          <p14:tracePt t="97439" x="1347788" y="4384675"/>
          <p14:tracePt t="97467" x="1339850" y="4375150"/>
          <p14:tracePt t="97477" x="1330325" y="4375150"/>
          <p14:tracePt t="97510" x="1330325" y="4367213"/>
          <p14:tracePt t="97534" x="1330325" y="4348163"/>
          <p14:tracePt t="97559" x="1357313" y="4330700"/>
          <p14:tracePt t="97572" x="1384300" y="4313238"/>
          <p14:tracePt t="97587" x="1411288" y="4303713"/>
          <p14:tracePt t="97597" x="1438275" y="4295775"/>
          <p14:tracePt t="97608" x="1473200" y="4276725"/>
          <p14:tracePt t="97620" x="1527175" y="4259263"/>
          <p14:tracePt t="97646" x="1608138" y="4251325"/>
          <p14:tracePt t="97671" x="1687513" y="4251325"/>
          <p14:tracePt t="97686" x="1751013" y="4251325"/>
          <p14:tracePt t="97693" x="1822450" y="4251325"/>
          <p14:tracePt t="97706" x="1965325" y="4251325"/>
          <p14:tracePt t="97719" x="2009775" y="4251325"/>
          <p14:tracePt t="97744" x="2044700" y="4251325"/>
          <p14:tracePt t="97755" x="2116138" y="4259263"/>
          <p14:tracePt t="97778" x="2143125" y="4268788"/>
          <p14:tracePt t="97790" x="2197100" y="4286250"/>
          <p14:tracePt t="97985" x="2170113" y="4286250"/>
          <p14:tracePt t="97996" x="2133600" y="4295775"/>
          <p14:tracePt t="98018" x="2071688" y="4295775"/>
          <p14:tracePt t="98027" x="2009775" y="4295775"/>
          <p14:tracePt t="98035" x="1938338" y="4295775"/>
          <p14:tracePt t="98047" x="1857375" y="4295775"/>
          <p14:tracePt t="98059" x="1751013" y="4295775"/>
          <p14:tracePt t="98093" x="1697038" y="4295775"/>
          <p14:tracePt t="98108" x="1679575" y="4295775"/>
          <p14:tracePt t="98122" x="1660525" y="4295775"/>
          <p14:tracePt t="98132" x="1652588" y="4303713"/>
          <p14:tracePt t="98145" x="1633538" y="4303713"/>
          <p14:tracePt t="98156" x="1589088" y="4303713"/>
          <p14:tracePt t="98189" x="1581150" y="4303713"/>
          <p14:tracePt t="98193" x="1544638" y="4303713"/>
          <p14:tracePt t="98218" x="1536700" y="4286250"/>
          <p14:tracePt t="98231" x="1536700" y="4268788"/>
          <p14:tracePt t="98242" x="1536700" y="4224338"/>
          <p14:tracePt t="98266" x="1536700" y="4197350"/>
          <p14:tracePt t="98278" x="1562100" y="4098925"/>
          <p14:tracePt t="98292" x="1571625" y="4054475"/>
          <p14:tracePt t="98314" x="1571625" y="4000500"/>
          <p14:tracePt t="98328" x="1571625" y="3946525"/>
          <p14:tracePt t="98342" x="1571625" y="3919538"/>
          <p14:tracePt t="98363" x="1571625" y="3911600"/>
          <p14:tracePt t="98375" x="1571625" y="3902075"/>
          <p14:tracePt t="98408" x="1571625" y="3894138"/>
          <p14:tracePt t="98412" x="1571625" y="3884613"/>
          <p14:tracePt t="98522" x="1608138" y="3884613"/>
          <p14:tracePt t="98535" x="1643063" y="3894138"/>
          <p14:tracePt t="98548" x="1704975" y="3919538"/>
          <p14:tracePt t="98570" x="1731963" y="3938588"/>
          <p14:tracePt t="98583" x="1758950" y="3956050"/>
          <p14:tracePt t="98595" x="1812925" y="4027488"/>
          <p14:tracePt t="98627" x="1822450" y="4054475"/>
          <p14:tracePt t="98631" x="1830388" y="4081463"/>
          <p14:tracePt t="98645" x="1830388" y="4152900"/>
          <p14:tracePt t="98668" x="1812925" y="4205288"/>
          <p14:tracePt t="98680" x="1697038" y="4313238"/>
          <p14:tracePt t="98704" x="1643063" y="4348163"/>
          <p14:tracePt t="98718" x="1581150" y="4394200"/>
          <p14:tracePt t="98729" x="1419225" y="4438650"/>
          <p14:tracePt t="98761" x="1357313" y="4446588"/>
          <p14:tracePt t="98765" x="1214438" y="4446588"/>
          <p14:tracePt t="98799" x="1116013" y="4438650"/>
          <p14:tracePt t="98814" x="1089025" y="4411663"/>
          <p14:tracePt t="98827" x="1071563" y="4384675"/>
          <p14:tracePt t="98845" x="1044575" y="4348163"/>
          <p14:tracePt t="98851" x="1036638" y="4322763"/>
          <p14:tracePt t="98864" x="1027113" y="4259263"/>
          <p14:tracePt t="98887" x="1027113" y="4232275"/>
          <p14:tracePt t="98900" x="1098550" y="4071938"/>
          <p14:tracePt t="98924" x="1169988" y="3973513"/>
          <p14:tracePt t="98936" x="1258888" y="3875088"/>
          <p14:tracePt t="98948" x="1347788" y="3786188"/>
          <p14:tracePt t="98965" x="1500188" y="3652838"/>
          <p14:tracePt t="98984" x="1554163" y="3625850"/>
          <p14:tracePt t="98998" x="1581150" y="3598863"/>
          <p14:tracePt t="99021" x="1589088" y="3598863"/>
          <p14:tracePt t="99047" x="1598613" y="3598863"/>
          <p14:tracePt t="99058" x="1608138" y="3598863"/>
          <p14:tracePt t="99082" x="1633538" y="3598863"/>
          <p14:tracePt t="99095" x="1670050" y="3608388"/>
          <p14:tracePt t="99106" x="1697038" y="3625850"/>
          <p14:tracePt t="99118" x="1751013" y="3670300"/>
          <p14:tracePt t="99144" x="1776413" y="3697288"/>
          <p14:tracePt t="99155" x="1803400" y="3724275"/>
          <p14:tracePt t="99169" x="1857375" y="3840163"/>
          <p14:tracePt t="99182" x="1874838" y="3911600"/>
          <p14:tracePt t="99203" x="1901825" y="3990975"/>
          <p14:tracePt t="99217" x="1911350" y="4081463"/>
          <p14:tracePt t="99249" x="1911350" y="4133850"/>
          <p14:tracePt t="99253" x="1884363" y="4205288"/>
          <p14:tracePt t="99267" x="1839913" y="4251325"/>
          <p14:tracePt t="99289" x="1803400" y="4286250"/>
          <p14:tracePt t="99301" x="1704975" y="4348163"/>
          <p14:tracePt t="99326" x="1633538" y="4375150"/>
          <p14:tracePt t="99350" x="1598613" y="4384675"/>
          <p14:tracePt t="99361" x="1562100" y="4384675"/>
          <p14:tracePt t="99374" x="1527175" y="4384675"/>
          <p14:tracePt t="99386" x="1465263" y="4384675"/>
          <p14:tracePt t="99411" x="1419225" y="4357688"/>
          <p14:tracePt t="99423" x="1384300" y="4330700"/>
          <p14:tracePt t="99435" x="1303338" y="4224338"/>
          <p14:tracePt t="99459" x="1285875" y="4170363"/>
          <p14:tracePt t="99471" x="1268413" y="4044950"/>
          <p14:tracePt t="99484" x="1268413" y="3965575"/>
          <p14:tracePt t="99501" x="1276350" y="3902075"/>
          <p14:tracePt t="99522" x="1330325" y="3751263"/>
          <p14:tracePt t="99546" x="1419225" y="3625850"/>
          <p14:tracePt t="99557" x="1465263" y="3589338"/>
          <p14:tracePt t="99569" x="1517650" y="3527425"/>
          <p14:tracePt t="99598" x="1616075" y="3465513"/>
          <p14:tracePt t="99607" x="1652588" y="3455988"/>
          <p14:tracePt t="99637" x="1687513" y="3455988"/>
          <p14:tracePt t="99644" x="1704975" y="3455988"/>
          <p14:tracePt t="99655" x="1758950" y="3465513"/>
          <p14:tracePt t="99686" x="1776413" y="3482975"/>
          <p14:tracePt t="99692" x="1795463" y="3500438"/>
          <p14:tracePt t="99707" x="1812925" y="3562350"/>
          <p14:tracePt t="99720" x="1822450" y="3608388"/>
          <p14:tracePt t="99740" x="1830388" y="3751263"/>
          <p14:tracePt t="99765" x="1830388" y="3830638"/>
          <p14:tracePt t="99776" x="1830388" y="3894138"/>
          <p14:tracePt t="99790" x="1830388" y="4017963"/>
          <p14:tracePt t="99813" x="1795463" y="4081463"/>
          <p14:tracePt t="99826" x="1785938" y="4133850"/>
          <p14:tracePt t="99838" x="1751013" y="4197350"/>
          <p14:tracePt t="99863" x="1724025" y="4224338"/>
          <p14:tracePt t="99874" x="1679575" y="4251325"/>
          <p14:tracePt t="99899" x="1660525" y="4268788"/>
          <p14:tracePt t="99921" x="1616075" y="4295775"/>
          <p14:tracePt t="99926" x="1589088" y="4303713"/>
          <p14:tracePt t="99939" x="1562100" y="4313238"/>
          <p14:tracePt t="99959" x="1527175" y="4313238"/>
          <p14:tracePt t="99973" x="1490663" y="4313238"/>
          <p14:tracePt t="99990" x="1473200" y="4313238"/>
          <p14:tracePt t="100008" x="1446213" y="4313238"/>
          <p14:tracePt t="100023" x="1419225" y="4313238"/>
          <p14:tracePt t="100044" x="1401763" y="4286250"/>
          <p14:tracePt t="100056" x="1374775" y="4251325"/>
          <p14:tracePt t="100082" x="1357313" y="4205288"/>
          <p14:tracePt t="100095" x="1339850" y="4125913"/>
          <p14:tracePt t="100107" x="1339850" y="4081463"/>
          <p14:tracePt t="100129" x="1339850" y="4027488"/>
          <p14:tracePt t="100143" x="1357313" y="3919538"/>
          <p14:tracePt t="100157" x="1384300" y="3867150"/>
          <p14:tracePt t="100190" x="1490663" y="3724275"/>
          <p14:tracePt t="100193" x="1562100" y="3670300"/>
          <p14:tracePt t="100216" x="1633538" y="3608388"/>
          <p14:tracePt t="100230" x="1724025" y="3544888"/>
          <p14:tracePt t="100251" x="1751013" y="3527425"/>
          <p14:tracePt t="100264" x="1776413" y="3527425"/>
          <p14:tracePt t="100276" x="1795463" y="3527425"/>
          <p14:tracePt t="100301" x="1812925" y="3527425"/>
          <p14:tracePt t="100313" x="1830388" y="3581400"/>
          <p14:tracePt t="100347" x="1847850" y="3679825"/>
          <p14:tracePt t="100360" x="1866900" y="3741738"/>
          <p14:tracePt t="100372" x="1874838" y="3822700"/>
          <p14:tracePt t="100386" x="1874838" y="3884613"/>
          <p14:tracePt t="100398" x="1874838" y="3946525"/>
          <p14:tracePt t="100409" x="1874838" y="4071938"/>
          <p14:tracePt t="100435" x="1874838" y="4116388"/>
          <p14:tracePt t="100447" x="1874838" y="4197350"/>
          <p14:tracePt t="100460" x="1874838" y="4232275"/>
          <p14:tracePt t="100483" x="1874838" y="4251325"/>
          <p14:tracePt t="100497" x="1911350" y="4295775"/>
          <p14:tracePt t="100983" x="1911350" y="4286250"/>
          <p14:tracePt t="100997" x="1911350" y="4268788"/>
          <p14:tracePt t="101007" x="1928813" y="4197350"/>
          <p14:tracePt t="101031" x="2152650" y="3732213"/>
          <p14:tracePt t="101047" x="2384425" y="3330575"/>
          <p14:tracePt t="101065" x="2857500" y="2705100"/>
          <p14:tracePt t="101068" x="3071813" y="2473325"/>
          <p14:tracePt t="101092" x="3259138" y="2268538"/>
          <p14:tracePt t="101103" x="3482975" y="2089150"/>
          <p14:tracePt t="101118" x="3795713" y="1874838"/>
          <p14:tracePt t="101141" x="3894138" y="1812925"/>
          <p14:tracePt t="101153" x="4037013" y="1724025"/>
          <p14:tracePt t="101181" x="4133850" y="1679575"/>
          <p14:tracePt t="101189" x="4214813" y="1616075"/>
          <p14:tracePt t="101556" x="4241800" y="1616075"/>
          <p14:tracePt t="101569" x="4251325" y="1616075"/>
          <p14:tracePt t="101580" x="4268788" y="1616075"/>
          <p14:tracePt t="101593" x="4276725" y="1616075"/>
          <p14:tracePt t="101859" x="4276725" y="1625600"/>
          <p14:tracePt t="101871" x="4276725" y="1633538"/>
          <p14:tracePt t="102066" x="4268788" y="1633538"/>
          <p14:tracePt t="102079" x="4241800" y="1643063"/>
          <p14:tracePt t="102091" x="4224338" y="1652588"/>
          <p14:tracePt t="102103" x="4160838" y="1660525"/>
          <p14:tracePt t="102115" x="4044950" y="1704975"/>
          <p14:tracePt t="102129" x="3894138" y="1758950"/>
          <p14:tracePt t="102145" x="3232150" y="2089150"/>
          <p14:tracePt t="102157" x="2822575" y="2393950"/>
          <p14:tracePt t="102176" x="2187575" y="2884488"/>
          <p14:tracePt t="102202" x="1982788" y="3062288"/>
          <p14:tracePt t="102225" x="1938338" y="3125788"/>
          <p14:tracePt t="102237" x="1893888" y="3205163"/>
          <p14:tracePt t="102264" x="1857375" y="3268663"/>
          <p14:tracePt t="102271" x="1830388" y="3313113"/>
          <p14:tracePt t="102494" x="1822450" y="3322638"/>
          <p14:tracePt t="102505" x="1812925" y="3330575"/>
          <p14:tracePt t="102518" x="1795463" y="3367088"/>
          <p14:tracePt t="102529" x="1741488" y="3490913"/>
          <p14:tracePt t="102561" x="1731963" y="3562350"/>
          <p14:tracePt t="102565" x="1724025" y="3705225"/>
          <p14:tracePt t="102578" x="1724025" y="3768725"/>
          <p14:tracePt t="102611" x="1751013" y="3848100"/>
          <p14:tracePt t="102615" x="1893888" y="3990975"/>
          <p14:tracePt t="102641" x="1973263" y="4054475"/>
          <p14:tracePt t="102907" x="2000250" y="4054475"/>
          <p14:tracePt t="102920" x="2044700" y="4054475"/>
          <p14:tracePt t="102931" x="2152650" y="4037013"/>
          <p14:tracePt t="102944" x="2276475" y="4037013"/>
          <p14:tracePt t="102957" x="2517775" y="4054475"/>
          <p14:tracePt t="102969" x="2598738" y="4081463"/>
          <p14:tracePt t="102998" x="2652713" y="4098925"/>
          <p14:tracePt t="103000" x="2714625" y="4108450"/>
          <p14:tracePt t="103017" x="2732088" y="4116388"/>
          <p14:tracePt t="103047" x="2751138" y="4116388"/>
          <p14:tracePt t="103053" x="2776538" y="4116388"/>
          <p14:tracePt t="103272" x="2795588" y="4116388"/>
          <p14:tracePt t="103285" x="2830513" y="4098925"/>
          <p14:tracePt t="103299" x="2919413" y="4071938"/>
          <p14:tracePt t="103310" x="3044825" y="4037013"/>
          <p14:tracePt t="103322" x="3322638" y="4027488"/>
          <p14:tracePt t="103335" x="3411538" y="4027488"/>
          <p14:tracePt t="103351" x="3490913" y="4027488"/>
          <p14:tracePt t="103371" x="3616325" y="4044950"/>
          <p14:tracePt t="103395" x="3652838" y="4054475"/>
          <p14:tracePt t="103641" x="3732213" y="4054475"/>
          <p14:tracePt t="103651" x="3857625" y="4054475"/>
          <p14:tracePt t="103662" x="4000500" y="4054475"/>
          <p14:tracePt t="103686" x="4313238" y="4152900"/>
          <p14:tracePt t="103689" x="4429125" y="4197350"/>
          <p14:tracePt t="103712" x="4527550" y="4251325"/>
          <p14:tracePt t="103728" x="4633913" y="4303713"/>
          <p14:tracePt t="103748" x="4670425" y="4330700"/>
          <p14:tracePt t="104102" x="4705350" y="4330700"/>
          <p14:tracePt t="104114" x="4741863" y="4330700"/>
          <p14:tracePt t="104126" x="4776788" y="4340225"/>
          <p14:tracePt t="104137" x="4822825" y="4348163"/>
          <p14:tracePt t="104148" x="4902200" y="4375150"/>
          <p14:tracePt t="104163" x="5062538" y="4429125"/>
          <p14:tracePt t="104174" x="5133975" y="4456113"/>
          <p14:tracePt t="104199" x="5180013" y="4465638"/>
          <p14:tracePt t="104212" x="5251450" y="4483100"/>
          <p14:tracePt t="104542" x="5286375" y="4483100"/>
          <p14:tracePt t="104555" x="5330825" y="4483100"/>
          <p14:tracePt t="104565" x="5394325" y="4483100"/>
          <p14:tracePt t="104577" x="5456238" y="4483100"/>
          <p14:tracePt t="104590" x="5518150" y="4483100"/>
          <p14:tracePt t="104601" x="5554663" y="4491038"/>
          <p14:tracePt t="104613" x="5626100" y="4500563"/>
          <p14:tracePt t="104638" x="5634038" y="4500563"/>
          <p14:tracePt t="104648" x="5670550" y="4510088"/>
          <p14:tracePt t="106930" x="5697538" y="4510088"/>
          <p14:tracePt t="106938" x="5705475" y="4510088"/>
          <p14:tracePt t="106951" x="5732463" y="4510088"/>
          <p14:tracePt t="106966" x="5759450" y="4510088"/>
          <p14:tracePt t="106972" x="5795963" y="4500563"/>
          <p14:tracePt t="106984" x="5813425" y="4500563"/>
          <p14:tracePt t="106998" x="5867400" y="4500563"/>
          <p14:tracePt t="107022" x="5884863" y="4500563"/>
          <p14:tracePt t="107049" x="5919788" y="4500563"/>
          <p14:tracePt t="107061" x="5946775" y="4491038"/>
          <p14:tracePt t="107071" x="5956300" y="4491038"/>
          <p14:tracePt t="107328" x="6027738" y="4473575"/>
          <p14:tracePt t="107341" x="6108700" y="4473575"/>
          <p14:tracePt t="107353" x="6170613" y="4473575"/>
          <p14:tracePt t="107365" x="6251575" y="4491038"/>
          <p14:tracePt t="107376" x="6330950" y="4527550"/>
          <p14:tracePt t="107388" x="6483350" y="4608513"/>
          <p14:tracePt t="107403" x="6545263" y="4643438"/>
          <p14:tracePt t="107426" x="6599238" y="4660900"/>
          <p14:tracePt t="107436" x="6643688" y="4687888"/>
          <p14:tracePt t="110300" x="0" y="0"/>
        </p14:tracePtLst>
        <p14:tracePtLst>
          <p14:tracePt t="119613" x="3938588" y="5160963"/>
          <p14:tracePt t="120012" x="3867150" y="5170488"/>
          <p14:tracePt t="120023" x="3759200" y="5187950"/>
          <p14:tracePt t="120034" x="3554413" y="5241925"/>
          <p14:tracePt t="120047" x="2901950" y="5429250"/>
          <p14:tracePt t="120071" x="2509838" y="5483225"/>
          <p14:tracePt t="120095" x="2393950" y="5483225"/>
          <p14:tracePt t="120108" x="2295525" y="5483225"/>
          <p14:tracePt t="120119" x="2205038" y="5465763"/>
          <p14:tracePt t="120131" x="2125663" y="5419725"/>
          <p14:tracePt t="120145" x="2098675" y="5402263"/>
          <p14:tracePt t="120162" x="2081213" y="5384800"/>
          <p14:tracePt t="120181" x="2071688" y="5348288"/>
          <p14:tracePt t="120206" x="2071688" y="5340350"/>
          <p14:tracePt t="120218" x="2089150" y="5313363"/>
          <p14:tracePt t="120534" x="2081213" y="5313363"/>
          <p14:tracePt t="120545" x="2044700" y="5313363"/>
          <p14:tracePt t="120559" x="2000250" y="5313363"/>
          <p14:tracePt t="120571" x="1839913" y="5276850"/>
          <p14:tracePt t="120583" x="1731963" y="5251450"/>
          <p14:tracePt t="120607" x="1633538" y="5224463"/>
          <p14:tracePt t="120619" x="1455738" y="5214938"/>
          <p14:tracePt t="120633" x="1374775" y="5205413"/>
          <p14:tracePt t="120655" x="1295400" y="5205413"/>
          <p14:tracePt t="120668" x="1187450" y="5187950"/>
          <p14:tracePt t="120704" x="1143000" y="5187950"/>
          <p14:tracePt t="120716" x="1133475" y="5187950"/>
          <p14:tracePt t="121021" x="1125538" y="5187950"/>
          <p14:tracePt t="121034" x="1108075" y="5187950"/>
          <p14:tracePt t="121046" x="1044575" y="5197475"/>
          <p14:tracePt t="121070" x="1017588" y="5197475"/>
          <p14:tracePt t="121084" x="982663" y="5205413"/>
          <p14:tracePt t="121094" x="928688" y="5224463"/>
          <p14:tracePt t="121109" x="847725" y="5224463"/>
          <p14:tracePt t="121120" x="822325" y="5224463"/>
          <p14:tracePt t="121143" x="795338" y="5224463"/>
          <p14:tracePt t="121156" x="741363" y="5224463"/>
          <p14:tracePt t="121186" x="723900" y="5224463"/>
          <p14:tracePt t="121191" x="704850" y="5214938"/>
          <p14:tracePt t="121205" x="687388" y="5214938"/>
          <p14:tracePt t="121242" x="669925" y="5214938"/>
          <p14:tracePt t="121278" x="660400" y="5214938"/>
          <p14:tracePt t="121327" x="669925" y="5214938"/>
          <p14:tracePt t="122264" x="660400" y="5224463"/>
          <p14:tracePt t="122279" x="642938" y="5232400"/>
          <p14:tracePt t="122289" x="633413" y="5251450"/>
          <p14:tracePt t="122302" x="588963" y="5286375"/>
          <p14:tracePt t="122315" x="561975" y="5313363"/>
          <p14:tracePt t="122331" x="536575" y="5322888"/>
          <p14:tracePt t="122348" x="473075" y="5357813"/>
          <p14:tracePt t="122373" x="446088" y="5367338"/>
          <p14:tracePt t="122385" x="411163" y="5375275"/>
          <p14:tracePt t="122399" x="393700" y="5375275"/>
          <p14:tracePt t="122422" x="374650" y="5375275"/>
          <p14:tracePt t="122434" x="347663" y="5375275"/>
          <p14:tracePt t="122448" x="339725" y="5375275"/>
          <p14:tracePt t="122519" x="330200" y="5375275"/>
          <p14:tracePt t="122532" x="330200" y="5367338"/>
          <p14:tracePt t="122544" x="330200" y="5357813"/>
          <p14:tracePt t="122570" x="330200" y="5348288"/>
          <p14:tracePt t="122580" x="330200" y="5340350"/>
          <p14:tracePt t="122605" x="339725" y="5330825"/>
          <p14:tracePt t="122630" x="357188" y="5330825"/>
          <p14:tracePt t="122641" x="374650" y="5322888"/>
          <p14:tracePt t="122939" x="374650" y="5286375"/>
          <p14:tracePt t="122947" x="374650" y="5251450"/>
          <p14:tracePt t="122959" x="374650" y="5205413"/>
          <p14:tracePt t="122971" x="374650" y="5054600"/>
          <p14:tracePt t="122987" x="374650" y="4991100"/>
          <p14:tracePt t="123003" x="374650" y="4822825"/>
          <p14:tracePt t="123031" x="374650" y="4732338"/>
          <p14:tracePt t="123043" x="384175" y="4652963"/>
          <p14:tracePt t="123055" x="411163" y="4554538"/>
          <p14:tracePt t="123079" x="419100" y="4537075"/>
          <p14:tracePt t="123093" x="419100" y="4518025"/>
          <p14:tracePt t="123105" x="438150" y="4491038"/>
          <p14:tracePt t="123409" x="438150" y="4465638"/>
          <p14:tracePt t="123420" x="438150" y="4446588"/>
          <p14:tracePt t="123433" x="438150" y="4419600"/>
          <p14:tracePt t="123445" x="438150" y="4357688"/>
          <p14:tracePt t="123459" x="438150" y="4330700"/>
          <p14:tracePt t="123482" x="438150" y="4313238"/>
          <p14:tracePt t="123495" x="438150" y="4268788"/>
          <p14:tracePt t="123518" x="438150" y="4259263"/>
          <p14:tracePt t="123532" x="438150" y="4241800"/>
          <p14:tracePt t="123544" x="465138" y="4197350"/>
          <p14:tracePt t="123568" x="482600" y="4187825"/>
          <p14:tracePt t="123579" x="517525" y="4152900"/>
          <p14:tracePt t="124017" x="500063" y="4152900"/>
          <p14:tracePt t="124031" x="473075" y="4152900"/>
          <p14:tracePt t="124044" x="455613" y="4152900"/>
          <p14:tracePt t="124063" x="428625" y="4143375"/>
          <p14:tracePt t="124066" x="401638" y="4143375"/>
          <p14:tracePt t="124080" x="366713" y="4133850"/>
          <p14:tracePt t="124103" x="357188" y="4133850"/>
          <p14:tracePt t="124116" x="347663" y="4133850"/>
          <p14:tracePt t="124164" x="339725" y="4133850"/>
          <p14:tracePt t="124190" x="339725" y="4125913"/>
          <p14:tracePt t="124775" x="322263" y="4125913"/>
          <p14:tracePt t="124786" x="303213" y="4125913"/>
          <p14:tracePt t="124801" x="258763" y="4125913"/>
          <p14:tracePt t="124814" x="241300" y="4125913"/>
          <p14:tracePt t="124838" x="231775" y="4116388"/>
          <p14:tracePt t="124839" x="214313" y="4116388"/>
          <p14:tracePt t="124857" x="204788" y="4108450"/>
          <p14:tracePt t="124882" x="196850" y="4108450"/>
          <p14:tracePt t="124907" x="196850" y="4098925"/>
          <p14:tracePt t="124967" x="196850" y="4081463"/>
          <p14:tracePt t="125505" x="204788" y="4081463"/>
          <p14:tracePt t="125517" x="214313" y="4081463"/>
          <p14:tracePt t="125541" x="223838" y="4081463"/>
          <p14:tracePt t="125558" x="223838" y="4089400"/>
          <p14:tracePt t="125591" x="231775" y="4089400"/>
          <p14:tracePt t="125604" x="241300" y="4098925"/>
          <p14:tracePt t="125627" x="250825" y="4108450"/>
          <p14:tracePt t="125652" x="250825" y="4116388"/>
          <p14:tracePt t="125663" x="258763" y="4116388"/>
          <p14:tracePt t="125676" x="268288" y="4116388"/>
          <p14:tracePt t="126040" x="285750" y="4116388"/>
          <p14:tracePt t="126055" x="312738" y="4108450"/>
          <p14:tracePt t="126064" x="339725" y="4089400"/>
          <p14:tracePt t="126077" x="401638" y="4044950"/>
          <p14:tracePt t="126090" x="482600" y="3990975"/>
          <p14:tracePt t="126102" x="581025" y="3929063"/>
          <p14:tracePt t="126114" x="731838" y="3857625"/>
          <p14:tracePt t="126137" x="768350" y="3848100"/>
          <p14:tracePt t="126151" x="822325" y="3848100"/>
          <p14:tracePt t="126174" x="857250" y="3848100"/>
          <p14:tracePt t="126189" x="884238" y="3848100"/>
          <p14:tracePt t="126199" x="928688" y="3848100"/>
          <p14:tracePt t="126224" x="973138" y="3848100"/>
          <p14:tracePt t="126553" x="973138" y="3857625"/>
          <p14:tracePt t="126564" x="955675" y="3857625"/>
          <p14:tracePt t="126576" x="946150" y="3875088"/>
          <p14:tracePt t="126588" x="938213" y="3894138"/>
          <p14:tracePt t="126601" x="911225" y="3919538"/>
          <p14:tracePt t="126625" x="901700" y="3938588"/>
          <p14:tracePt t="126636" x="874713" y="3973513"/>
          <p14:tracePt t="126667" x="866775" y="3990975"/>
          <p14:tracePt t="126674" x="866775" y="4010025"/>
          <p14:tracePt t="126687" x="839788" y="4062413"/>
          <p14:tracePt t="126710" x="830263" y="4089400"/>
          <p14:tracePt t="126736" x="812800" y="4133850"/>
          <p14:tracePt t="126747" x="803275" y="4152900"/>
          <p14:tracePt t="126978" x="785813" y="4170363"/>
          <p14:tracePt t="126990" x="768350" y="4214813"/>
          <p14:tracePt t="127004" x="741363" y="4295775"/>
          <p14:tracePt t="127015" x="723900" y="4375150"/>
          <p14:tracePt t="127027" x="696913" y="4491038"/>
          <p14:tracePt t="127041" x="669925" y="4679950"/>
          <p14:tracePt t="127063" x="669925" y="4732338"/>
          <p14:tracePt t="127076" x="669925" y="4795838"/>
          <p14:tracePt t="127089" x="669925" y="4813300"/>
          <p14:tracePt t="127113" x="669925" y="4822825"/>
          <p14:tracePt t="127392" x="669925" y="4848225"/>
          <p14:tracePt t="127404" x="679450" y="4875213"/>
          <p14:tracePt t="127418" x="687388" y="4902200"/>
          <p14:tracePt t="127429" x="696913" y="4938713"/>
          <p14:tracePt t="127454" x="704850" y="4946650"/>
          <p14:tracePt t="127467" x="714375" y="4956175"/>
          <p14:tracePt t="127478" x="723900" y="4965700"/>
          <p14:tracePt t="127492" x="741363" y="4973638"/>
          <p14:tracePt t="127514" x="741363" y="4983163"/>
          <p14:tracePt t="128160" x="741363" y="4973638"/>
          <p14:tracePt t="128172" x="741363" y="4946650"/>
          <p14:tracePt t="128185" x="723900" y="4911725"/>
          <p14:tracePt t="128197" x="714375" y="4867275"/>
          <p14:tracePt t="128207" x="704850" y="4830763"/>
          <p14:tracePt t="128221" x="696913" y="4795838"/>
          <p14:tracePt t="128233" x="696913" y="4714875"/>
          <p14:tracePt t="128264" x="696913" y="4679950"/>
          <p14:tracePt t="128270" x="714375" y="4633913"/>
          <p14:tracePt t="128282" x="731838" y="4581525"/>
          <p14:tracePt t="128627" x="731838" y="4589463"/>
          <p14:tracePt t="128636" x="731838" y="4598988"/>
          <p14:tracePt t="128685" x="731838" y="4633913"/>
          <p14:tracePt t="128697" x="741363" y="4670425"/>
          <p14:tracePt t="128709" x="758825" y="4697413"/>
          <p14:tracePt t="128719" x="803275" y="4759325"/>
          <p14:tracePt t="128752" x="822325" y="4786313"/>
          <p14:tracePt t="128757" x="866775" y="4848225"/>
          <p14:tracePt t="128781" x="884238" y="4884738"/>
          <p14:tracePt t="128794" x="911225" y="4929188"/>
          <p14:tracePt t="128807" x="911225" y="4946650"/>
          <p14:tracePt t="128831" x="919163" y="4946650"/>
          <p14:tracePt t="129039" x="901700" y="4946650"/>
          <p14:tracePt t="129049" x="884238" y="4946650"/>
          <p14:tracePt t="129061" x="874713" y="4946650"/>
          <p14:tracePt t="129111" x="874713" y="4938713"/>
          <p14:tracePt t="129143" x="874713" y="4929188"/>
          <p14:tracePt t="129150" x="901700" y="4902200"/>
          <p14:tracePt t="129171" x="973138" y="4884738"/>
          <p14:tracePt t="129183" x="1089025" y="4848225"/>
          <p14:tracePt t="129197" x="1214438" y="4822825"/>
          <p14:tracePt t="129208" x="1554163" y="4768850"/>
          <p14:tracePt t="129231" x="1758950" y="4741863"/>
          <p14:tracePt t="129245" x="2152650" y="4724400"/>
          <p14:tracePt t="129256" x="2339975" y="4724400"/>
          <p14:tracePt t="129280" x="2527300" y="4724400"/>
          <p14:tracePt t="129293" x="2813050" y="4724400"/>
          <p14:tracePt t="129317" x="2919413" y="4741863"/>
          <p14:tracePt t="129330" x="3000375" y="4776788"/>
          <p14:tracePt t="129340" x="3143250" y="4867275"/>
          <p14:tracePt t="129373" x="3197225" y="4929188"/>
          <p14:tracePt t="129378" x="3268663" y="5018088"/>
          <p14:tracePt t="129391" x="3303588" y="5062538"/>
          <p14:tracePt t="129415" x="3330575" y="5089525"/>
          <p14:tracePt t="130573" x="3367088" y="5081588"/>
          <p14:tracePt t="130589" x="3402013" y="5062538"/>
          <p14:tracePt t="130597" x="3465513" y="5054600"/>
          <p14:tracePt t="130609" x="3544888" y="5037138"/>
          <p14:tracePt t="130621" x="3751263" y="5018088"/>
          <p14:tracePt t="130644" x="3867150" y="5018088"/>
          <p14:tracePt t="130657" x="4010025" y="5000625"/>
          <p14:tracePt t="130670" x="4251325" y="4991100"/>
          <p14:tracePt t="130695" x="4340225" y="4991100"/>
          <p14:tracePt t="130708" x="4456113" y="4991100"/>
          <p14:tracePt t="130720" x="4491038" y="5018088"/>
          <p14:tracePt t="130752" x="4510088" y="5045075"/>
          <p14:tracePt t="131009" x="4537075" y="5045075"/>
          <p14:tracePt t="131024" x="4589463" y="5045075"/>
          <p14:tracePt t="131034" x="4687888" y="5045075"/>
          <p14:tracePt t="131048" x="4786313" y="5045075"/>
          <p14:tracePt t="131060" x="4911725" y="5045075"/>
          <p14:tracePt t="131070" x="5126038" y="5072063"/>
          <p14:tracePt t="131096" x="5205413" y="5081588"/>
          <p14:tracePt t="131107" x="5348288" y="5116513"/>
          <p14:tracePt t="131120" x="5384800" y="5126038"/>
          <p14:tracePt t="131144" x="5419725" y="5133975"/>
          <p14:tracePt t="131156" x="5446713" y="5143500"/>
          <p14:tracePt t="131402" x="5473700" y="5143500"/>
          <p14:tracePt t="131413" x="5527675" y="5143500"/>
          <p14:tracePt t="131424" x="5626100" y="5143500"/>
          <p14:tracePt t="131437" x="5741988" y="5143500"/>
          <p14:tracePt t="131449" x="5867400" y="5143500"/>
          <p14:tracePt t="131461" x="5973763" y="5126038"/>
          <p14:tracePt t="131474" x="6188075" y="5126038"/>
          <p14:tracePt t="131489" x="6276975" y="5116513"/>
          <p14:tracePt t="131508" x="6438900" y="5108575"/>
          <p14:tracePt t="131534" x="6510338" y="5099050"/>
          <p14:tracePt t="131546" x="6562725" y="5072063"/>
          <p14:tracePt t="131863" x="6581775" y="5072063"/>
          <p14:tracePt t="131876" x="6616700" y="5072063"/>
          <p14:tracePt t="131888" x="6670675" y="5072063"/>
          <p14:tracePt t="131899" x="6751638" y="5072063"/>
          <p14:tracePt t="131911" x="6894513" y="5072063"/>
          <p14:tracePt t="131935" x="6956425" y="5089525"/>
          <p14:tracePt t="131947" x="7037388" y="5108575"/>
          <p14:tracePt t="131960" x="7062788" y="5126038"/>
          <p14:tracePt t="133490" x="7037388" y="5126038"/>
          <p14:tracePt t="133504" x="6956425" y="5126038"/>
          <p14:tracePt t="133515" x="6831013" y="5126038"/>
          <p14:tracePt t="133527" x="6688138" y="5126038"/>
          <p14:tracePt t="133539" x="6537325" y="5126038"/>
          <p14:tracePt t="133557" x="6367463" y="5126038"/>
          <p14:tracePt t="133562" x="6259513" y="5126038"/>
          <p14:tracePt t="133575" x="6153150" y="5126038"/>
          <p14:tracePt t="133599" x="6126163" y="5116513"/>
          <p14:tracePt t="133612" x="6126163" y="5062538"/>
          <p14:tracePt t="133612" x="6153150" y="5037138"/>
          <p14:tracePt t="133952" x="6161088" y="5037138"/>
          <p14:tracePt t="133990" x="6251575" y="5000625"/>
          <p14:tracePt t="134003" x="6419850" y="4929188"/>
          <p14:tracePt t="134013" x="6661150" y="4884738"/>
          <p14:tracePt t="134025" x="6919913" y="4848225"/>
          <p14:tracePt t="134037" x="7153275" y="4840288"/>
          <p14:tracePt t="134049" x="7313613" y="4840288"/>
          <p14:tracePt t="134062" x="7537450" y="4902200"/>
          <p14:tracePt t="134088" x="7643813" y="4965700"/>
          <p14:tracePt t="134525" x="7616825" y="4965700"/>
          <p14:tracePt t="134540" x="7572375" y="4965700"/>
          <p14:tracePt t="134550" x="7466013" y="4965700"/>
          <p14:tracePt t="134561" x="7331075" y="4965700"/>
          <p14:tracePt t="134575" x="6902450" y="4911725"/>
          <p14:tracePt t="134587" x="6670675" y="4884738"/>
          <p14:tracePt t="134612" x="6348413" y="4813300"/>
          <p14:tracePt t="134623" x="6259513" y="4795838"/>
          <p14:tracePt t="134646" x="6188075" y="4768850"/>
          <p14:tracePt t="134661" x="6153150" y="4751388"/>
          <p14:tracePt t="134672" x="6134100" y="4741863"/>
          <p14:tracePt t="134747" x="6180138" y="4724400"/>
          <p14:tracePt t="134757" x="6242050" y="4687888"/>
          <p14:tracePt t="135110" x="6232525" y="4705350"/>
          <p14:tracePt t="135123" x="6224588" y="4724400"/>
          <p14:tracePt t="135232" x="6224588" y="4705350"/>
          <p14:tracePt t="135245" x="6224588" y="4687888"/>
          <p14:tracePt t="135256" x="6232525" y="4670425"/>
          <p14:tracePt t="135270" x="6251575" y="4660900"/>
          <p14:tracePt t="135284" x="6242050" y="4687888"/>
          <p14:tracePt t="135492" x="6232525" y="4687888"/>
          <p14:tracePt t="135501" x="6215063" y="4687888"/>
          <p14:tracePt t="135512" x="6153150" y="4697413"/>
          <p14:tracePt t="135531" x="6027738" y="4724400"/>
          <p14:tracePt t="135536" x="5822950" y="4795838"/>
          <p14:tracePt t="135551" x="5072063" y="5160963"/>
          <p14:tracePt t="135563" x="4830763" y="5303838"/>
          <p14:tracePt t="135594" x="4660900" y="5384800"/>
          <p14:tracePt t="135607" x="4419600" y="5500688"/>
          <p14:tracePt t="135617" x="4340225" y="5545138"/>
          <p14:tracePt t="135634" x="4268788" y="5581650"/>
          <p14:tracePt t="135647" x="4152900" y="5634038"/>
          <p14:tracePt t="135670" x="4098925" y="5661025"/>
          <p14:tracePt t="135683" x="4017963" y="5688013"/>
          <p14:tracePt t="135715" x="4010025" y="5697538"/>
          <p14:tracePt t="135720" x="4000500" y="5697538"/>
          <p14:tracePt t="135732" x="4000500" y="5715000"/>
          <p14:tracePt t="135781" x="3990975" y="5715000"/>
          <p14:tracePt t="136322" x="0" y="0"/>
        </p14:tracePtLst>
        <p14:tracePtLst>
          <p14:tracePt t="138833" x="1901825" y="6429375"/>
          <p14:tracePt t="139076" x="1893888" y="6419850"/>
          <p14:tracePt t="139148" x="1946275" y="6367463"/>
          <p14:tracePt t="139165" x="2116138" y="6296025"/>
          <p14:tracePt t="139174" x="2419350" y="6205538"/>
          <p14:tracePt t="139185" x="2759075" y="6134100"/>
          <p14:tracePt t="139197" x="3071813" y="6134100"/>
          <p14:tracePt t="139211" x="3500438" y="6153150"/>
          <p14:tracePt t="139235" x="3633788" y="6188075"/>
          <p14:tracePt t="139247" x="3840163" y="6251575"/>
          <p14:tracePt t="139271" x="3911600" y="6269038"/>
          <p14:tracePt t="139284" x="3956050" y="6276975"/>
          <p14:tracePt t="139299" x="4000500" y="6286500"/>
          <p14:tracePt t="139577" x="4000500" y="6259513"/>
          <p14:tracePt t="139589" x="4000500" y="6224588"/>
          <p14:tracePt t="139601" x="3973513" y="6188075"/>
          <p14:tracePt t="139617" x="3938588" y="6116638"/>
          <p14:tracePt t="139625" x="3902075" y="6072188"/>
          <p14:tracePt t="139636" x="3857625" y="6037263"/>
          <p14:tracePt t="139650" x="3813175" y="5991225"/>
          <p14:tracePt t="139673" x="3795713" y="5973763"/>
          <p14:tracePt t="139687" x="3786188" y="5956300"/>
          <p14:tracePt t="139717" x="3786188" y="5946775"/>
          <p14:tracePt t="140245" x="3786188" y="5929313"/>
          <p14:tracePt t="140257" x="3813175" y="5911850"/>
          <p14:tracePt t="140272" x="3830638" y="5894388"/>
          <p14:tracePt t="140282" x="3857625" y="5867400"/>
          <p14:tracePt t="140295" x="3894138" y="5830888"/>
          <p14:tracePt t="140307" x="4010025" y="5751513"/>
          <p14:tracePt t="140320" x="4108450" y="5688013"/>
          <p14:tracePt t="140335" x="4214813" y="5626100"/>
          <p14:tracePt t="140358" x="4394200" y="5537200"/>
          <p14:tracePt t="140379" x="4473575" y="5518150"/>
          <p14:tracePt t="140392" x="4554538" y="5483225"/>
          <p14:tracePt t="140403" x="4705350" y="5446713"/>
          <p14:tracePt t="140436" x="4751388" y="5438775"/>
          <p14:tracePt t="140440" x="4786313" y="5438775"/>
          <p14:tracePt t="140708" x="4803775" y="5438775"/>
          <p14:tracePt t="140721" x="4848225" y="5429250"/>
          <p14:tracePt t="140733" x="4929188" y="5419725"/>
          <p14:tracePt t="140746" x="5037138" y="5419725"/>
          <p14:tracePt t="140757" x="5313363" y="5446713"/>
          <p14:tracePt t="140781" x="5491163" y="5500688"/>
          <p14:tracePt t="140793" x="5822950" y="5688013"/>
          <p14:tracePt t="140819" x="5938838" y="5776913"/>
          <p14:tracePt t="140830" x="6010275" y="5848350"/>
          <p14:tracePt t="140843" x="6089650" y="5938838"/>
          <p14:tracePt t="140874" x="6099175" y="5956300"/>
          <p14:tracePt t="140878" x="6108700" y="5973763"/>
          <p14:tracePt t="141201" x="6126163" y="6000750"/>
          <p14:tracePt t="141208" x="6134100" y="6010275"/>
          <p14:tracePt t="141221" x="6161088" y="6054725"/>
          <p14:tracePt t="141245" x="6188075" y="6081713"/>
          <p14:tracePt t="141262" x="6215063" y="6116638"/>
          <p14:tracePt t="141268" x="6232525" y="6161088"/>
          <p14:tracePt t="141281" x="6259513" y="6224588"/>
          <p14:tracePt t="141310" x="6276975" y="6242050"/>
          <p14:tracePt t="141327" x="6276975" y="6259513"/>
          <p14:tracePt t="141915" x="6296025" y="6259513"/>
          <p14:tracePt t="142231" x="6259513" y="6251575"/>
          <p14:tracePt t="142245" x="6180138" y="6242050"/>
          <p14:tracePt t="142260" x="6108700" y="6242050"/>
          <p14:tracePt t="142269" x="5991225" y="6215063"/>
          <p14:tracePt t="142280" x="5884863" y="6197600"/>
          <p14:tracePt t="142293" x="5776913" y="6170613"/>
          <p14:tracePt t="142305" x="5554663" y="6116638"/>
          <p14:tracePt t="142328" x="5491163" y="6108700"/>
          <p14:tracePt t="142342" x="5429250" y="6089650"/>
          <p14:tracePt t="142353" x="5367338" y="6072188"/>
          <p14:tracePt t="142379" x="5357813" y="6054725"/>
          <p14:tracePt t="142391" x="5348288" y="6037263"/>
          <p14:tracePt t="142585" x="5330825" y="6037263"/>
          <p14:tracePt t="142598" x="5286375" y="6037263"/>
          <p14:tracePt t="142609" x="5160963" y="6037263"/>
          <p14:tracePt t="142623" x="5099050" y="6037263"/>
          <p14:tracePt t="142645" x="5000625" y="6037263"/>
          <p14:tracePt t="142657" x="4848225" y="6045200"/>
          <p14:tracePt t="142688" x="4786313" y="6045200"/>
          <p14:tracePt t="142694" x="4724400" y="6045200"/>
          <p14:tracePt t="142707" x="4625975" y="6045200"/>
          <p14:tracePt t="142730" x="4598988" y="6045200"/>
          <p14:tracePt t="142743" x="4527550" y="6045200"/>
          <p14:tracePt t="142768" x="4510088" y="6045200"/>
          <p14:tracePt t="142779" x="4491038" y="6045200"/>
          <p14:tracePt t="142794" x="4473575" y="6045200"/>
          <p14:tracePt t="142854" x="4473575" y="6027738"/>
          <p14:tracePt t="142866" x="4491038" y="6010275"/>
          <p14:tracePt t="142877" x="4572000" y="5965825"/>
          <p14:tracePt t="142892" x="4625975" y="5938838"/>
          <p14:tracePt t="142914" x="4687888" y="5919788"/>
          <p14:tracePt t="142925" x="4813300" y="5911850"/>
          <p14:tracePt t="142950" x="4875213" y="5911850"/>
          <p14:tracePt t="142963" x="4983163" y="5911850"/>
          <p14:tracePt t="142975" x="5018088" y="5911850"/>
          <p14:tracePt t="142991" x="5054600" y="5911850"/>
          <p14:tracePt t="143013" x="5108575" y="5911850"/>
          <p14:tracePt t="143045" x="5160963" y="5911850"/>
          <p14:tracePt t="143062" x="5187950" y="5919788"/>
          <p14:tracePt t="143075" x="5224463" y="5938838"/>
          <p14:tracePt t="143085" x="5251450" y="5956300"/>
          <p14:tracePt t="143367" x="5251450" y="5965825"/>
          <p14:tracePt t="143401" x="5241925" y="5973763"/>
          <p14:tracePt t="143413" x="5180013" y="6010275"/>
          <p14:tracePt t="143433" x="5072063" y="6072188"/>
          <p14:tracePt t="143439" x="4857750" y="6180138"/>
          <p14:tracePt t="143451" x="4224338" y="6394450"/>
          <p14:tracePt t="143463" x="3857625" y="6473825"/>
          <p14:tracePt t="143486" x="3536950" y="6510338"/>
          <p14:tracePt t="143500" x="2965450" y="6527800"/>
          <p14:tracePt t="143522" x="2795588" y="6527800"/>
          <p14:tracePt t="143537" x="2652713" y="6527800"/>
          <p14:tracePt t="143547" x="2509838" y="6527800"/>
          <p14:tracePt t="143579" x="2482850" y="6527800"/>
          <p14:tracePt t="143583" x="2473325" y="6518275"/>
          <p14:tracePt t="143645" x="2490788" y="6473825"/>
          <p14:tracePt t="143658" x="2544763" y="6419850"/>
          <p14:tracePt t="143669" x="2643188" y="6330950"/>
          <p14:tracePt t="143681" x="2670175" y="6303963"/>
          <p14:tracePt t="143706" x="2724150" y="6269038"/>
          <p14:tracePt t="143717" x="2813050" y="6224588"/>
          <p14:tracePt t="143748" x="2847975" y="6197600"/>
          <p14:tracePt t="143755" x="2874963" y="6188075"/>
          <p14:tracePt t="143767" x="2928938" y="6161088"/>
          <p14:tracePt t="143797" x="2973388" y="6126163"/>
          <p14:tracePt t="143804" x="3143250" y="6010275"/>
          <p14:tracePt t="143826" x="3241675" y="5938838"/>
          <p14:tracePt t="143840" x="3313113" y="5875338"/>
          <p14:tracePt t="143855" x="3419475" y="5813425"/>
          <p14:tracePt t="143876" x="3473450" y="5795963"/>
          <p14:tracePt t="143889" x="3527425" y="5768975"/>
          <p14:tracePt t="143901" x="3608388" y="5751513"/>
          <p14:tracePt t="143925" x="3724275" y="5732463"/>
          <p14:tracePt t="143938" x="3768725" y="5724525"/>
          <p14:tracePt t="144193" x="3830638" y="5724525"/>
          <p14:tracePt t="144204" x="3938588" y="5724525"/>
          <p14:tracePt t="144217" x="4143375" y="5768975"/>
          <p14:tracePt t="144229" x="4465638" y="5919788"/>
          <p14:tracePt t="144251" x="5126038" y="6251575"/>
          <p14:tracePt t="144255" x="5313363" y="6375400"/>
          <p14:tracePt t="144278" x="5446713" y="6465888"/>
          <p14:tracePt t="144291" x="5572125" y="6626225"/>
          <p14:tracePt t="144304" x="5589588" y="6643688"/>
          <p14:tracePt t="144327" x="5599113" y="6653213"/>
          <p14:tracePt t="144340" x="5599113" y="6670675"/>
          <p14:tracePt t="144681" x="5581650" y="6670675"/>
          <p14:tracePt t="144691" x="5554663" y="6661150"/>
          <p14:tracePt t="144706" x="5518150" y="6643688"/>
          <p14:tracePt t="144717" x="5456238" y="6599238"/>
          <p14:tracePt t="144728" x="5419725" y="6581775"/>
          <p14:tracePt t="144741" x="5384800" y="6562725"/>
          <p14:tracePt t="144765" x="5348288" y="6545263"/>
          <p14:tracePt t="144777" x="5241925" y="6510338"/>
          <p14:tracePt t="144790" x="5180013" y="6500813"/>
          <p14:tracePt t="144813" x="5126038" y="6483350"/>
          <p14:tracePt t="144827" x="5045075" y="6473825"/>
          <p14:tracePt t="144841" x="5018088" y="6473825"/>
          <p14:tracePt t="144878" x="5000625" y="6473825"/>
          <p14:tracePt t="145216" x="5000625" y="6465888"/>
          <p14:tracePt t="145229" x="5000625" y="6446838"/>
          <p14:tracePt t="145240" x="5000625" y="6429375"/>
          <p14:tracePt t="145254" x="5000625" y="6402388"/>
          <p14:tracePt t="145265" x="5000625" y="6340475"/>
          <p14:tracePt t="145289" x="5000625" y="6323013"/>
          <p14:tracePt t="145311" x="5010150" y="6276975"/>
          <p14:tracePt t="145314" x="5018088" y="6269038"/>
          <p14:tracePt t="145338" x="5027613" y="6259513"/>
          <p14:tracePt t="145350" x="5045075" y="6259513"/>
          <p14:tracePt t="145363" x="5072063" y="6251575"/>
          <p14:tracePt t="145386" x="5099050" y="6251575"/>
          <p14:tracePt t="145400" x="5160963" y="6303963"/>
          <p14:tracePt t="145422" x="5197475" y="6375400"/>
          <p14:tracePt t="145434" x="5241925" y="6446838"/>
          <p14:tracePt t="145448" x="5313363" y="6562725"/>
          <p14:tracePt t="145471" x="5330825" y="6616700"/>
          <p14:tracePt t="145484" x="5367338" y="6697663"/>
          <p14:tracePt t="145497" x="5384800" y="6715125"/>
          <p14:tracePt t="145520" x="5402263" y="6724650"/>
          <p14:tracePt t="145532" x="5402263" y="6732588"/>
          <p14:tracePt t="145566" x="5402263" y="6742113"/>
          <p14:tracePt t="145581" x="5402263" y="6759575"/>
          <p14:tracePt t="145616" x="5394325" y="6769100"/>
          <p14:tracePt t="145630" x="5367338" y="6777038"/>
          <p14:tracePt t="145642" x="5330825" y="6777038"/>
          <p14:tracePt t="145657" x="5295900" y="6777038"/>
          <p14:tracePt t="145666" x="5170488" y="6732588"/>
          <p14:tracePt t="145691" x="5081588" y="6697663"/>
          <p14:tracePt t="145703" x="4875213" y="6608763"/>
          <p14:tracePt t="145715" x="4776788" y="6562725"/>
          <p14:tracePt t="145739" x="4697413" y="6518275"/>
          <p14:tracePt t="145753" x="4589463" y="6348413"/>
          <p14:tracePt t="145766" x="4581525" y="6224588"/>
          <p14:tracePt t="145798" x="4581525" y="6045200"/>
          <p14:tracePt t="145803" x="4616450" y="5973763"/>
          <p14:tracePt t="145825" x="4679950" y="5884863"/>
          <p14:tracePt t="145838" x="4786313" y="5768975"/>
          <p14:tracePt t="145849" x="5205413" y="5402263"/>
          <p14:tracePt t="145872" x="5465763" y="5224463"/>
          <p14:tracePt t="145886" x="5795963" y="5000625"/>
          <p14:tracePt t="145902" x="5875338" y="4946650"/>
          <p14:tracePt t="145923" x="5946775" y="4919663"/>
          <p14:tracePt t="145933" x="6000750" y="4875213"/>
          <p14:tracePt t="146252" x="6000750" y="4911725"/>
          <p14:tracePt t="146263" x="6000750" y="4956175"/>
          <p14:tracePt t="146277" x="6010275" y="5010150"/>
          <p14:tracePt t="146289" x="6045200" y="5072063"/>
          <p14:tracePt t="146312" x="6062663" y="5099050"/>
          <p14:tracePt t="146324" x="6108700" y="5143500"/>
          <p14:tracePt t="146345" x="6126163" y="5170488"/>
          <p14:tracePt t="146362" x="6143625" y="5187950"/>
          <p14:tracePt t="146372" x="6161088" y="5232400"/>
          <p14:tracePt t="146408" x="6180138" y="5286375"/>
          <p14:tracePt t="146423" x="6197600" y="5303838"/>
          <p14:tracePt t="146655" x="6224588" y="5303838"/>
          <p14:tracePt t="146667" x="6259513" y="5303838"/>
          <p14:tracePt t="146682" x="6303963" y="5322888"/>
          <p14:tracePt t="146690" x="6384925" y="5375275"/>
          <p14:tracePt t="146706" x="6456363" y="5402263"/>
          <p14:tracePt t="146716" x="6537325" y="5438775"/>
          <p14:tracePt t="146727" x="6661150" y="5510213"/>
          <p14:tracePt t="146750" x="6697663" y="5527675"/>
          <p14:tracePt t="146762" x="6724650" y="5554663"/>
          <p14:tracePt t="146775" x="6751638" y="5562600"/>
          <p14:tracePt t="147335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Rotational partition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unction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2143" y="609600"/>
            <a:ext cx="289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number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endParaRPr lang="en-CA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3480" y="2754869"/>
            <a:ext cx="5248719" cy="4091463"/>
            <a:chOff x="463005" y="2291836"/>
            <a:chExt cx="5248719" cy="4091463"/>
          </a:xfrm>
        </p:grpSpPr>
        <p:pic>
          <p:nvPicPr>
            <p:cNvPr id="29698" name="Picture 2" descr="http://www.physics.usyd.edu.au/~sflammia/Courses/StatMech2018/normal/4/n4_02.png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32" b="5054"/>
            <a:stretch/>
          </p:blipFill>
          <p:spPr bwMode="auto">
            <a:xfrm>
              <a:off x="838199" y="2291836"/>
              <a:ext cx="4873525" cy="37983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866218" y="6013967"/>
              <a:ext cx="6030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CA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CA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  <a:r>
                <a:rPr lang="en-CA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CA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147309" y="3833056"/>
              <a:ext cx="103150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CA" sz="20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CA" sz="20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,rot</a:t>
              </a:r>
              <a:r>
                <a:rPr lang="en-CA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CA" sz="20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k</a:t>
              </a:r>
              <a:endParaRPr lang="en-CA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17509"/>
              </p:ext>
            </p:extLst>
          </p:nvPr>
        </p:nvGraphicFramePr>
        <p:xfrm>
          <a:off x="657024" y="1009710"/>
          <a:ext cx="5864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6" imgW="3492360" imgH="558720" progId="Equation.DSMT4">
                  <p:embed/>
                </p:oleObj>
              </mc:Choice>
              <mc:Fallback>
                <p:oleObj name="Equation" r:id="rId6" imgW="349236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24" y="1009710"/>
                        <a:ext cx="58642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8600" y="1962090"/>
            <a:ext cx="3810000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1 for </a:t>
            </a:r>
            <a:r>
              <a:rPr lang="en-CA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eteronuclear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molecule (</a:t>
            </a:r>
            <a:r>
              <a:rPr lang="en-CA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Cl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r </a:t>
            </a:r>
            <a:r>
              <a:rPr lang="en-CA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omonuclear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olecule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Cl</a:t>
            </a:r>
            <a:r>
              <a:rPr lang="en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38815" y="2971800"/>
            <a:ext cx="2895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behavior of rotational contribution to the heat capacity at constant </a:t>
            </a:r>
            <a:r>
              <a:rPr lang="en-C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CA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82487" y="4679764"/>
            <a:ext cx="20391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temperature limit</a:t>
            </a:r>
            <a:endParaRPr lang="en-CA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459743" y="3633519"/>
            <a:ext cx="442319" cy="102051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58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391"/>
    </mc:Choice>
    <mc:Fallback xmlns="">
      <p:transition spd="slow" advTm="903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296" x="4875213" y="4965700"/>
          <p14:tracePt t="6620" x="4857750" y="4956175"/>
          <p14:tracePt t="6631" x="4822825" y="4938713"/>
          <p14:tracePt t="6644" x="4751388" y="4911725"/>
          <p14:tracePt t="6661" x="4652963" y="4857750"/>
          <p14:tracePt t="6668" x="4491038" y="4795838"/>
          <p14:tracePt t="6682" x="4268788" y="4714875"/>
          <p14:tracePt t="6693" x="3759200" y="4545013"/>
          <p14:tracePt t="6725" x="3571875" y="4483100"/>
          <p14:tracePt t="6730" x="3268663" y="4394200"/>
          <p14:tracePt t="6742" x="3160713" y="4367213"/>
          <p14:tracePt t="6766" x="3089275" y="4348163"/>
          <p14:tracePt t="6791" x="2990850" y="4295775"/>
          <p14:tracePt t="6793" x="2955925" y="4286250"/>
          <p14:tracePt t="6814" x="2946400" y="4259263"/>
          <p14:tracePt t="7194" x="2894013" y="4259263"/>
          <p14:tracePt t="7203" x="2803525" y="4268788"/>
          <p14:tracePt t="7229" x="2571750" y="4303713"/>
          <p14:tracePt t="7240" x="2419350" y="4303713"/>
          <p14:tracePt t="7252" x="2286000" y="4322763"/>
          <p14:tracePt t="7275" x="2081213" y="4330700"/>
          <p14:tracePt t="7277" x="2017713" y="4330700"/>
          <p14:tracePt t="7292" x="1973263" y="4340225"/>
          <p14:tracePt t="7314" x="1928813" y="4357688"/>
          <p14:tracePt t="7337" x="1911350" y="4367213"/>
          <p14:tracePt t="7351" x="1893888" y="4384675"/>
          <p14:tracePt t="7379" x="1884363" y="4384675"/>
          <p14:tracePt t="9354" x="1866900" y="4419600"/>
          <p14:tracePt t="9366" x="1822450" y="4473575"/>
          <p14:tracePt t="9378" x="1758950" y="4572000"/>
          <p14:tracePt t="9393" x="1714500" y="4643438"/>
          <p14:tracePt t="9403" x="1633538" y="4776788"/>
          <p14:tracePt t="9415" x="1608138" y="4822825"/>
          <p14:tracePt t="9440" x="1571625" y="4857750"/>
          <p14:tracePt t="9448" x="1517650" y="4902200"/>
          <p14:tracePt t="9479" x="1490663" y="4919663"/>
          <p14:tracePt t="9745" x="1446213" y="4973638"/>
          <p14:tracePt t="9755" x="1258888" y="5170488"/>
          <p14:tracePt t="9786" x="1152525" y="5303838"/>
          <p14:tracePt t="9787" x="1081088" y="5402263"/>
          <p14:tracePt t="9815" x="1027113" y="5473700"/>
          <p14:tracePt t="9824" x="982663" y="5527675"/>
          <p14:tracePt t="9836" x="973138" y="5554663"/>
          <p14:tracePt t="9836" x="965200" y="5572125"/>
          <p14:tracePt t="9854" x="955675" y="5581650"/>
          <p14:tracePt t="9869" x="946150" y="5599113"/>
          <p14:tracePt t="9891" x="928688" y="5599113"/>
          <p14:tracePt t="10195" x="919163" y="5634038"/>
          <p14:tracePt t="10207" x="911225" y="5670550"/>
          <p14:tracePt t="10221" x="911225" y="5715000"/>
          <p14:tracePt t="10231" x="901700" y="5768975"/>
          <p14:tracePt t="10246" x="901700" y="5803900"/>
          <p14:tracePt t="10255" x="901700" y="5848350"/>
          <p14:tracePt t="10285" x="901700" y="5867400"/>
          <p14:tracePt t="10285" x="901700" y="5875338"/>
          <p14:tracePt t="10306" x="901700" y="5911850"/>
          <p14:tracePt t="10621" x="911225" y="5911850"/>
          <p14:tracePt t="10648" x="928688" y="5919788"/>
          <p14:tracePt t="10663" x="946150" y="5938838"/>
          <p14:tracePt t="10669" x="965200" y="5946775"/>
          <p14:tracePt t="10682" x="982663" y="5965825"/>
          <p14:tracePt t="10693" x="1000125" y="5973763"/>
          <p14:tracePt t="10724" x="1017588" y="5983288"/>
          <p14:tracePt t="10736" x="1036638" y="5983288"/>
          <p14:tracePt t="10755" x="1044575" y="5991225"/>
          <p14:tracePt t="10951" x="1036638" y="5983288"/>
          <p14:tracePt t="10962" x="1017588" y="5965825"/>
          <p14:tracePt t="10974" x="973138" y="5884863"/>
          <p14:tracePt t="10987" x="928688" y="5776913"/>
          <p14:tracePt t="11000" x="785813" y="5518150"/>
          <p14:tracePt t="11023" x="723900" y="5411788"/>
          <p14:tracePt t="11035" x="679450" y="5340350"/>
          <p14:tracePt t="11048" x="608013" y="5232400"/>
          <p14:tracePt t="11071" x="598488" y="5197475"/>
          <p14:tracePt t="11085" x="588963" y="5160963"/>
          <p14:tracePt t="11098" x="588963" y="5099050"/>
          <p14:tracePt t="11378" x="581025" y="5081588"/>
          <p14:tracePt t="11390" x="571500" y="5045075"/>
          <p14:tracePt t="11403" x="544513" y="4965700"/>
          <p14:tracePt t="11413" x="536575" y="4867275"/>
          <p14:tracePt t="11425" x="536575" y="4751388"/>
          <p14:tracePt t="11438" x="527050" y="4652963"/>
          <p14:tracePt t="11450" x="527050" y="4518025"/>
          <p14:tracePt t="11473" x="527050" y="4465638"/>
          <p14:tracePt t="11487" x="536575" y="4394200"/>
          <p14:tracePt t="11520" x="554038" y="4348163"/>
          <p14:tracePt t="11803" x="554038" y="4367213"/>
          <p14:tracePt t="11815" x="554038" y="4375150"/>
          <p14:tracePt t="11840" x="554038" y="4394200"/>
          <p14:tracePt t="11851" x="554038" y="4429125"/>
          <p14:tracePt t="11865" x="554038" y="4473575"/>
          <p14:tracePt t="11876" x="554038" y="4518025"/>
          <p14:tracePt t="11887" x="554038" y="4660900"/>
          <p14:tracePt t="11912" x="554038" y="4724400"/>
          <p14:tracePt t="11924" x="554038" y="4759325"/>
          <p14:tracePt t="11938" x="571500" y="4813300"/>
          <p14:tracePt t="11960" x="581025" y="4830763"/>
          <p14:tracePt t="11973" x="598488" y="4884738"/>
          <p14:tracePt t="12006" x="598488" y="4894263"/>
          <p14:tracePt t="12011" x="608013" y="4902200"/>
          <p14:tracePt t="12022" x="615950" y="4911725"/>
          <p14:tracePt t="12255" x="615950" y="4894263"/>
          <p14:tracePt t="12265" x="608013" y="4848225"/>
          <p14:tracePt t="12288" x="588963" y="4679950"/>
          <p14:tracePt t="12292" x="571500" y="4562475"/>
          <p14:tracePt t="12306" x="561975" y="4473575"/>
          <p14:tracePt t="12322" x="554038" y="4276725"/>
          <p14:tracePt t="12342" x="536575" y="4205288"/>
          <p14:tracePt t="12365" x="536575" y="4179888"/>
          <p14:tracePt t="12374" x="536575" y="4098925"/>
          <p14:tracePt t="12400" x="536575" y="4071938"/>
          <p14:tracePt t="12632" x="536575" y="4089400"/>
          <p14:tracePt t="12645" x="536575" y="4116388"/>
          <p14:tracePt t="12662" x="536575" y="4179888"/>
          <p14:tracePt t="12669" x="615950" y="4483100"/>
          <p14:tracePt t="12680" x="696913" y="4705350"/>
          <p14:tracePt t="12691" x="776288" y="4902200"/>
          <p14:tracePt t="12726" x="893763" y="5197475"/>
          <p14:tracePt t="12742" x="955675" y="5295900"/>
          <p14:tracePt t="12753" x="1000125" y="5367338"/>
          <p14:tracePt t="12765" x="1054100" y="5438775"/>
          <p14:tracePt t="12776" x="1098550" y="5500688"/>
          <p14:tracePt t="13058" x="1098550" y="5518150"/>
          <p14:tracePt t="13070" x="1089025" y="5537200"/>
          <p14:tracePt t="13086" x="1081088" y="5572125"/>
          <p14:tracePt t="13096" x="1062038" y="5626100"/>
          <p14:tracePt t="13106" x="1062038" y="5670550"/>
          <p14:tracePt t="13117" x="1036638" y="5724525"/>
          <p14:tracePt t="13132" x="1027113" y="5786438"/>
          <p14:tracePt t="13162" x="1027113" y="5803900"/>
          <p14:tracePt t="13181" x="1017588" y="5840413"/>
          <p14:tracePt t="13194" x="1009650" y="5840413"/>
          <p14:tracePt t="13206" x="1000125" y="5857875"/>
          <p14:tracePt t="13217" x="990600" y="5867400"/>
          <p14:tracePt t="13447" x="973138" y="5875338"/>
          <p14:tracePt t="13460" x="965200" y="5894388"/>
          <p14:tracePt t="13473" x="946150" y="5919788"/>
          <p14:tracePt t="13483" x="919163" y="5991225"/>
          <p14:tracePt t="13511" x="901700" y="6027738"/>
          <p14:tracePt t="13522" x="893763" y="6081713"/>
          <p14:tracePt t="13533" x="884238" y="6089650"/>
          <p14:tracePt t="13557" x="884238" y="6099175"/>
          <p14:tracePt t="13571" x="884238" y="6116638"/>
          <p14:tracePt t="13655" x="884238" y="6126163"/>
          <p14:tracePt t="13666" x="884238" y="6134100"/>
          <p14:tracePt t="13692" x="884238" y="6143625"/>
          <p14:tracePt t="13706" x="884238" y="6153150"/>
          <p14:tracePt t="13721" x="884238" y="6161088"/>
          <p14:tracePt t="13726" x="893763" y="6161088"/>
          <p14:tracePt t="13765" x="901700" y="6161088"/>
          <p14:tracePt t="13777" x="911225" y="6161088"/>
          <p14:tracePt t="13781" x="928688" y="6161088"/>
          <p14:tracePt t="13802" x="938213" y="6161088"/>
          <p14:tracePt t="13824" x="946150" y="6161088"/>
          <p14:tracePt t="14157" x="982663" y="6161088"/>
          <p14:tracePt t="14168" x="1000125" y="6161088"/>
          <p14:tracePt t="14179" x="1027113" y="6161088"/>
          <p14:tracePt t="14191" x="1036638" y="6161088"/>
          <p14:tracePt t="14216" x="1044575" y="6153150"/>
          <p14:tracePt t="14265" x="1081088" y="6134100"/>
          <p14:tracePt t="14276" x="1108075" y="6108700"/>
          <p14:tracePt t="14288" x="1160463" y="6089650"/>
          <p14:tracePt t="14305" x="1196975" y="6062663"/>
          <p14:tracePt t="14325" x="1214438" y="6045200"/>
          <p14:tracePt t="14349" x="1223963" y="6045200"/>
          <p14:tracePt t="14726" x="1231900" y="6045200"/>
          <p14:tracePt t="14935" x="1231900" y="6054725"/>
          <p14:tracePt t="14970" x="1231900" y="6062663"/>
          <p14:tracePt t="14983" x="1241425" y="6062663"/>
          <p14:tracePt t="15001" x="1250950" y="6072188"/>
          <p14:tracePt t="15007" x="1258888" y="6072188"/>
          <p14:tracePt t="15019" x="1268413" y="6072188"/>
          <p14:tracePt t="15031" x="1295400" y="6072188"/>
          <p14:tracePt t="15057" x="1312863" y="6072188"/>
          <p14:tracePt t="15068" x="1330325" y="6081713"/>
          <p14:tracePt t="15101" x="1339850" y="6081713"/>
          <p14:tracePt t="15104" x="1347788" y="6081713"/>
          <p14:tracePt t="15556" x="1347788" y="6072188"/>
          <p14:tracePt t="15568" x="1357313" y="6072188"/>
          <p14:tracePt t="15584" x="1357313" y="6062663"/>
          <p14:tracePt t="15599" x="1366838" y="6062663"/>
          <p14:tracePt t="15603" x="1366838" y="6054725"/>
          <p14:tracePt t="15633" x="1374775" y="6054725"/>
          <p14:tracePt t="15650" x="1374775" y="6045200"/>
          <p14:tracePt t="15702" x="1374775" y="6037263"/>
          <p14:tracePt t="15726" x="1384300" y="6027738"/>
          <p14:tracePt t="15740" x="1393825" y="6018213"/>
          <p14:tracePt t="15762" x="1401763" y="6010275"/>
          <p14:tracePt t="15775" x="1401763" y="6000750"/>
          <p14:tracePt t="15788" x="1401763" y="5983288"/>
          <p14:tracePt t="15807" x="1401763" y="5965825"/>
          <p14:tracePt t="15812" x="1411288" y="5946775"/>
          <p14:tracePt t="15823" x="1419225" y="5894388"/>
          <p14:tracePt t="15836" x="1419225" y="5875338"/>
          <p14:tracePt t="15868" x="1419225" y="5840413"/>
          <p14:tracePt t="15872" x="1419225" y="5776913"/>
          <p14:tracePt t="15895" x="1419225" y="5759450"/>
          <p14:tracePt t="15907" x="1419225" y="5724525"/>
          <p14:tracePt t="15921" x="1428750" y="5653088"/>
          <p14:tracePt t="15944" x="1438275" y="5608638"/>
          <p14:tracePt t="15957" x="1446213" y="5554663"/>
          <p14:tracePt t="15968" x="1465263" y="5473700"/>
          <p14:tracePt t="15993" x="1465263" y="5438775"/>
          <p14:tracePt t="16007" x="1490663" y="5384800"/>
          <p14:tracePt t="16038" x="1527175" y="5340350"/>
          <p14:tracePt t="16042" x="1554163" y="5295900"/>
          <p14:tracePt t="16056" x="1581150" y="5259388"/>
          <p14:tracePt t="16309" x="1581150" y="5241925"/>
          <p14:tracePt t="16327" x="1581150" y="5205413"/>
          <p14:tracePt t="16335" x="1571625" y="5170488"/>
          <p14:tracePt t="16348" x="1562100" y="5089525"/>
          <p14:tracePt t="16361" x="1562100" y="4867275"/>
          <p14:tracePt t="16383" x="1562100" y="4741863"/>
          <p14:tracePt t="16396" x="1581150" y="4633913"/>
          <p14:tracePt t="16408" x="1625600" y="4419600"/>
          <p14:tracePt t="16440" x="1660525" y="4322763"/>
          <p14:tracePt t="16445" x="1751013" y="4143375"/>
          <p14:tracePt t="16474" x="1803400" y="4044950"/>
          <p14:tracePt t="16481" x="1893888" y="3946525"/>
          <p14:tracePt t="16492" x="2081213" y="3732213"/>
          <p14:tracePt t="16773" x="2081213" y="3714750"/>
          <p14:tracePt t="16787" x="2089150" y="3697288"/>
          <p14:tracePt t="16801" x="2098675" y="3670300"/>
          <p14:tracePt t="16812" x="2108200" y="3652838"/>
          <p14:tracePt t="16822" x="2116138" y="3633788"/>
          <p14:tracePt t="16834" x="2116138" y="3608388"/>
          <p14:tracePt t="16848" x="2125663" y="3581400"/>
          <p14:tracePt t="16872" x="2133600" y="3562350"/>
          <p14:tracePt t="16883" x="2133600" y="3536950"/>
          <p14:tracePt t="16896" x="2152650" y="3490913"/>
          <p14:tracePt t="16920" x="2160588" y="3465513"/>
          <p14:tracePt t="16932" x="2170113" y="3438525"/>
          <p14:tracePt t="16946" x="2170113" y="3429000"/>
          <p14:tracePt t="16982" x="2170113" y="3419475"/>
          <p14:tracePt t="17030" x="2170113" y="3429000"/>
          <p14:tracePt t="17040" x="2170113" y="3438525"/>
          <p14:tracePt t="17052" x="2170113" y="3465513"/>
          <p14:tracePt t="17065" x="2187575" y="3500438"/>
          <p14:tracePt t="17089" x="2214563" y="3509963"/>
          <p14:tracePt t="17105" x="2224088" y="3517900"/>
          <p14:tracePt t="17115" x="2232025" y="3527425"/>
          <p14:tracePt t="17151" x="2259013" y="3527425"/>
          <p14:tracePt t="17164" x="2268538" y="3527425"/>
          <p14:tracePt t="17175" x="2295525" y="3517900"/>
          <p14:tracePt t="17200" x="2295525" y="3509963"/>
          <p14:tracePt t="17274" x="2303463" y="3509963"/>
          <p14:tracePt t="17286" x="2312988" y="3509963"/>
          <p14:tracePt t="17288" x="2322513" y="3509963"/>
          <p14:tracePt t="17322" x="2330450" y="3509963"/>
          <p14:tracePt t="17346" x="2339975" y="3509963"/>
          <p14:tracePt t="17357" x="2347913" y="3509963"/>
          <p14:tracePt t="17371" x="2357438" y="3509963"/>
          <p14:tracePt t="17383" x="2374900" y="3500438"/>
          <p14:tracePt t="17396" x="2393950" y="3500438"/>
          <p14:tracePt t="17406" x="2401888" y="3500438"/>
          <p14:tracePt t="17432" x="2411413" y="3490913"/>
          <p14:tracePt t="17445" x="2419350" y="3490913"/>
          <p14:tracePt t="17470" x="2446338" y="3482975"/>
          <p14:tracePt t="17479" x="2482850" y="3473450"/>
          <p14:tracePt t="17493" x="2500313" y="3465513"/>
          <p14:tracePt t="17785" x="2554288" y="3455988"/>
          <p14:tracePt t="17799" x="2652713" y="3446463"/>
          <p14:tracePt t="17809" x="2741613" y="3446463"/>
          <p14:tracePt t="17823" x="2847975" y="3446463"/>
          <p14:tracePt t="17834" x="2928938" y="3446463"/>
          <p14:tracePt t="17847" x="3054350" y="3465513"/>
          <p14:tracePt t="17859" x="3108325" y="3490913"/>
          <p14:tracePt t="17870" x="3160713" y="3509963"/>
          <p14:tracePt t="17893" x="3187700" y="3527425"/>
          <p14:tracePt t="17907" x="3232150" y="3544888"/>
          <p14:tracePt t="18198" x="3286125" y="3544888"/>
          <p14:tracePt t="18210" x="3367088" y="3536950"/>
          <p14:tracePt t="18225" x="3473450" y="3517900"/>
          <p14:tracePt t="18235" x="3589338" y="3517900"/>
          <p14:tracePt t="18247" x="3714750" y="3517900"/>
          <p14:tracePt t="18275" x="3884613" y="3536950"/>
          <p14:tracePt t="18280" x="3938588" y="3544888"/>
          <p14:tracePt t="18291" x="3983038" y="3562350"/>
          <p14:tracePt t="18291" x="4010025" y="3581400"/>
          <p14:tracePt t="18308" x="4037013" y="3608388"/>
          <p14:tracePt t="18324" x="4054475" y="3625850"/>
          <p14:tracePt t="18589" x="4089400" y="3625850"/>
          <p14:tracePt t="18600" x="4152900" y="3625850"/>
          <p14:tracePt t="18613" x="4224338" y="3625850"/>
          <p14:tracePt t="18625" x="4276725" y="3616325"/>
          <p14:tracePt t="18637" x="4322763" y="3616325"/>
          <p14:tracePt t="18651" x="4357688" y="3616325"/>
          <p14:tracePt t="18662" x="4402138" y="3616325"/>
          <p14:tracePt t="18693" x="4419600" y="3616325"/>
          <p14:tracePt t="18699" x="4438650" y="3616325"/>
          <p14:tracePt t="18712" x="4446588" y="3616325"/>
          <p14:tracePt t="23653" x="4446588" y="3608388"/>
          <p14:tracePt t="23665" x="4429125" y="3598863"/>
          <p14:tracePt t="23676" x="4419600" y="3589338"/>
          <p14:tracePt t="23689" x="4402138" y="3581400"/>
          <p14:tracePt t="23713" x="4394200" y="3581400"/>
          <p14:tracePt t="23724" x="4394200" y="3571875"/>
          <p14:tracePt t="23759" x="4384675" y="3562350"/>
          <p14:tracePt t="24044" x="4367213" y="3544888"/>
          <p14:tracePt t="24054" x="4340225" y="3517900"/>
          <p14:tracePt t="24067" x="4268788" y="3473450"/>
          <p14:tracePt t="24078" x="4027488" y="3303588"/>
          <p14:tracePt t="24102" x="3803650" y="3152775"/>
          <p14:tracePt t="24118" x="3608388" y="2982913"/>
          <p14:tracePt t="24128" x="3348038" y="2768600"/>
          <p14:tracePt t="24151" x="3251200" y="2697163"/>
          <p14:tracePt t="24164" x="3170238" y="2625725"/>
          <p14:tracePt t="24176" x="3027363" y="2536825"/>
          <p14:tracePt t="24201" x="2973388" y="2500313"/>
          <p14:tracePt t="24212" x="2946400" y="2482850"/>
          <p14:tracePt t="24223" x="2894013" y="2438400"/>
          <p14:tracePt t="24531" x="2847975" y="2419350"/>
          <p14:tracePt t="24541" x="2768600" y="2374900"/>
          <p14:tracePt t="24553" x="2670175" y="2312988"/>
          <p14:tracePt t="24565" x="2393950" y="2170113"/>
          <p14:tracePt t="24590" x="2224088" y="2081213"/>
          <p14:tracePt t="24603" x="2089150" y="2000250"/>
          <p14:tracePt t="24614" x="1911350" y="1911350"/>
          <p14:tracePt t="24650" x="1812925" y="1866900"/>
          <p14:tracePt t="24663" x="1776413" y="1866900"/>
          <p14:tracePt t="24675" x="1758950" y="1857375"/>
          <p14:tracePt t="24688" x="1741488" y="1857375"/>
          <p14:tracePt t="24967" x="1741488" y="1866900"/>
          <p14:tracePt t="24980" x="1758950" y="1884363"/>
          <p14:tracePt t="24992" x="1785938" y="1901825"/>
          <p14:tracePt t="25004" x="1803400" y="1911350"/>
          <p14:tracePt t="25017" x="1830388" y="1919288"/>
          <p14:tracePt t="25041" x="1857375" y="1919288"/>
          <p14:tracePt t="25054" x="1919288" y="1901825"/>
          <p14:tracePt t="25086" x="2054225" y="1724025"/>
          <p14:tracePt t="25100" x="2116138" y="1581150"/>
          <p14:tracePt t="25116" x="2152650" y="1465263"/>
          <p14:tracePt t="25127" x="2187575" y="1295400"/>
          <p14:tracePt t="25150" x="2197100" y="1231900"/>
          <p14:tracePt t="25163" x="2197100" y="1169988"/>
          <p14:tracePt t="25176" x="2197100" y="1133475"/>
          <p14:tracePt t="25186" x="2205038" y="1009650"/>
          <p14:tracePt t="25210" x="2224088" y="946150"/>
          <p14:tracePt t="25222" x="2241550" y="884238"/>
          <p14:tracePt t="25236" x="2251075" y="785813"/>
          <p14:tracePt t="25260" x="2251075" y="758825"/>
          <p14:tracePt t="25274" x="2251075" y="731838"/>
          <p14:tracePt t="25284" x="2251075" y="714375"/>
          <p14:tracePt t="25309" x="2232025" y="704850"/>
          <p14:tracePt t="25322" x="2179638" y="704850"/>
          <p14:tracePt t="25335" x="2133600" y="714375"/>
          <p14:tracePt t="25358" x="2081213" y="750888"/>
          <p14:tracePt t="25369" x="2017713" y="776288"/>
          <p14:tracePt t="25394" x="2009775" y="776288"/>
          <p14:tracePt t="25403" x="2000250" y="795338"/>
          <p14:tracePt t="25431" x="1990725" y="795338"/>
          <p14:tracePt t="25443" x="1955800" y="830263"/>
          <p14:tracePt t="25454" x="1866900" y="965200"/>
          <p14:tracePt t="25483" x="1812925" y="1125538"/>
          <p14:tracePt t="25493" x="1795463" y="1187450"/>
          <p14:tracePt t="25523" x="1795463" y="1241425"/>
          <p14:tracePt t="25528" x="1795463" y="1285875"/>
          <p14:tracePt t="25541" x="1830388" y="1419225"/>
          <p14:tracePt t="25564" x="1857375" y="1482725"/>
          <p14:tracePt t="25577" x="1874838" y="1544638"/>
          <p14:tracePt t="25589" x="1946275" y="1670050"/>
          <p14:tracePt t="25604" x="1982788" y="1714500"/>
          <p14:tracePt t="25625" x="2017713" y="1776413"/>
          <p14:tracePt t="25638" x="2098675" y="1901825"/>
          <p14:tracePt t="25662" x="2125663" y="1955800"/>
          <p14:tracePt t="25674" x="2187575" y="2062163"/>
          <p14:tracePt t="25699" x="2232025" y="2098675"/>
          <p14:tracePt t="25869" x="2232025" y="2089150"/>
          <p14:tracePt t="25881" x="2232025" y="2027238"/>
          <p14:tracePt t="25892" x="2232025" y="1919288"/>
          <p14:tracePt t="25910" x="2232025" y="1803400"/>
          <p14:tracePt t="25918" x="2232025" y="1697038"/>
          <p14:tracePt t="25930" x="2232025" y="1571625"/>
          <p14:tracePt t="25942" x="2232025" y="1393825"/>
          <p14:tracePt t="25974" x="2232025" y="1339850"/>
          <p14:tracePt t="25978" x="2232025" y="1276350"/>
          <p14:tracePt t="25992" x="2232025" y="1241425"/>
          <p14:tracePt t="26024" x="2232025" y="1214438"/>
          <p14:tracePt t="26028" x="2214563" y="1160463"/>
          <p14:tracePt t="26041" x="2197100" y="1152525"/>
          <p14:tracePt t="26064" x="2179638" y="1152525"/>
          <p14:tracePt t="26076" x="2125663" y="1160463"/>
          <p14:tracePt t="26101" x="2098675" y="1160463"/>
          <p14:tracePt t="26394" x="2062163" y="1160463"/>
          <p14:tracePt t="26405" x="2036763" y="1160463"/>
          <p14:tracePt t="26416" x="2009775" y="1160463"/>
          <p14:tracePt t="26429" x="1955800" y="1152525"/>
          <p14:tracePt t="26455" x="1911350" y="1116013"/>
          <p14:tracePt t="26467" x="1901825" y="1098550"/>
          <p14:tracePt t="26479" x="1884363" y="1089025"/>
          <p14:tracePt t="26504" x="1866900" y="1081088"/>
          <p14:tracePt t="26515" x="1857375" y="1081088"/>
          <p14:tracePt t="26544" x="1839913" y="1071563"/>
          <p14:tracePt t="26552" x="1830388" y="1062038"/>
          <p14:tracePt t="26636" x="1822450" y="1081088"/>
          <p14:tracePt t="26659" x="1822450" y="1098550"/>
          <p14:tracePt t="26668" x="1822450" y="1133475"/>
          <p14:tracePt t="26676" x="1822450" y="1160463"/>
          <p14:tracePt t="26685" x="1822450" y="1204913"/>
          <p14:tracePt t="26698" x="1822450" y="1231900"/>
          <p14:tracePt t="26729" x="1822450" y="1268413"/>
          <p14:tracePt t="26733" x="1822450" y="1312863"/>
          <p14:tracePt t="26758" x="1822450" y="1339850"/>
          <p14:tracePt t="26771" x="1822450" y="1366838"/>
          <p14:tracePt t="26780" x="1822450" y="1411288"/>
          <p14:tracePt t="26807" x="1822450" y="1428750"/>
          <p14:tracePt t="26820" x="1822450" y="1455738"/>
          <p14:tracePt t="26848" x="1822450" y="1465263"/>
          <p14:tracePt t="26855" x="1822450" y="1482725"/>
          <p14:tracePt t="26882" x="1822450" y="1500188"/>
          <p14:tracePt t="26892" x="1830388" y="1509713"/>
          <p14:tracePt t="26917" x="1839913" y="1509713"/>
          <p14:tracePt t="26944" x="1847850" y="1509713"/>
          <p14:tracePt t="26978" x="1857375" y="1517650"/>
          <p14:tracePt t="26990" x="1866900" y="1527175"/>
          <p14:tracePt t="27006" x="1874838" y="1527175"/>
          <p14:tracePt t="27014" x="1884363" y="1536700"/>
          <p14:tracePt t="27025" x="1901825" y="1544638"/>
          <p14:tracePt t="27038" x="1928813" y="1544638"/>
          <p14:tracePt t="27049" x="1965325" y="1554163"/>
          <p14:tracePt t="27080" x="1990725" y="1554163"/>
          <p14:tracePt t="27086" x="2027238" y="1554163"/>
          <p14:tracePt t="27100" x="2081213" y="1554163"/>
          <p14:tracePt t="27123" x="2108200" y="1554163"/>
          <p14:tracePt t="27135" x="2152650" y="1554163"/>
          <p14:tracePt t="27162" x="2160588" y="1554163"/>
          <p14:tracePt t="27173" x="2170113" y="1554163"/>
          <p14:tracePt t="27187" x="2197100" y="1500188"/>
          <p14:tracePt t="27209" x="2205038" y="1438275"/>
          <p14:tracePt t="27223" x="2214563" y="1250950"/>
          <p14:tracePt t="27246" x="2214563" y="1169988"/>
          <p14:tracePt t="27258" x="2214563" y="1108075"/>
          <p14:tracePt t="27271" x="2170113" y="1017588"/>
          <p14:tracePt t="27286" x="2133600" y="990600"/>
          <p14:tracePt t="27301" x="2081213" y="965200"/>
          <p14:tracePt t="27330" x="2062163" y="965200"/>
          <p14:tracePt t="27343" x="2036763" y="965200"/>
          <p14:tracePt t="27356" x="1955800" y="965200"/>
          <p14:tracePt t="27371" x="1901825" y="990600"/>
          <p14:tracePt t="27386" x="1812925" y="1044575"/>
          <p14:tracePt t="27405" x="1670050" y="1169988"/>
          <p14:tracePt t="27429" x="1616075" y="1241425"/>
          <p14:tracePt t="27440" x="1581150" y="1295400"/>
          <p14:tracePt t="27466" x="1562100" y="1312863"/>
          <p14:tracePt t="27477" x="1544638" y="1347788"/>
          <p14:tracePt t="27489" x="1517650" y="1438275"/>
          <p14:tracePt t="27514" x="1509713" y="1465263"/>
          <p14:tracePt t="27526" x="1509713" y="1517650"/>
          <p14:tracePt t="27548" x="1517650" y="1554163"/>
          <p14:tracePt t="27562" x="1554163" y="1598613"/>
          <p14:tracePt t="27575" x="1670050" y="1687513"/>
          <p14:tracePt t="27588" x="1724025" y="1731963"/>
          <p14:tracePt t="27616" x="1812925" y="1803400"/>
          <p14:tracePt t="27637" x="1866900" y="1847850"/>
          <p14:tracePt t="27648" x="1911350" y="1874838"/>
          <p14:tracePt t="27659" x="1946275" y="1893888"/>
          <p14:tracePt t="27674" x="2009775" y="1928813"/>
          <p14:tracePt t="27964" x="2009775" y="1911350"/>
          <p14:tracePt t="27976" x="2009775" y="1866900"/>
          <p14:tracePt t="27990" x="2009775" y="1812925"/>
          <p14:tracePt t="28000" x="2009775" y="1768475"/>
          <p14:tracePt t="28012" x="2009775" y="1724025"/>
          <p14:tracePt t="28026" x="2009775" y="1625600"/>
          <p14:tracePt t="28048" x="2009775" y="1562100"/>
          <p14:tracePt t="28063" x="2009775" y="1393825"/>
          <p14:tracePt t="28086" x="2009775" y="1303338"/>
          <p14:tracePt t="28099" x="2009775" y="1169988"/>
          <p14:tracePt t="28111" x="2009775" y="1108075"/>
          <p14:tracePt t="28140" x="2009775" y="1027113"/>
          <p14:tracePt t="28148" x="2017713" y="928688"/>
          <p14:tracePt t="28159" x="2027238" y="893763"/>
          <p14:tracePt t="28183" x="2036763" y="866775"/>
          <p14:tracePt t="28195" x="2036763" y="839788"/>
          <p14:tracePt t="28227" x="2036763" y="830263"/>
          <p14:tracePt t="28256" x="2017713" y="830263"/>
          <p14:tracePt t="28270" x="1982788" y="857250"/>
          <p14:tracePt t="28281" x="1919288" y="919163"/>
          <p14:tracePt t="28285" x="1866900" y="1000125"/>
          <p14:tracePt t="28294" x="1830388" y="1071563"/>
          <p14:tracePt t="28319" x="1795463" y="1125538"/>
          <p14:tracePt t="28330" x="1768475" y="1160463"/>
          <p14:tracePt t="28356" x="1768475" y="1169988"/>
          <p14:tracePt t="28367" x="1758950" y="1179513"/>
          <p14:tracePt t="28379" x="1724025" y="1250950"/>
          <p14:tracePt t="28402" x="1670050" y="1347788"/>
          <p14:tracePt t="28414" x="1616075" y="1482725"/>
          <p14:tracePt t="28444" x="1608138" y="1517650"/>
          <p14:tracePt t="28452" x="1598613" y="1544638"/>
          <p14:tracePt t="28463" x="1598613" y="1598613"/>
          <p14:tracePt t="28488" x="1598613" y="1616075"/>
          <p14:tracePt t="28499" x="1625600" y="1687513"/>
          <p14:tracePt t="28525" x="1660525" y="1731963"/>
          <p14:tracePt t="28536" x="1679575" y="1768475"/>
          <p14:tracePt t="28549" x="1731963" y="1822450"/>
          <p14:tracePt t="28574" x="1751013" y="1839913"/>
          <p14:tracePt t="28585" x="1803400" y="1866900"/>
          <p14:tracePt t="28597" x="1822450" y="1874838"/>
          <p14:tracePt t="28622" x="1857375" y="1893888"/>
          <p14:tracePt t="28634" x="1911350" y="1911350"/>
          <p14:tracePt t="28817" x="1911350" y="1884363"/>
          <p14:tracePt t="28829" x="1911350" y="1830388"/>
          <p14:tracePt t="28848" x="1938338" y="1724025"/>
          <p14:tracePt t="28854" x="1982788" y="1500188"/>
          <p14:tracePt t="28867" x="2017713" y="1401763"/>
          <p14:tracePt t="28889" x="2054225" y="1312863"/>
          <p14:tracePt t="28902" x="2108200" y="1204913"/>
          <p14:tracePt t="28915" x="2116138" y="1179513"/>
          <p14:tracePt t="28937" x="2125663" y="1152525"/>
          <p14:tracePt t="28950" x="2143125" y="1125538"/>
          <p14:tracePt t="28976" x="2143125" y="1116013"/>
          <p14:tracePt t="28988" x="2143125" y="1108075"/>
          <p14:tracePt t="29072" x="2133600" y="1108075"/>
          <p14:tracePt t="29085" x="2116138" y="1116013"/>
          <p14:tracePt t="29100" x="2098675" y="1125538"/>
          <p14:tracePt t="29108" x="2081213" y="1143000"/>
          <p14:tracePt t="29122" x="2027238" y="1196975"/>
          <p14:tracePt t="29134" x="2000250" y="1250950"/>
          <p14:tracePt t="29159" x="1965325" y="1285875"/>
          <p14:tracePt t="29171" x="1928813" y="1347788"/>
          <p14:tracePt t="29195" x="1919288" y="1366838"/>
          <p14:tracePt t="29208" x="1901825" y="1411288"/>
          <p14:tracePt t="29219" x="1893888" y="1428750"/>
          <p14:tracePt t="29242" x="1893888" y="1446213"/>
          <p14:tracePt t="29257" x="1893888" y="1500188"/>
          <p14:tracePt t="29279" x="1884363" y="1500188"/>
          <p14:tracePt t="29286" x="1884363" y="1517650"/>
          <p14:tracePt t="29339" x="1884363" y="1527175"/>
          <p14:tracePt t="29563" x="1884363" y="1544638"/>
          <p14:tracePt t="29572" x="1874838" y="1581150"/>
          <p14:tracePt t="29584" x="1874838" y="1643063"/>
          <p14:tracePt t="29598" x="1874838" y="1704975"/>
          <p14:tracePt t="29608" x="1874838" y="1785938"/>
          <p14:tracePt t="29634" x="1874838" y="1812925"/>
          <p14:tracePt t="29657" x="1874838" y="1822450"/>
          <p14:tracePt t="29681" x="1874838" y="1830388"/>
          <p14:tracePt t="29710" x="1884363" y="1830388"/>
          <p14:tracePt t="29730" x="1893888" y="1830388"/>
          <p14:tracePt t="29793" x="1901825" y="1830388"/>
          <p14:tracePt t="29815" x="1911350" y="1830388"/>
          <p14:tracePt t="29843" x="1919288" y="1830388"/>
          <p14:tracePt t="29902" x="1928813" y="1822450"/>
          <p14:tracePt t="29913" x="1928813" y="1795463"/>
          <p14:tracePt t="29924" x="1928813" y="1758950"/>
          <p14:tracePt t="29937" x="1928813" y="1704975"/>
          <p14:tracePt t="29951" x="1928813" y="1643063"/>
          <p14:tracePt t="29961" x="1938338" y="1562100"/>
          <p14:tracePt t="29975" x="1938338" y="1536700"/>
          <p14:tracePt t="29997" x="1946275" y="1509713"/>
          <p14:tracePt t="30010" x="1946275" y="1473200"/>
          <p14:tracePt t="30036" x="1946275" y="1438275"/>
          <p14:tracePt t="30182" x="1946275" y="1465263"/>
          <p14:tracePt t="30193" x="1938338" y="1473200"/>
          <p14:tracePt t="30207" x="1938338" y="1500188"/>
          <p14:tracePt t="30217" x="1928813" y="1517650"/>
          <p14:tracePt t="30229" x="1928813" y="1527175"/>
          <p14:tracePt t="30246" x="1928813" y="1544638"/>
          <p14:tracePt t="30261" x="1928813" y="1554163"/>
          <p14:tracePt t="30632" x="1973263" y="1554163"/>
          <p14:tracePt t="30644" x="2017713" y="1562100"/>
          <p14:tracePt t="30663" x="2071688" y="1589088"/>
          <p14:tracePt t="30682" x="2205038" y="1660525"/>
          <p14:tracePt t="30695" x="2268538" y="1704975"/>
          <p14:tracePt t="30706" x="2303463" y="1731963"/>
          <p14:tracePt t="30716" x="2374900" y="1758950"/>
          <p14:tracePt t="30741" x="2419350" y="1758950"/>
          <p14:tracePt t="30948" x="2419350" y="1776413"/>
          <p14:tracePt t="30960" x="2419350" y="1785938"/>
          <p14:tracePt t="30999" x="2446338" y="1785938"/>
          <p14:tracePt t="31009" x="2490788" y="1785938"/>
          <p14:tracePt t="31021" x="2554288" y="1776413"/>
          <p14:tracePt t="31035" x="2687638" y="1758950"/>
          <p14:tracePt t="31059" x="2732088" y="1758950"/>
          <p14:tracePt t="31070" x="2803525" y="1758950"/>
          <p14:tracePt t="31085" x="2840038" y="1758950"/>
          <p14:tracePt t="31107" x="2874963" y="1758950"/>
          <p14:tracePt t="31118" x="2894013" y="1758950"/>
          <p14:tracePt t="31144" x="2911475" y="1751013"/>
          <p14:tracePt t="31155" x="2928938" y="1731963"/>
          <p14:tracePt t="31447" x="2928938" y="1724025"/>
          <p14:tracePt t="31475" x="2946400" y="1714500"/>
          <p14:tracePt t="31484" x="2955925" y="1714500"/>
          <p14:tracePt t="31510" x="2965450" y="1704975"/>
          <p14:tracePt t="31523" x="2982913" y="1704975"/>
          <p14:tracePt t="31534" x="3000375" y="1687513"/>
          <p14:tracePt t="31546" x="3017838" y="1679575"/>
          <p14:tracePt t="31558" x="3044825" y="1660525"/>
          <p14:tracePt t="31573" x="3054350" y="1660525"/>
          <p14:tracePt t="31875" x="3071813" y="1652588"/>
          <p14:tracePt t="31888" x="3116263" y="1643063"/>
          <p14:tracePt t="31898" x="3214688" y="1633538"/>
          <p14:tracePt t="31911" x="3411538" y="1633538"/>
          <p14:tracePt t="31935" x="3500438" y="1633538"/>
          <p14:tracePt t="31948" x="3581400" y="1633538"/>
          <p14:tracePt t="31960" x="3705225" y="1633538"/>
          <p14:tracePt t="31984" x="3751263" y="1633538"/>
          <p14:tracePt t="31996" x="3813175" y="1633538"/>
          <p14:tracePt t="32288" x="3840163" y="1616075"/>
          <p14:tracePt t="32301" x="3894138" y="1598613"/>
          <p14:tracePt t="32316" x="3990975" y="1562100"/>
          <p14:tracePt t="32327" x="4081463" y="1509713"/>
          <p14:tracePt t="32337" x="4179888" y="1490663"/>
          <p14:tracePt t="32349" x="4259263" y="1465263"/>
          <p14:tracePt t="32367" x="4419600" y="1428750"/>
          <p14:tracePt t="32388" x="4483100" y="1428750"/>
          <p14:tracePt t="32398" x="4545013" y="1428750"/>
          <p14:tracePt t="32422" x="4608513" y="1428750"/>
          <p14:tracePt t="32435" x="4697413" y="1419225"/>
          <p14:tracePt t="32447" x="4776788" y="1411288"/>
          <p14:tracePt t="32643" x="4759325" y="1411288"/>
          <p14:tracePt t="32654" x="4714875" y="1419225"/>
          <p14:tracePt t="32667" x="4633913" y="1419225"/>
          <p14:tracePt t="32679" x="4510088" y="1438275"/>
          <p14:tracePt t="32691" x="4348163" y="1438275"/>
          <p14:tracePt t="32702" x="3848100" y="1455738"/>
          <p14:tracePt t="32727" x="3562350" y="1473200"/>
          <p14:tracePt t="32739" x="3286125" y="1473200"/>
          <p14:tracePt t="32752" x="2776538" y="1482725"/>
          <p14:tracePt t="32776" x="2581275" y="1500188"/>
          <p14:tracePt t="32786" x="2330450" y="1536700"/>
          <p14:tracePt t="32802" x="2251075" y="1544638"/>
          <p14:tracePt t="32832" x="2187575" y="1571625"/>
          <p14:tracePt t="32836" x="2152650" y="1571625"/>
          <p14:tracePt t="33118" x="2152650" y="1581150"/>
          <p14:tracePt t="33445" x="2143125" y="1581150"/>
          <p14:tracePt t="33459" x="2133600" y="1581150"/>
          <p14:tracePt t="33484" x="2125663" y="1581150"/>
          <p14:tracePt t="33494" x="2125663" y="1589088"/>
          <p14:tracePt t="33507" x="2116138" y="1589088"/>
          <p14:tracePt t="33520" x="2108200" y="1589088"/>
          <p14:tracePt t="33538" x="2098675" y="1598613"/>
          <p14:tracePt t="33593" x="2098675" y="1608138"/>
          <p14:tracePt t="33604" x="2089150" y="1608138"/>
          <p14:tracePt t="33615" x="2081213" y="1608138"/>
          <p14:tracePt t="33675" x="2081213" y="1616075"/>
          <p14:tracePt t="35029" x="2098675" y="1660525"/>
          <p14:tracePt t="35042" x="2170113" y="1741488"/>
          <p14:tracePt t="35054" x="2312988" y="1884363"/>
          <p14:tracePt t="35067" x="2544763" y="2098675"/>
          <p14:tracePt t="35085" x="2776538" y="2295525"/>
          <p14:tracePt t="35090" x="3205163" y="2670175"/>
          <p14:tracePt t="35120" x="3402013" y="2840038"/>
          <p14:tracePt t="35131" x="3652838" y="3036888"/>
          <p14:tracePt t="35395" x="3670300" y="3071813"/>
          <p14:tracePt t="35409" x="3732213" y="3143250"/>
          <p14:tracePt t="35420" x="3830638" y="3259138"/>
          <p14:tracePt t="35431" x="4010025" y="3482975"/>
          <p14:tracePt t="35443" x="4402138" y="3965575"/>
          <p14:tracePt t="35467" x="4554538" y="4116388"/>
          <p14:tracePt t="35488" x="4687888" y="4224338"/>
          <p14:tracePt t="35493" x="4795838" y="4295775"/>
          <p14:tracePt t="35761" x="4848225" y="4295775"/>
          <p14:tracePt t="35772" x="4983163" y="4295775"/>
          <p14:tracePt t="35791" x="5205413" y="4357688"/>
          <p14:tracePt t="35798" x="5857875" y="4643438"/>
          <p14:tracePt t="35820" x="6010275" y="4741863"/>
          <p14:tracePt t="35835" x="6126163" y="4803775"/>
          <p14:tracePt t="35846" x="6205538" y="4848225"/>
          <p14:tracePt t="35860" x="6348413" y="4902200"/>
          <p14:tracePt t="35882" x="6402388" y="4919663"/>
          <p14:tracePt t="35893" x="6438900" y="4919663"/>
          <p14:tracePt t="36202" x="0" y="0"/>
        </p14:tracePtLst>
        <p14:tracePtLst>
          <p14:tracePt t="49622" x="1482725" y="2071688"/>
          <p14:tracePt t="49908" x="1482725" y="2062163"/>
          <p14:tracePt t="49921" x="1482725" y="2054225"/>
          <p14:tracePt t="49935" x="1482725" y="2036763"/>
          <p14:tracePt t="49945" x="1482725" y="2017713"/>
          <p14:tracePt t="49957" x="1482725" y="1990725"/>
          <p14:tracePt t="49979" x="1482725" y="1955800"/>
          <p14:tracePt t="49994" x="1482725" y="1938338"/>
          <p14:tracePt t="50019" x="1482725" y="1919288"/>
          <p14:tracePt t="50034" x="1500188" y="1911350"/>
          <p14:tracePt t="50044" x="1517650" y="1893888"/>
          <p14:tracePt t="50054" x="1536700" y="1884363"/>
          <p14:tracePt t="50066" x="1581150" y="1866900"/>
          <p14:tracePt t="50104" x="1616075" y="1847850"/>
          <p14:tracePt t="50116" x="1625600" y="1839913"/>
          <p14:tracePt t="50128" x="1633538" y="1839913"/>
          <p14:tracePt t="50148" x="1652588" y="1830388"/>
          <p14:tracePt t="50152" x="1670050" y="1830388"/>
          <p14:tracePt t="50165" x="1679575" y="1830388"/>
          <p14:tracePt t="50200" x="1687513" y="1830388"/>
          <p14:tracePt t="50214" x="1697038" y="1830388"/>
          <p14:tracePt t="50225" x="1704975" y="1830388"/>
          <p14:tracePt t="53961" x="1704975" y="1822450"/>
          <p14:tracePt t="53974" x="1724025" y="1803400"/>
          <p14:tracePt t="54388" x="1714500" y="1812925"/>
          <p14:tracePt t="54401" x="1697038" y="1839913"/>
          <p14:tracePt t="54412" x="1670050" y="1866900"/>
          <p14:tracePt t="54426" x="1652588" y="1874838"/>
          <p14:tracePt t="54437" x="1633538" y="1893888"/>
          <p14:tracePt t="54474" x="1608138" y="1919288"/>
          <p14:tracePt t="54485" x="1562100" y="1938338"/>
          <p14:tracePt t="54500" x="1527175" y="1965325"/>
          <p14:tracePt t="54510" x="1500188" y="1982788"/>
          <p14:tracePt t="54521" x="1482725" y="1990725"/>
          <p14:tracePt t="54778" x="1428750" y="2017713"/>
          <p14:tracePt t="54792" x="1339850" y="2081213"/>
          <p14:tracePt t="54803" x="1258888" y="2152650"/>
          <p14:tracePt t="54815" x="1169988" y="2224088"/>
          <p14:tracePt t="54828" x="1133475" y="2251075"/>
          <p14:tracePt t="54839" x="1036638" y="2339975"/>
          <p14:tracePt t="54864" x="1017588" y="2357438"/>
          <p14:tracePt t="54876" x="1000125" y="2366963"/>
          <p14:tracePt t="55132" x="990600" y="2374900"/>
          <p14:tracePt t="55143" x="938213" y="2411413"/>
          <p14:tracePt t="55155" x="866775" y="2455863"/>
          <p14:tracePt t="55168" x="704850" y="2562225"/>
          <p14:tracePt t="55181" x="615950" y="2608263"/>
          <p14:tracePt t="55205" x="561975" y="2652713"/>
          <p14:tracePt t="55225" x="544513" y="2660650"/>
          <p14:tracePt t="55229" x="517525" y="2687638"/>
          <p14:tracePt t="55259" x="490538" y="2705100"/>
          <p14:tracePt t="55275" x="473075" y="2714625"/>
          <p14:tracePt t="55292" x="455613" y="2714625"/>
          <p14:tracePt t="56264" x="455613" y="2724150"/>
          <p14:tracePt t="56276" x="446088" y="2724150"/>
          <p14:tracePt t="56363" x="500063" y="2714625"/>
          <p14:tracePt t="56373" x="642938" y="2679700"/>
          <p14:tracePt t="56385" x="839788" y="2633663"/>
          <p14:tracePt t="56398" x="1133475" y="2598738"/>
          <p14:tracePt t="56410" x="1393825" y="2581275"/>
          <p14:tracePt t="56422" x="1741488" y="2571750"/>
          <p14:tracePt t="56446" x="1874838" y="2571750"/>
          <p14:tracePt t="56458" x="2000250" y="2571750"/>
          <p14:tracePt t="56470" x="2214563" y="2633663"/>
          <p14:tracePt t="56495" x="2330450" y="2679700"/>
          <p14:tracePt t="56507" x="2500313" y="2776538"/>
          <p14:tracePt t="56826" x="2633663" y="2759075"/>
          <p14:tracePt t="56837" x="2786063" y="2751138"/>
          <p14:tracePt t="56850" x="2919413" y="2751138"/>
          <p14:tracePt t="56862" x="3125788" y="2759075"/>
          <p14:tracePt t="56874" x="3187700" y="2768600"/>
          <p14:tracePt t="56898" x="3251200" y="2795588"/>
          <p14:tracePt t="56910" x="3303588" y="2803525"/>
          <p14:tracePt t="58297" x="3205163" y="2803525"/>
          <p14:tracePt t="58314" x="2633663" y="2768600"/>
          <p14:tracePt t="58323" x="2170113" y="2751138"/>
          <p14:tracePt t="58335" x="1795463" y="2751138"/>
          <p14:tracePt t="58359" x="1482725" y="2751138"/>
          <p14:tracePt t="58372" x="1160463" y="2732088"/>
          <p14:tracePt t="58386" x="1044575" y="2724150"/>
          <p14:tracePt t="58409" x="965200" y="2697163"/>
          <p14:tracePt t="58424" x="857250" y="2679700"/>
          <p14:tracePt t="58445" x="830263" y="2670175"/>
          <p14:tracePt t="58725" x="812800" y="2670175"/>
          <p14:tracePt t="58744" x="795338" y="2679700"/>
          <p14:tracePt t="58763" x="785813" y="2687638"/>
          <p14:tracePt t="58798" x="776288" y="2687638"/>
          <p14:tracePt t="58932" x="768350" y="2687638"/>
          <p14:tracePt t="58943" x="750888" y="2687638"/>
          <p14:tracePt t="58960" x="741363" y="2687638"/>
          <p14:tracePt t="58993" x="731838" y="2687638"/>
          <p14:tracePt t="59078" x="723900" y="2670175"/>
          <p14:tracePt t="59095" x="714375" y="2670175"/>
          <p14:tracePt t="59138" x="714375" y="2652713"/>
          <p14:tracePt t="59748" x="723900" y="2608263"/>
          <p14:tracePt t="59760" x="768350" y="2536825"/>
          <p14:tracePt t="59771" x="839788" y="2411413"/>
          <p14:tracePt t="59780" x="1017588" y="2179638"/>
          <p14:tracePt t="59799" x="1089025" y="2098675"/>
          <p14:tracePt t="59822" x="1152525" y="2036763"/>
          <p14:tracePt t="59833" x="1196975" y="1982788"/>
          <p14:tracePt t="59857" x="1214438" y="1982788"/>
          <p14:tracePt t="59870" x="1214438" y="1973263"/>
          <p14:tracePt t="59884" x="1268413" y="1973263"/>
          <p14:tracePt t="59915" x="1285875" y="1965325"/>
          <p14:tracePt t="60139" x="1303338" y="1965325"/>
          <p14:tracePt t="60150" x="1322388" y="1965325"/>
          <p14:tracePt t="60162" x="1366838" y="1928813"/>
          <p14:tracePt t="60176" x="1517650" y="1839913"/>
          <p14:tracePt t="60188" x="1571625" y="1803400"/>
          <p14:tracePt t="60210" x="1598613" y="1795463"/>
          <p14:tracePt t="60223" x="1616075" y="1785938"/>
          <p14:tracePt t="60236" x="1633538" y="1776413"/>
          <p14:tracePt t="60259" x="1679575" y="1776413"/>
          <p14:tracePt t="60271" x="1714500" y="1751013"/>
          <p14:tracePt t="60929" x="1625600" y="1776413"/>
          <p14:tracePt t="60945" x="1500188" y="1822450"/>
          <p14:tracePt t="60956" x="1312863" y="1919288"/>
          <p14:tracePt t="60966" x="1062038" y="2081213"/>
          <p14:tracePt t="60977" x="847725" y="2214563"/>
          <p14:tracePt t="60992" x="633413" y="2384425"/>
          <p14:tracePt t="61015" x="561975" y="2411413"/>
          <p14:tracePt t="61026" x="509588" y="2438400"/>
          <p14:tracePt t="61308" x="500063" y="2438400"/>
          <p14:tracePt t="61319" x="482600" y="2438400"/>
          <p14:tracePt t="61332" x="465138" y="2438400"/>
          <p14:tracePt t="61356" x="446088" y="2438400"/>
          <p14:tracePt t="61369" x="428625" y="2446338"/>
          <p14:tracePt t="61382" x="384175" y="2455863"/>
          <p14:tracePt t="61404" x="357188" y="2465388"/>
          <p14:tracePt t="61417" x="330200" y="2465388"/>
          <p14:tracePt t="61430" x="322263" y="2473325"/>
          <p14:tracePt t="61455" x="312738" y="2473325"/>
          <p14:tracePt t="61467" x="303213" y="2473325"/>
          <p14:tracePt t="61539" x="312738" y="2465388"/>
          <p14:tracePt t="61758" x="322263" y="2438400"/>
          <p14:tracePt t="61770" x="339725" y="2411413"/>
          <p14:tracePt t="61786" x="357188" y="2393950"/>
          <p14:tracePt t="61788" x="366713" y="2374900"/>
          <p14:tracePt t="61800" x="401638" y="2330450"/>
          <p14:tracePt t="61819" x="428625" y="2312988"/>
          <p14:tracePt t="61848" x="455613" y="2295525"/>
          <p14:tracePt t="61855" x="490538" y="2286000"/>
          <p14:tracePt t="61868" x="554038" y="2268538"/>
          <p14:tracePt t="61892" x="581025" y="2268538"/>
          <p14:tracePt t="61916" x="625475" y="2268538"/>
          <p14:tracePt t="62221" x="660400" y="2268538"/>
          <p14:tracePt t="62231" x="704850" y="2268538"/>
          <p14:tracePt t="62247" x="866775" y="2251075"/>
          <p14:tracePt t="62258" x="946150" y="2232025"/>
          <p14:tracePt t="62270" x="1009650" y="2232025"/>
          <p14:tracePt t="62286" x="1081088" y="2232025"/>
          <p14:tracePt t="62303" x="1223963" y="2224088"/>
          <p14:tracePt t="62330" x="1285875" y="2214563"/>
          <p14:tracePt t="62343" x="1330325" y="2214563"/>
          <p14:tracePt t="62355" x="1366838" y="2214563"/>
          <p14:tracePt t="62688" x="1374775" y="2205038"/>
          <p14:tracePt t="62697" x="1384300" y="2205038"/>
          <p14:tracePt t="62730" x="1393825" y="2205038"/>
          <p14:tracePt t="62734" x="1411288" y="2205038"/>
          <p14:tracePt t="62744" x="1419225" y="2205038"/>
          <p14:tracePt t="62770" x="1428750" y="2205038"/>
          <p14:tracePt t="62786" x="1438275" y="2205038"/>
          <p14:tracePt t="62787" x="1446213" y="2197100"/>
          <p14:tracePt t="62829" x="1465263" y="2179638"/>
          <p14:tracePt t="62843" x="1490663" y="2170113"/>
          <p14:tracePt t="63256" x="1490663" y="2143125"/>
          <p14:tracePt t="63267" x="1490663" y="2116138"/>
          <p14:tracePt t="63284" x="1490663" y="2071688"/>
          <p14:tracePt t="63285" x="1490663" y="2017713"/>
          <p14:tracePt t="63294" x="1473200" y="1990725"/>
          <p14:tracePt t="63318" x="1446213" y="1965325"/>
          <p14:tracePt t="63331" x="1393825" y="1928813"/>
          <p14:tracePt t="63355" x="1366838" y="1928813"/>
          <p14:tracePt t="63366" x="1330325" y="1919288"/>
          <p14:tracePt t="63390" x="1312863" y="1919288"/>
          <p14:tracePt t="63412" x="1276350" y="1919288"/>
          <p14:tracePt t="63415" x="1214438" y="1955800"/>
          <p14:tracePt t="63445" x="1196975" y="1955800"/>
          <p14:tracePt t="63451" x="1179513" y="1973263"/>
          <p14:tracePt t="63463" x="1160463" y="2000250"/>
          <p14:tracePt t="63488" x="1160463" y="2009775"/>
          <p14:tracePt t="63746" x="1143000" y="2009775"/>
          <p14:tracePt t="63761" x="1071563" y="1982788"/>
          <p14:tracePt t="63771" x="1009650" y="1965325"/>
          <p14:tracePt t="63783" x="938213" y="1946275"/>
          <p14:tracePt t="63798" x="847725" y="1901825"/>
          <p14:tracePt t="63819" x="812800" y="1884363"/>
          <p14:tracePt t="63849" x="785813" y="1874838"/>
          <p14:tracePt t="63853" x="750888" y="1857375"/>
          <p14:tracePt t="63883" x="731838" y="1857375"/>
          <p14:tracePt t="63889" x="723900" y="1857375"/>
          <p14:tracePt t="63902" x="696913" y="1857375"/>
          <p14:tracePt t="63937" x="687388" y="1857375"/>
          <p14:tracePt t="63963" x="679450" y="1866900"/>
          <p14:tracePt t="64024" x="687388" y="1866900"/>
          <p14:tracePt t="64204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317625" y="92075"/>
            <a:ext cx="6530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lectronic Partition Function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609600"/>
            <a:ext cx="78812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olecules, the electronic energy of the ground electronic state is measured with respect to the sum of the electronic energies of the separate atoms </a:t>
            </a:r>
            <a:endParaRPr lang="en-CA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65563"/>
              </p:ext>
            </p:extLst>
          </p:nvPr>
        </p:nvGraphicFramePr>
        <p:xfrm>
          <a:off x="381000" y="1752600"/>
          <a:ext cx="4606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5" imgW="2476440" imgH="304560" progId="Equation.DSMT4">
                  <p:embed/>
                </p:oleObj>
              </mc:Choice>
              <mc:Fallback>
                <p:oleObj name="Equation" r:id="rId5" imgW="2476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606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04800" y="5281465"/>
            <a:ext cx="46046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al angular momentum of molecular electronic states are shown with capital Greek letters in the molecular term symbol. </a:t>
            </a:r>
            <a:endParaRPr lang="en-CA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3256272"/>
            <a:ext cx="20391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C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eneracy of ground molecular state</a:t>
            </a:r>
            <a:endParaRPr lang="en-CA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Arrow Connector 9"/>
          <p:cNvCxnSpPr>
            <a:stCxn id="9" idx="0"/>
          </p:cNvCxnSpPr>
          <p:nvPr/>
        </p:nvCxnSpPr>
        <p:spPr>
          <a:xfrm flipV="1">
            <a:off x="1171976" y="2209801"/>
            <a:ext cx="587968" cy="10464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2827" name="Picture 59" descr="E:\Saman\Statistical Mechanics Course\2020 Course\Picture1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513571"/>
            <a:ext cx="3839570" cy="407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310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0030"/>
    </mc:Choice>
    <mc:Fallback xmlns="">
      <p:transition spd="slow" advTm="1400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9550" x="874713" y="2232025"/>
          <p14:tracePt t="39938" x="884238" y="2232025"/>
          <p14:tracePt t="39950" x="919163" y="2232025"/>
          <p14:tracePt t="39962" x="990600" y="2224088"/>
          <p14:tracePt t="39980" x="1062038" y="2224088"/>
          <p14:tracePt t="39987" x="1152525" y="2224088"/>
          <p14:tracePt t="40000" x="1322388" y="2224088"/>
          <p14:tracePt t="40013" x="1384300" y="2224088"/>
          <p14:tracePt t="40035" x="1438275" y="2224088"/>
          <p14:tracePt t="40049" x="1554163" y="2224088"/>
          <p14:tracePt t="40073" x="1670050" y="2214563"/>
          <p14:tracePt t="40085" x="1731963" y="2214563"/>
          <p14:tracePt t="40097" x="1776413" y="2205038"/>
          <p14:tracePt t="40438" x="1812925" y="2205038"/>
          <p14:tracePt t="40449" x="1847850" y="2205038"/>
          <p14:tracePt t="40462" x="1874838" y="2205038"/>
          <p14:tracePt t="40473" x="1893888" y="2214563"/>
          <p14:tracePt t="40487" x="1928813" y="2232025"/>
          <p14:tracePt t="40510" x="1938338" y="2232025"/>
          <p14:tracePt t="40523" x="1946275" y="2241550"/>
          <p14:tracePt t="40791" x="1973263" y="2241550"/>
          <p14:tracePt t="40806" x="2054225" y="2268538"/>
          <p14:tracePt t="40815" x="2268538" y="2374900"/>
          <p14:tracePt t="40828" x="2705100" y="2679700"/>
          <p14:tracePt t="40839" x="3589338" y="3438525"/>
          <p14:tracePt t="40869" x="3938588" y="3848100"/>
          <p14:tracePt t="40885" x="4438650" y="4402138"/>
          <p14:tracePt t="40888" x="4589463" y="4598988"/>
          <p14:tracePt t="40919" x="4679950" y="4714875"/>
          <p14:tracePt t="41156" x="4697413" y="4714875"/>
          <p14:tracePt t="41169" x="4759325" y="4724400"/>
          <p14:tracePt t="41181" x="4857750" y="4751388"/>
          <p14:tracePt t="41193" x="5072063" y="4803775"/>
          <p14:tracePt t="41216" x="5153025" y="4840288"/>
          <p14:tracePt t="41222" x="5241925" y="4848225"/>
          <p14:tracePt t="41253" x="5276850" y="4840288"/>
          <p14:tracePt t="41269" x="5330825" y="4813300"/>
          <p14:tracePt t="41545" x="5340350" y="4786313"/>
          <p14:tracePt t="41559" x="5357813" y="4759325"/>
          <p14:tracePt t="41571" x="5394325" y="4714875"/>
          <p14:tracePt t="41582" x="5483225" y="4625975"/>
          <p14:tracePt t="41594" x="5653088" y="4510088"/>
          <p14:tracePt t="41619" x="5697538" y="4483100"/>
          <p14:tracePt t="41632" x="5803900" y="4429125"/>
          <p14:tracePt t="41644" x="5875338" y="4411663"/>
          <p14:tracePt t="41668" x="5956300" y="4384675"/>
          <p14:tracePt t="41681" x="6143625" y="4330700"/>
          <p14:tracePt t="41959" x="6161088" y="4330700"/>
          <p14:tracePt t="41973" x="6188075" y="4330700"/>
          <p14:tracePt t="41984" x="6242050" y="4340225"/>
          <p14:tracePt t="41997" x="6313488" y="4367213"/>
          <p14:tracePt t="42009" x="6357938" y="4394200"/>
          <p14:tracePt t="42023" x="6402388" y="4411663"/>
          <p14:tracePt t="42034" x="6429375" y="4438650"/>
          <p14:tracePt t="42057" x="6446838" y="4438650"/>
          <p14:tracePt t="42069" x="6465888" y="4438650"/>
          <p14:tracePt t="42095" x="6473825" y="4438650"/>
          <p14:tracePt t="42106" x="6483350" y="4438650"/>
          <p14:tracePt t="42205" x="6491288" y="4438650"/>
          <p14:tracePt t="42289" x="6500813" y="4438650"/>
          <p14:tracePt t="42375" x="6483350" y="4438650"/>
          <p14:tracePt t="42387" x="6473825" y="4438650"/>
          <p14:tracePt t="42398" x="6446838" y="4438650"/>
          <p14:tracePt t="42416" x="6411913" y="4438650"/>
          <p14:tracePt t="42424" x="6357938" y="4438650"/>
          <p14:tracePt t="42449" x="6259513" y="4429125"/>
          <p14:tracePt t="42452" x="5973763" y="4322763"/>
          <p14:tracePt t="42474" x="5741988" y="4224338"/>
          <p14:tracePt t="42485" x="5153025" y="3965575"/>
          <p14:tracePt t="42510" x="4830763" y="3813175"/>
          <p14:tracePt t="42521" x="4303713" y="3490913"/>
          <p14:tracePt t="42544" x="4098925" y="3375025"/>
          <p14:tracePt t="42557" x="3973513" y="3295650"/>
          <p14:tracePt t="42570" x="3813175" y="3197225"/>
          <p14:tracePt t="42594" x="3776663" y="3160713"/>
          <p14:tracePt t="42605" x="3759200" y="3116263"/>
          <p14:tracePt t="42849" x="3679825" y="3071813"/>
          <p14:tracePt t="42868" x="3527425" y="2973388"/>
          <p14:tracePt t="42874" x="3027363" y="2660650"/>
          <p14:tracePt t="42888" x="2759075" y="2517775"/>
          <p14:tracePt t="42919" x="2357438" y="2347913"/>
          <p14:tracePt t="42935" x="2251075" y="2303463"/>
          <p14:tracePt t="42946" x="2170113" y="2276475"/>
          <p14:tracePt t="42959" x="2143125" y="2251075"/>
          <p14:tracePt t="42974" x="2116138" y="2214563"/>
          <p14:tracePt t="42995" x="2116138" y="2187575"/>
          <p14:tracePt t="43312" x="2125663" y="2187575"/>
          <p14:tracePt t="43325" x="2143125" y="2187575"/>
          <p14:tracePt t="43337" x="2170113" y="2214563"/>
          <p14:tracePt t="43348" x="2205038" y="2241550"/>
          <p14:tracePt t="43358" x="2419350" y="2357438"/>
          <p14:tracePt t="43384" x="2616200" y="2490788"/>
          <p14:tracePt t="43401" x="2840038" y="2687638"/>
          <p14:tracePt t="43410" x="3276600" y="3071813"/>
          <p14:tracePt t="43433" x="3473450" y="3251200"/>
          <p14:tracePt t="43447" x="3652838" y="3411538"/>
          <p14:tracePt t="43459" x="4017963" y="3867150"/>
          <p14:tracePt t="43483" x="4133850" y="4027488"/>
          <p14:tracePt t="43494" x="4214813" y="4170363"/>
          <p14:tracePt t="43641" x="4205288" y="4170363"/>
          <p14:tracePt t="43653" x="4152900" y="4116388"/>
          <p14:tracePt t="43667" x="4037013" y="3990975"/>
          <p14:tracePt t="43678" x="4017963" y="3973513"/>
          <p14:tracePt t="43702" x="4010025" y="3956050"/>
          <p14:tracePt t="43716" x="4010025" y="3946525"/>
          <p14:tracePt t="43763" x="4089400" y="3946525"/>
          <p14:tracePt t="43774" x="4241800" y="3946525"/>
          <p14:tracePt t="43787" x="4446588" y="3990975"/>
          <p14:tracePt t="43795" x="4991100" y="4303713"/>
          <p14:tracePt t="43825" x="5241925" y="4500563"/>
          <p14:tracePt t="43837" x="5616575" y="4848225"/>
          <p14:tracePt t="43848" x="5751513" y="4938713"/>
          <p14:tracePt t="43871" x="5867400" y="5010150"/>
          <p14:tracePt t="43884" x="5929313" y="5045075"/>
          <p14:tracePt t="43896" x="5973763" y="5072063"/>
          <p14:tracePt t="44067" x="5956300" y="5072063"/>
          <p14:tracePt t="44079" x="5946775" y="5072063"/>
          <p14:tracePt t="44102" x="5946775" y="5054600"/>
          <p14:tracePt t="44117" x="5946775" y="5045075"/>
          <p14:tracePt t="44142" x="5946775" y="5027613"/>
          <p14:tracePt t="44154" x="5973763" y="5000625"/>
          <p14:tracePt t="44165" x="6018213" y="4973638"/>
          <p14:tracePt t="44176" x="6081713" y="4929188"/>
          <p14:tracePt t="44189" x="6143625" y="4867275"/>
          <p14:tracePt t="44201" x="6224588" y="4776788"/>
          <p14:tracePt t="44216" x="6259513" y="4732338"/>
          <p14:tracePt t="44232" x="6303963" y="4687888"/>
          <p14:tracePt t="44264" x="6330950" y="4660900"/>
          <p14:tracePt t="44274" x="6357938" y="4633913"/>
          <p14:tracePt t="44286" x="6402388" y="4608513"/>
          <p14:tracePt t="44529" x="6402388" y="4589463"/>
          <p14:tracePt t="44543" x="6402388" y="4572000"/>
          <p14:tracePt t="44555" x="6411913" y="4554538"/>
          <p14:tracePt t="44569" x="6411913" y="4527550"/>
          <p14:tracePt t="44580" x="6411913" y="4500563"/>
          <p14:tracePt t="44590" x="6411913" y="4483100"/>
          <p14:tracePt t="44602" x="6411913" y="4438650"/>
          <p14:tracePt t="44634" x="6411913" y="4429125"/>
          <p14:tracePt t="44641" x="6411913" y="4402138"/>
          <p14:tracePt t="44727" x="6411913" y="4394200"/>
          <p14:tracePt t="45116" x="6411913" y="4411663"/>
          <p14:tracePt t="45140" x="6411913" y="4419600"/>
          <p14:tracePt t="45251" x="6384925" y="4411663"/>
          <p14:tracePt t="45261" x="6330950" y="4384675"/>
          <p14:tracePt t="45274" x="6269038" y="4357688"/>
          <p14:tracePt t="45291" x="6143625" y="4303713"/>
          <p14:tracePt t="45300" x="5956300" y="4214813"/>
          <p14:tracePt t="45311" x="5384800" y="3929063"/>
          <p14:tracePt t="45325" x="5108575" y="3759200"/>
          <p14:tracePt t="45343" x="4867275" y="3625850"/>
          <p14:tracePt t="45359" x="4465638" y="3438525"/>
          <p14:tracePt t="45383" x="4295775" y="3384550"/>
          <p14:tracePt t="45394" x="4037013" y="3330575"/>
          <p14:tracePt t="45418" x="3902075" y="3330575"/>
          <p14:tracePt t="45651" x="3867150" y="3330575"/>
          <p14:tracePt t="45662" x="3822700" y="3322638"/>
          <p14:tracePt t="45677" x="3741738" y="3286125"/>
          <p14:tracePt t="45687" x="3625850" y="3224213"/>
          <p14:tracePt t="45698" x="3455988" y="3143250"/>
          <p14:tracePt t="45712" x="3268663" y="3017838"/>
          <p14:tracePt t="45725" x="2990850" y="2840038"/>
          <p14:tracePt t="45748" x="2776538" y="2741613"/>
          <p14:tracePt t="45773" x="2714625" y="2705100"/>
          <p14:tracePt t="45787" x="2660650" y="2687638"/>
          <p14:tracePt t="45798" x="2581275" y="2679700"/>
          <p14:tracePt t="45822" x="2554288" y="2679700"/>
          <p14:tracePt t="45834" x="2544763" y="2660650"/>
          <p14:tracePt t="46126" x="2473325" y="2652713"/>
          <p14:tracePt t="46141" x="2374900" y="2616200"/>
          <p14:tracePt t="46150" x="2036763" y="2536825"/>
          <p14:tracePt t="46175" x="1731963" y="2482850"/>
          <p14:tracePt t="46187" x="1473200" y="2455863"/>
          <p14:tracePt t="46200" x="1116013" y="2411413"/>
          <p14:tracePt t="46232" x="982663" y="2411413"/>
          <p14:tracePt t="46237" x="857250" y="2411413"/>
          <p14:tracePt t="46251" x="660400" y="2411413"/>
          <p14:tracePt t="46273" x="571500" y="2411413"/>
          <p14:tracePt t="46285" x="482600" y="2393950"/>
          <p14:tracePt t="46309" x="455613" y="2384425"/>
          <p14:tracePt t="46320" x="438150" y="2357438"/>
          <p14:tracePt t="46359" x="438150" y="2347913"/>
          <p14:tracePt t="46590" x="473075" y="2347913"/>
          <p14:tracePt t="46600" x="527050" y="2347913"/>
          <p14:tracePt t="46613" x="642938" y="2357438"/>
          <p14:tracePt t="46625" x="795338" y="2384425"/>
          <p14:tracePt t="46637" x="1152525" y="2428875"/>
          <p14:tracePt t="46669" x="1347788" y="2438400"/>
          <p14:tracePt t="46685" x="1517650" y="2455863"/>
          <p14:tracePt t="46694" x="1884363" y="2490788"/>
          <p14:tracePt t="46711" x="2054225" y="2509838"/>
          <p14:tracePt t="46724" x="2312988" y="2544763"/>
          <p14:tracePt t="46749" x="2393950" y="2554288"/>
          <p14:tracePt t="46760" x="2509838" y="2571750"/>
          <p14:tracePt t="46978" x="2490788" y="2554288"/>
          <p14:tracePt t="46991" x="2482850" y="2517775"/>
          <p14:tracePt t="47009" x="2455863" y="2473325"/>
          <p14:tracePt t="47015" x="2438400" y="2428875"/>
          <p14:tracePt t="47029" x="2374900" y="2303463"/>
          <p14:tracePt t="47042" x="2330450" y="2224088"/>
          <p14:tracePt t="47065" x="2295525" y="2143125"/>
          <p14:tracePt t="47076" x="2224088" y="1990725"/>
          <p14:tracePt t="47107" x="2205038" y="1938338"/>
          <p14:tracePt t="47112" x="2187575" y="1857375"/>
          <p14:tracePt t="47137" x="2187575" y="1839913"/>
          <p14:tracePt t="47150" x="2187575" y="1830388"/>
          <p14:tracePt t="47161" x="2187575" y="1812925"/>
          <p14:tracePt t="47212" x="2179638" y="1803400"/>
          <p14:tracePt t="47224" x="2160588" y="1803400"/>
          <p14:tracePt t="47234" x="2152650" y="1803400"/>
          <p14:tracePt t="47245" x="2133600" y="1803400"/>
          <p14:tracePt t="47259" x="2017713" y="1822450"/>
          <p14:tracePt t="47291" x="1938338" y="1839913"/>
          <p14:tracePt t="47295" x="1866900" y="1874838"/>
          <p14:tracePt t="47308" x="1847850" y="1884363"/>
          <p14:tracePt t="47332" x="1822450" y="1893888"/>
          <p14:tracePt t="47344" x="1795463" y="1911350"/>
          <p14:tracePt t="47369" x="1795463" y="1919288"/>
          <p14:tracePt t="47393" x="1795463" y="1928813"/>
          <p14:tracePt t="47430" x="1795463" y="1955800"/>
          <p14:tracePt t="47446" x="1795463" y="1982788"/>
          <p14:tracePt t="47454" x="1830388" y="2027238"/>
          <p14:tracePt t="47478" x="1847850" y="2036763"/>
          <p14:tracePt t="47492" x="1857375" y="2044700"/>
          <p14:tracePt t="47501" x="1866900" y="2054225"/>
          <p14:tracePt t="47514" x="1884363" y="2062163"/>
          <p14:tracePt t="47527" x="1919288" y="2081213"/>
          <p14:tracePt t="47550" x="1946275" y="2089150"/>
          <p14:tracePt t="47564" x="1982788" y="2089150"/>
          <p14:tracePt t="47588" x="2009775" y="2098675"/>
          <p14:tracePt t="47599" x="2044700" y="2098675"/>
          <p14:tracePt t="47611" x="2125663" y="2098675"/>
          <p14:tracePt t="47639" x="2268538" y="2089150"/>
          <p14:tracePt t="47649" x="2312988" y="2089150"/>
          <p14:tracePt t="47673" x="2357438" y="2081213"/>
          <p14:tracePt t="47686" x="2393950" y="2081213"/>
          <p14:tracePt t="47698" x="2473325" y="2044700"/>
          <p14:tracePt t="47729" x="2527300" y="2009775"/>
          <p14:tracePt t="47730" x="2589213" y="1955800"/>
          <p14:tracePt t="47760" x="2616200" y="1911350"/>
          <p14:tracePt t="47770" x="2643188" y="1884363"/>
          <p14:tracePt t="47783" x="2660650" y="1857375"/>
          <p14:tracePt t="47806" x="2670175" y="1839913"/>
          <p14:tracePt t="47818" x="2670175" y="1830388"/>
          <p14:tracePt t="47850" x="2670175" y="1822450"/>
          <p14:tracePt t="47858" x="2660650" y="1812925"/>
          <p14:tracePt t="47869" x="2643188" y="1812925"/>
          <p14:tracePt t="47881" x="2536825" y="1812925"/>
          <p14:tracePt t="47905" x="2411413" y="1812925"/>
          <p14:tracePt t="47918" x="2098675" y="1884363"/>
          <p14:tracePt t="47940" x="1938338" y="1938338"/>
          <p14:tracePt t="47963" x="1751013" y="1982788"/>
          <p14:tracePt t="47966" x="1724025" y="1990725"/>
          <p14:tracePt t="47990" x="1714500" y="1990725"/>
          <p14:tracePt t="48001" x="1704975" y="1990725"/>
          <p14:tracePt t="48027" x="1704975" y="2000250"/>
          <p14:tracePt t="48063" x="1697038" y="2027238"/>
          <p14:tracePt t="48075" x="1687513" y="2081213"/>
          <p14:tracePt t="48086" x="1687513" y="2125663"/>
          <p14:tracePt t="48099" x="1687513" y="2152650"/>
          <p14:tracePt t="48125" x="1687513" y="2187575"/>
          <p14:tracePt t="48135" x="1724025" y="2241550"/>
          <p14:tracePt t="48165" x="1768475" y="2286000"/>
          <p14:tracePt t="48173" x="1822450" y="2312988"/>
          <p14:tracePt t="48185" x="1938338" y="2347913"/>
          <p14:tracePt t="48209" x="1982788" y="2347913"/>
          <p14:tracePt t="48219" x="2062163" y="2347913"/>
          <p14:tracePt t="48453" x="2089150" y="2347913"/>
          <p14:tracePt t="48465" x="2143125" y="2339975"/>
          <p14:tracePt t="48480" x="2500313" y="2339975"/>
          <p14:tracePt t="48501" x="2919413" y="2411413"/>
          <p14:tracePt t="48515" x="3411538" y="2536825"/>
          <p14:tracePt t="48527" x="3857625" y="2679700"/>
          <p14:tracePt t="48539" x="4562475" y="3000375"/>
          <p14:tracePt t="48563" x="4803775" y="3133725"/>
          <p14:tracePt t="48574" x="5000625" y="3276600"/>
          <p14:tracePt t="48586" x="5367338" y="3509963"/>
          <p14:tracePt t="48620" x="5589588" y="3625850"/>
          <p14:tracePt t="48867" x="5616575" y="3643313"/>
          <p14:tracePt t="48879" x="5661025" y="3679825"/>
          <p14:tracePt t="48891" x="5715000" y="3724275"/>
          <p14:tracePt t="48910" x="5786438" y="3795713"/>
          <p14:tracePt t="48915" x="5867400" y="3884613"/>
          <p14:tracePt t="48926" x="5956300" y="3983038"/>
          <p14:tracePt t="48940" x="6116638" y="4179888"/>
          <p14:tracePt t="48965" x="6180138" y="4251325"/>
          <p14:tracePt t="48977" x="6215063" y="4295775"/>
          <p14:tracePt t="49243" x="6242050" y="4303713"/>
          <p14:tracePt t="49257" x="6259513" y="4303713"/>
          <p14:tracePt t="49268" x="6276975" y="4303713"/>
          <p14:tracePt t="49282" x="6276975" y="4313238"/>
          <p14:tracePt t="49292" x="6286500" y="4322763"/>
          <p14:tracePt t="49307" x="6303963" y="4322763"/>
          <p14:tracePt t="49320" x="6313488" y="4330700"/>
          <p14:tracePt t="49330" x="6323013" y="4340225"/>
          <p14:tracePt t="49355" x="6330950" y="4340225"/>
          <p14:tracePt t="49366" x="6340475" y="4348163"/>
          <p14:tracePt t="49669" x="6348413" y="4357688"/>
          <p14:tracePt t="49683" x="6357938" y="4367213"/>
          <p14:tracePt t="49695" x="6367463" y="4384675"/>
          <p14:tracePt t="49707" x="6384925" y="4394200"/>
          <p14:tracePt t="49730" x="6411913" y="4419600"/>
          <p14:tracePt t="49748" x="6419850" y="4438650"/>
          <p14:tracePt t="49757" x="6438900" y="4456113"/>
          <p14:tracePt t="50026" x="6446838" y="4456113"/>
          <p14:tracePt t="50085" x="6456363" y="4456113"/>
          <p14:tracePt t="50097" x="6465888" y="4456113"/>
          <p14:tracePt t="50121" x="6473825" y="4456113"/>
          <p14:tracePt t="50181" x="6483350" y="4456113"/>
          <p14:tracePt t="50271" x="6483350" y="4446588"/>
          <p14:tracePt t="50366" x="6491288" y="4446588"/>
          <p14:tracePt t="50388" x="6491288" y="4438650"/>
          <p14:tracePt t="50414" x="6491288" y="4429125"/>
          <p14:tracePt t="50438" x="6491288" y="4419600"/>
          <p14:tracePt t="50451" x="6491288" y="4402138"/>
          <p14:tracePt t="50462" x="6491288" y="4384675"/>
          <p14:tracePt t="50474" x="6491288" y="4375150"/>
          <p14:tracePt t="50490" x="6491288" y="4330700"/>
          <p14:tracePt t="50511" x="6491288" y="4313238"/>
          <p14:tracePt t="50522" x="6491288" y="4276725"/>
          <p14:tracePt t="50547" x="6491288" y="4251325"/>
          <p14:tracePt t="50560" x="6491288" y="4232275"/>
          <p14:tracePt t="50572" x="6483350" y="4170363"/>
          <p14:tracePt t="50602" x="6473825" y="4143375"/>
          <p14:tracePt t="50607" x="6456363" y="4071938"/>
          <p14:tracePt t="50621" x="6446838" y="4017963"/>
          <p14:tracePt t="50644" x="6438900" y="3973513"/>
          <p14:tracePt t="50655" x="6419850" y="3830638"/>
          <p14:tracePt t="50681" x="6419850" y="3759200"/>
          <p14:tracePt t="50693" x="6429375" y="3679825"/>
          <p14:tracePt t="50707" x="6446838" y="3536950"/>
          <p14:tracePt t="50721" x="6483350" y="3455988"/>
          <p14:tracePt t="50743" x="6545263" y="3367088"/>
          <p14:tracePt t="51047" x="6545263" y="3295650"/>
          <p14:tracePt t="51058" x="6545263" y="3197225"/>
          <p14:tracePt t="51071" x="6545263" y="3089275"/>
          <p14:tracePt t="51082" x="6537325" y="2982913"/>
          <p14:tracePt t="51106" x="6537325" y="2786063"/>
          <p14:tracePt t="51110" x="6537325" y="2660650"/>
          <p14:tracePt t="51132" x="6554788" y="2554288"/>
          <p14:tracePt t="51145" x="6589713" y="2366963"/>
          <p14:tracePt t="51168" x="6616700" y="2286000"/>
          <p14:tracePt t="51181" x="6634163" y="2232025"/>
          <p14:tracePt t="51194" x="6697663" y="2125663"/>
          <p14:tracePt t="51473" x="6688138" y="2081213"/>
          <p14:tracePt t="51484" x="6661150" y="2027238"/>
          <p14:tracePt t="51498" x="6634163" y="1973263"/>
          <p14:tracePt t="51510" x="6599238" y="1901825"/>
          <p14:tracePt t="51521" x="6581775" y="1866900"/>
          <p14:tracePt t="51544" x="6572250" y="1847850"/>
          <p14:tracePt t="51551" x="6562725" y="1847850"/>
          <p14:tracePt t="51587" x="6554788" y="1847850"/>
          <p14:tracePt t="52045" x="6545263" y="1847850"/>
          <p14:tracePt t="52741" x="6537325" y="1847850"/>
          <p14:tracePt t="52766" x="6527800" y="1847850"/>
          <p14:tracePt t="52777" x="6510338" y="1847850"/>
          <p14:tracePt t="52788" x="6500813" y="1847850"/>
          <p14:tracePt t="52800" x="6483350" y="1847850"/>
          <p14:tracePt t="52812" x="6473825" y="1847850"/>
          <p14:tracePt t="52825" x="6438900" y="1847850"/>
          <p14:tracePt t="52855" x="6419850" y="1847850"/>
          <p14:tracePt t="52886" x="6411913" y="1847850"/>
          <p14:tracePt t="52916" x="6402388" y="1847850"/>
          <p14:tracePt t="53022" x="6394450" y="1847850"/>
          <p14:tracePt t="53068" x="6367463" y="1857375"/>
          <p14:tracePt t="53082" x="6330950" y="1866900"/>
          <p14:tracePt t="53094" x="6251575" y="1893888"/>
          <p14:tracePt t="53105" x="6143625" y="1928813"/>
          <p14:tracePt t="53117" x="6000750" y="2009775"/>
          <p14:tracePt t="53131" x="5732463" y="2133600"/>
          <p14:tracePt t="53143" x="5116513" y="2411413"/>
          <p14:tracePt t="53165" x="4875213" y="2527300"/>
          <p14:tracePt t="53177" x="4518025" y="2660650"/>
          <p14:tracePt t="53202" x="4394200" y="2714625"/>
          <p14:tracePt t="53215" x="4295775" y="2751138"/>
          <p14:tracePt t="53227" x="4160838" y="2813050"/>
          <p14:tracePt t="53251" x="4133850" y="2822575"/>
          <p14:tracePt t="53264" x="4125913" y="2830513"/>
          <p14:tracePt t="53293" x="4125913" y="2840038"/>
          <p14:tracePt t="53300" x="4125913" y="2847975"/>
          <p14:tracePt t="55129" x="0" y="0"/>
        </p14:tracePtLst>
        <p14:tracePtLst>
          <p14:tracePt t="65365" x="2322513" y="2224088"/>
          <p14:tracePt t="65654" x="2312988" y="2214563"/>
          <p14:tracePt t="65665" x="2303463" y="2214563"/>
          <p14:tracePt t="65679" x="2303463" y="2205038"/>
          <p14:tracePt t="65714" x="2303463" y="2197100"/>
          <p14:tracePt t="65836" x="2286000" y="2179638"/>
          <p14:tracePt t="65855" x="2276475" y="2170113"/>
          <p14:tracePt t="65862" x="2268538" y="2160588"/>
          <p14:tracePt t="65885" x="2268538" y="2152650"/>
          <p14:tracePt t="65888" x="2259013" y="2143125"/>
          <p14:tracePt t="65922" x="2251075" y="2133600"/>
          <p14:tracePt t="65970" x="2251075" y="2125663"/>
          <p14:tracePt t="65995" x="2251075" y="2116138"/>
          <p14:tracePt t="67435" x="2276475" y="2116138"/>
          <p14:tracePt t="67446" x="2339975" y="2143125"/>
          <p14:tracePt t="67458" x="2438400" y="2179638"/>
          <p14:tracePt t="67470" x="2867025" y="2384425"/>
          <p14:tracePt t="67482" x="3160713" y="2509838"/>
          <p14:tracePt t="67506" x="3465513" y="2679700"/>
          <p14:tracePt t="67519" x="3983038" y="3009900"/>
          <p14:tracePt t="67542" x="4197350" y="3116263"/>
          <p14:tracePt t="67553" x="4348163" y="3214688"/>
          <p14:tracePt t="67567" x="4581525" y="3367088"/>
          <p14:tracePt t="67590" x="4687888" y="3473450"/>
          <p14:tracePt t="67605" x="4894263" y="3670300"/>
          <p14:tracePt t="67896" x="4973638" y="3732213"/>
          <p14:tracePt t="67911" x="5116513" y="3857625"/>
          <p14:tracePt t="67920" x="5295900" y="4054475"/>
          <p14:tracePt t="67933" x="5473700" y="4232275"/>
          <p14:tracePt t="67944" x="5572125" y="4322763"/>
          <p14:tracePt t="67956" x="5715000" y="4465638"/>
          <p14:tracePt t="67970" x="5776913" y="4510088"/>
          <p14:tracePt t="67992" x="5803900" y="4537075"/>
          <p14:tracePt t="68005" x="5822950" y="4545013"/>
          <p14:tracePt t="68188" x="5822950" y="4554538"/>
          <p14:tracePt t="68200" x="5813425" y="4554538"/>
          <p14:tracePt t="68225" x="5813425" y="4562475"/>
          <p14:tracePt t="68250" x="5830888" y="4581525"/>
          <p14:tracePt t="68261" x="5848350" y="4598988"/>
          <p14:tracePt t="68277" x="5875338" y="4608513"/>
          <p14:tracePt t="68286" x="5902325" y="4633913"/>
          <p14:tracePt t="68305" x="5938838" y="4660900"/>
          <p14:tracePt t="68311" x="5973763" y="4670425"/>
          <p14:tracePt t="68565" x="5991225" y="4660900"/>
          <p14:tracePt t="68578" x="6018213" y="4643438"/>
          <p14:tracePt t="68589" x="6081713" y="4608513"/>
          <p14:tracePt t="68602" x="6143625" y="4554538"/>
          <p14:tracePt t="68615" x="6197600" y="4518025"/>
          <p14:tracePt t="68627" x="6303963" y="4456113"/>
          <p14:tracePt t="68649" x="6348413" y="4438650"/>
          <p14:tracePt t="68662" x="6411913" y="4384675"/>
          <p14:tracePt t="68677" x="6465888" y="4357688"/>
          <p14:tracePt t="68906" x="6465888" y="4367213"/>
          <p14:tracePt t="68922" x="6465888" y="4394200"/>
          <p14:tracePt t="68933" x="6465888" y="4411663"/>
          <p14:tracePt t="68961" x="6465888" y="4429125"/>
          <p14:tracePt t="68968" x="6465888" y="4438650"/>
          <p14:tracePt t="68979" x="6465888" y="4483100"/>
          <p14:tracePt t="69003" x="6465888" y="4500563"/>
          <p14:tracePt t="69015" x="6465888" y="4518025"/>
          <p14:tracePt t="69030" x="6456363" y="4527550"/>
          <p14:tracePt t="69045" x="6456363" y="4537075"/>
          <p14:tracePt t="69065" x="6456363" y="4554538"/>
          <p14:tracePt t="69503" x="6446838" y="4554538"/>
          <p14:tracePt t="70319" x="6438900" y="4554538"/>
          <p14:tracePt t="70866" x="0" y="0"/>
        </p14:tracePtLst>
        <p14:tracePtLst>
          <p14:tracePt t="79148" x="6180138" y="4465638"/>
          <p14:tracePt t="79405" x="6188075" y="4456113"/>
          <p14:tracePt t="79418" x="6205538" y="4446588"/>
          <p14:tracePt t="79429" x="6224588" y="4429125"/>
          <p14:tracePt t="79441" x="6251575" y="4419600"/>
          <p14:tracePt t="79453" x="6330950" y="4394200"/>
          <p14:tracePt t="79478" x="6384925" y="4384675"/>
          <p14:tracePt t="79491" x="6465888" y="4384675"/>
          <p14:tracePt t="79502" x="6589713" y="4384675"/>
          <p14:tracePt t="79528" x="6616700" y="4384675"/>
          <p14:tracePt t="79539" x="6688138" y="4375150"/>
          <p14:tracePt t="79553" x="6705600" y="4375150"/>
          <p14:tracePt t="79575" x="6724650" y="4367213"/>
          <p14:tracePt t="79588" x="6742113" y="4348163"/>
          <p14:tracePt t="79612" x="6759575" y="4348163"/>
          <p14:tracePt t="79638" x="6759575" y="4340225"/>
          <p14:tracePt t="79650" x="6769100" y="4340225"/>
          <p14:tracePt t="79663" x="6769100" y="4330700"/>
          <p14:tracePt t="79676" x="6769100" y="4322763"/>
          <p14:tracePt t="79698" x="6769100" y="4313238"/>
          <p14:tracePt t="79709" x="6769100" y="4295775"/>
          <p14:tracePt t="79719" x="6769100" y="4268788"/>
          <p14:tracePt t="79743" x="6751638" y="4214813"/>
          <p14:tracePt t="79760" x="6742113" y="4143375"/>
          <p14:tracePt t="79772" x="6697663" y="4000500"/>
          <p14:tracePt t="79794" x="6670675" y="3875088"/>
          <p14:tracePt t="79806" x="6634163" y="3536950"/>
          <p14:tracePt t="79833" x="6634163" y="3286125"/>
          <p14:tracePt t="79846" x="6634163" y="3098800"/>
          <p14:tracePt t="79856" x="6670675" y="2822575"/>
          <p14:tracePt t="79880" x="6697663" y="2697163"/>
          <p14:tracePt t="79887" x="6732588" y="2581275"/>
          <p14:tracePt t="79906" x="6804025" y="2374900"/>
          <p14:tracePt t="79933" x="6858000" y="2276475"/>
          <p14:tracePt t="80210" x="6858000" y="2268538"/>
          <p14:tracePt t="80224" x="6840538" y="2251075"/>
          <p14:tracePt t="80226" x="6823075" y="2214563"/>
          <p14:tracePt t="80246" x="6796088" y="2098675"/>
          <p14:tracePt t="80278" x="6786563" y="2044700"/>
          <p14:tracePt t="80283" x="6769100" y="1938338"/>
          <p14:tracePt t="80307" x="6769100" y="1911350"/>
          <p14:tracePt t="80320" x="6769100" y="1874838"/>
          <p14:tracePt t="80331" x="6777038" y="1847850"/>
          <p14:tracePt t="80343" x="6786563" y="1830388"/>
          <p14:tracePt t="80368" x="6796088" y="1830388"/>
          <p14:tracePt t="80375" x="6796088" y="1822450"/>
          <p14:tracePt t="80404" x="6796088" y="1812925"/>
          <p14:tracePt t="80417" x="6804025" y="1812925"/>
          <p14:tracePt t="80892" x="6823075" y="1812925"/>
          <p14:tracePt t="80906" x="6848475" y="1812925"/>
          <p14:tracePt t="80933" x="6929438" y="1785938"/>
          <p14:tracePt t="80941" x="7054850" y="1751013"/>
          <p14:tracePt t="80953" x="7188200" y="1704975"/>
          <p14:tracePt t="80964" x="7527925" y="1616075"/>
          <p14:tracePt t="80997" x="7661275" y="1598613"/>
          <p14:tracePt t="81003" x="7867650" y="1562100"/>
          <p14:tracePt t="81026" x="7929563" y="1562100"/>
          <p14:tracePt t="81037" x="7991475" y="1544638"/>
          <p14:tracePt t="81050" x="8099425" y="1544638"/>
          <p14:tracePt t="81075" x="8161338" y="1544638"/>
          <p14:tracePt t="81087" x="8277225" y="1554163"/>
          <p14:tracePt t="81099" x="8340725" y="1571625"/>
          <p14:tracePt t="81123" x="8375650" y="1589088"/>
          <p14:tracePt t="81135" x="8466138" y="1616075"/>
          <p14:tracePt t="81166" x="8501063" y="1643063"/>
          <p14:tracePt t="81172" x="8528050" y="1652588"/>
          <p14:tracePt t="81186" x="8572500" y="1697038"/>
          <p14:tracePt t="81513" x="8589963" y="1704975"/>
          <p14:tracePt t="81525" x="8599488" y="1714500"/>
          <p14:tracePt t="81541" x="8616950" y="1724025"/>
          <p14:tracePt t="81552" x="8634413" y="1731963"/>
          <p14:tracePt t="81561" x="8653463" y="1741488"/>
          <p14:tracePt t="81586" x="8670925" y="1751013"/>
          <p14:tracePt t="81602" x="8680450" y="1758950"/>
          <p14:tracePt t="81615" x="8688388" y="1768475"/>
          <p14:tracePt t="81634" x="8697913" y="1768475"/>
          <p14:tracePt t="81647" x="8697913" y="1785938"/>
          <p14:tracePt t="81656" x="8705850" y="1795463"/>
          <p14:tracePt t="83316" x="8661400" y="1795463"/>
          <p14:tracePt t="83328" x="8555038" y="1812925"/>
          <p14:tracePt t="83354" x="8037513" y="1857375"/>
          <p14:tracePt t="83359" x="7616825" y="1919288"/>
          <p14:tracePt t="83367" x="7232650" y="1955800"/>
          <p14:tracePt t="83385" x="6483350" y="2071688"/>
          <p14:tracePt t="83418" x="6242050" y="2125663"/>
          <p14:tracePt t="83425" x="6062663" y="2160588"/>
          <p14:tracePt t="83437" x="5813425" y="2268538"/>
          <p14:tracePt t="83461" x="5741988" y="2295525"/>
          <p14:tracePt t="83731" x="5697538" y="2303463"/>
          <p14:tracePt t="83741" x="5581650" y="2330450"/>
          <p14:tracePt t="83754" x="5419725" y="2330450"/>
          <p14:tracePt t="83768" x="5072063" y="2330450"/>
          <p14:tracePt t="83778" x="4545013" y="2330450"/>
          <p14:tracePt t="83791" x="3608388" y="2322513"/>
          <p14:tracePt t="83821" x="3268663" y="2322513"/>
          <p14:tracePt t="83828" x="3017838" y="2322513"/>
          <p14:tracePt t="83839" x="2803525" y="2322513"/>
          <p14:tracePt t="83864" x="2759075" y="2330450"/>
          <p14:tracePt t="84120" x="2751138" y="2330450"/>
          <p14:tracePt t="84131" x="2724150" y="2330450"/>
          <p14:tracePt t="84145" x="2705100" y="2330450"/>
          <p14:tracePt t="84162" x="2643188" y="2330450"/>
          <p14:tracePt t="84168" x="2536825" y="2330450"/>
          <p14:tracePt t="84181" x="2384425" y="2330450"/>
          <p14:tracePt t="84194" x="2027238" y="2347913"/>
          <p14:tracePt t="84217" x="1857375" y="2374900"/>
          <p14:tracePt t="84226" x="1589088" y="2438400"/>
          <p14:tracePt t="84253" x="1509713" y="2455863"/>
          <p14:tracePt t="84265" x="1473200" y="2473325"/>
          <p14:tracePt t="84278" x="1465263" y="2473325"/>
          <p14:tracePt t="84291" x="1446213" y="2473325"/>
          <p14:tracePt t="84521" x="1428750" y="2473325"/>
          <p14:tracePt t="84539" x="1393825" y="2473325"/>
          <p14:tracePt t="84549" x="1339850" y="2473325"/>
          <p14:tracePt t="84558" x="1250950" y="2473325"/>
          <p14:tracePt t="84570" x="1125538" y="2473325"/>
          <p14:tracePt t="84582" x="911225" y="2473325"/>
          <p14:tracePt t="84596" x="830263" y="2473325"/>
          <p14:tracePt t="84620" x="803275" y="2473325"/>
          <p14:tracePt t="84633" x="741363" y="2473325"/>
          <p14:tracePt t="84662" x="714375" y="2473325"/>
          <p14:tracePt t="84684" x="696913" y="2473325"/>
          <p14:tracePt t="84693" x="687388" y="2473325"/>
          <p14:tracePt t="84706" x="679450" y="2473325"/>
          <p14:tracePt t="84719" x="669925" y="2473325"/>
          <p14:tracePt t="84729" x="660400" y="2473325"/>
          <p14:tracePt t="84790" x="660400" y="2465388"/>
          <p14:tracePt t="84802" x="660400" y="2455863"/>
          <p14:tracePt t="85349" x="660400" y="2446338"/>
          <p14:tracePt t="85387" x="660400" y="2438400"/>
          <p14:tracePt t="85398" x="669925" y="2438400"/>
          <p14:tracePt t="85410" x="696913" y="2438400"/>
          <p14:tracePt t="85425" x="758825" y="2438400"/>
          <p14:tracePt t="85435" x="803275" y="2438400"/>
          <p14:tracePt t="85448" x="884238" y="2455863"/>
          <p14:tracePt t="85460" x="946150" y="2473325"/>
          <p14:tracePt t="85472" x="1017588" y="2500313"/>
          <p14:tracePt t="85489" x="1116013" y="2536825"/>
          <p14:tracePt t="85508" x="1187450" y="2571750"/>
          <p14:tracePt t="85521" x="1303338" y="2608263"/>
          <p14:tracePt t="85753" x="1303338" y="2598738"/>
          <p14:tracePt t="85765" x="1303338" y="2571750"/>
          <p14:tracePt t="85776" x="1303338" y="2544763"/>
          <p14:tracePt t="85789" x="1322388" y="2490788"/>
          <p14:tracePt t="85814" x="1322388" y="2465388"/>
          <p14:tracePt t="85825" x="1347788" y="2438400"/>
          <p14:tracePt t="85855" x="1357313" y="2428875"/>
          <p14:tracePt t="85860" x="1374775" y="2419350"/>
          <p14:tracePt t="85875" x="1411288" y="2393950"/>
          <p14:tracePt t="85889" x="1428750" y="2374900"/>
          <p14:tracePt t="85912" x="1446213" y="2357438"/>
          <p14:tracePt t="86288" x="1465263" y="2357438"/>
          <p14:tracePt t="86301" x="1490663" y="2366963"/>
          <p14:tracePt t="86313" x="1509713" y="2384425"/>
          <p14:tracePt t="86325" x="1544638" y="2393950"/>
          <p14:tracePt t="86337" x="1571625" y="2411413"/>
          <p14:tracePt t="86351" x="1608138" y="2419350"/>
          <p14:tracePt t="86362" x="1660525" y="2438400"/>
          <p14:tracePt t="86386" x="1679575" y="2438400"/>
          <p14:tracePt t="86398" x="1714500" y="2438400"/>
          <p14:tracePt t="86678" x="1704975" y="2438400"/>
          <p14:tracePt t="86691" x="1687513" y="2419350"/>
          <p14:tracePt t="86702" x="1670050" y="2384425"/>
          <p14:tracePt t="86714" x="1660525" y="2357438"/>
          <p14:tracePt t="86733" x="1652588" y="2339975"/>
          <p14:tracePt t="86738" x="1643063" y="2312988"/>
          <p14:tracePt t="86750" x="1633538" y="2295525"/>
          <p14:tracePt t="86765" x="1616075" y="2251075"/>
          <p14:tracePt t="86788" x="1608138" y="2232025"/>
          <p14:tracePt t="86799" x="1608138" y="2160588"/>
          <p14:tracePt t="86824" x="1608138" y="2125663"/>
          <p14:tracePt t="86837" x="1608138" y="2089150"/>
          <p14:tracePt t="86849" x="1616075" y="1990725"/>
          <p14:tracePt t="86873" x="1652588" y="1928813"/>
          <p14:tracePt t="86882" x="1704975" y="1822450"/>
          <p14:tracePt t="86915" x="1731963" y="1785938"/>
          <p14:tracePt t="86921" x="1741488" y="1758950"/>
          <p14:tracePt t="86933" x="1751013" y="1741488"/>
          <p14:tracePt t="86983" x="1785938" y="1731963"/>
          <p14:tracePt t="86994" x="1812925" y="1731963"/>
          <p14:tracePt t="87007" x="1822450" y="1731963"/>
          <p14:tracePt t="87019" x="1839913" y="1731963"/>
          <p14:tracePt t="87044" x="1847850" y="1731963"/>
          <p14:tracePt t="87056" x="1866900" y="1751013"/>
          <p14:tracePt t="87093" x="1874838" y="1768475"/>
          <p14:tracePt t="87103" x="1884363" y="1785938"/>
          <p14:tracePt t="87121" x="1893888" y="1812925"/>
          <p14:tracePt t="87129" x="1901825" y="1830388"/>
          <p14:tracePt t="87140" x="1901825" y="1857375"/>
          <p14:tracePt t="87154" x="1911350" y="1901825"/>
          <p14:tracePt t="87184" x="1911350" y="1919288"/>
          <p14:tracePt t="87189" x="1911350" y="1965325"/>
          <p14:tracePt t="87202" x="1919288" y="1990725"/>
          <p14:tracePt t="87222" x="1938338" y="2089150"/>
          <p14:tracePt t="87261" x="1946275" y="2116138"/>
          <p14:tracePt t="87274" x="1955800" y="2133600"/>
          <p14:tracePt t="87286" x="1955800" y="2143125"/>
          <p14:tracePt t="87302" x="1955800" y="2170113"/>
          <p14:tracePt t="87324" x="1965325" y="2187575"/>
          <p14:tracePt t="87336" x="1965325" y="2205038"/>
          <p14:tracePt t="87361" x="1965325" y="2214563"/>
          <p14:tracePt t="87372" x="1965325" y="2224088"/>
          <p14:tracePt t="87386" x="1965325" y="2232025"/>
          <p14:tracePt t="87421" x="1973263" y="2232025"/>
          <p14:tracePt t="87471" x="1955800" y="2232025"/>
          <p14:tracePt t="87484" x="1928813" y="2232025"/>
          <p14:tracePt t="87494" x="1901825" y="2232025"/>
          <p14:tracePt t="87507" x="1830388" y="2232025"/>
          <p14:tracePt t="87531" x="1795463" y="2224088"/>
          <p14:tracePt t="87542" x="1741488" y="2179638"/>
          <p14:tracePt t="87555" x="1643063" y="2081213"/>
          <p14:tracePt t="87580" x="1598613" y="2036763"/>
          <p14:tracePt t="87591" x="1536700" y="1955800"/>
          <p14:tracePt t="87622" x="1509713" y="1938338"/>
          <p14:tracePt t="87641" x="1509713" y="1928813"/>
          <p14:tracePt t="87655" x="1509713" y="1919288"/>
          <p14:tracePt t="87664" x="1509713" y="1911350"/>
          <p14:tracePt t="87676" x="1509713" y="1884363"/>
          <p14:tracePt t="87690" x="1509713" y="1847850"/>
          <p14:tracePt t="87712" x="1536700" y="1830388"/>
          <p14:tracePt t="87718" x="1589088" y="1812925"/>
          <p14:tracePt t="87740" x="1660525" y="1776413"/>
          <p14:tracePt t="87761" x="1697038" y="1768475"/>
          <p14:tracePt t="87774" x="1741488" y="1751013"/>
          <p14:tracePt t="87798" x="1751013" y="1741488"/>
          <p14:tracePt t="87811" x="1768475" y="1741488"/>
          <p14:tracePt t="87846" x="1776413" y="1741488"/>
          <p14:tracePt t="87860" x="1785938" y="1741488"/>
          <p14:tracePt t="87873" x="1795463" y="1741488"/>
          <p14:tracePt t="87878" x="1803400" y="1751013"/>
          <p14:tracePt t="87897" x="1812925" y="1758950"/>
          <p14:tracePt t="87909" x="1847850" y="1803400"/>
          <p14:tracePt t="87934" x="1857375" y="1847850"/>
          <p14:tracePt t="87946" x="1874838" y="1938338"/>
          <p14:tracePt t="87979" x="1884363" y="2000250"/>
          <p14:tracePt t="87992" x="1884363" y="2017713"/>
          <p14:tracePt t="88008" x="1893888" y="2044700"/>
          <p14:tracePt t="88018" x="1893888" y="2071688"/>
          <p14:tracePt t="88031" x="1901825" y="2098675"/>
          <p14:tracePt t="88043" x="1911350" y="2160588"/>
          <p14:tracePt t="88068" x="1911350" y="2214563"/>
          <p14:tracePt t="88079" x="1911350" y="2259013"/>
          <p14:tracePt t="88102" x="1911350" y="2276475"/>
          <p14:tracePt t="88141" x="1911350" y="2286000"/>
          <p14:tracePt t="88359" x="1901825" y="2286000"/>
          <p14:tracePt t="88374" x="1884363" y="2286000"/>
          <p14:tracePt t="88381" x="1839913" y="2276475"/>
          <p14:tracePt t="88396" x="1785938" y="2259013"/>
          <p14:tracePt t="88420" x="1731963" y="2224088"/>
          <p14:tracePt t="88433" x="1598613" y="2133600"/>
          <p14:tracePt t="88467" x="1482725" y="2036763"/>
          <p14:tracePt t="88480" x="1446213" y="1982788"/>
          <p14:tracePt t="88495" x="1411288" y="1928813"/>
          <p14:tracePt t="88505" x="1401763" y="1893888"/>
          <p14:tracePt t="88531" x="1384300" y="1847850"/>
          <p14:tracePt t="88543" x="1384300" y="1839913"/>
          <p14:tracePt t="88554" x="1384300" y="1822450"/>
          <p14:tracePt t="88565" x="1419225" y="1768475"/>
          <p14:tracePt t="88592" x="1465263" y="1731963"/>
          <p14:tracePt t="88603" x="1527175" y="1679575"/>
          <p14:tracePt t="88614" x="1704975" y="1589088"/>
          <p14:tracePt t="88639" x="1795463" y="1536700"/>
          <p14:tracePt t="88651" x="1866900" y="1517650"/>
          <p14:tracePt t="88676" x="1884363" y="1517650"/>
          <p14:tracePt t="88696" x="1893888" y="1517650"/>
          <p14:tracePt t="88703" x="1911350" y="1536700"/>
          <p14:tracePt t="88715" x="1911350" y="1544638"/>
          <p14:tracePt t="88715" x="1919288" y="1571625"/>
          <p14:tracePt t="88747" x="1928813" y="1598613"/>
          <p14:tracePt t="88759" x="1938338" y="1633538"/>
          <p14:tracePt t="88772" x="1946275" y="1679575"/>
          <p14:tracePt t="88794" x="1955800" y="1751013"/>
          <p14:tracePt t="88799" x="1990725" y="1874838"/>
          <p14:tracePt t="88820" x="2000250" y="1938338"/>
          <p14:tracePt t="88835" x="2036763" y="2098675"/>
          <p14:tracePt t="88847" x="2054225" y="2179638"/>
          <p14:tracePt t="88870" x="2081213" y="2303463"/>
          <p14:tracePt t="88899" x="2081213" y="2330450"/>
          <p14:tracePt t="88901" x="2081213" y="2357438"/>
          <p14:tracePt t="88920" x="2081213" y="2374900"/>
          <p14:tracePt t="88957" x="2081213" y="2384425"/>
          <p14:tracePt t="89930" x="2071688" y="2393950"/>
          <p14:tracePt t="89942" x="2044700" y="2393950"/>
          <p14:tracePt t="89958" x="2036763" y="2393950"/>
          <p14:tracePt t="89973" x="2009775" y="2393950"/>
          <p14:tracePt t="89980" x="1965325" y="2393950"/>
          <p14:tracePt t="90014" x="1893888" y="2374900"/>
          <p14:tracePt t="90027" x="1857375" y="2366963"/>
          <p14:tracePt t="90041" x="1839913" y="2357438"/>
          <p14:tracePt t="90053" x="1822450" y="2357438"/>
          <p14:tracePt t="90065" x="1812925" y="2357438"/>
          <p14:tracePt t="90137" x="1812925" y="2347913"/>
          <p14:tracePt t="90150" x="1812925" y="2339975"/>
          <p14:tracePt t="90164" x="1830388" y="2339975"/>
          <p14:tracePt t="91624" x="1839913" y="2339975"/>
          <p14:tracePt t="91652" x="1857375" y="2339975"/>
          <p14:tracePt t="91655" x="1884363" y="2330450"/>
          <p14:tracePt t="91674" x="1938338" y="2322513"/>
          <p14:tracePt t="91696" x="1955800" y="2312988"/>
          <p14:tracePt t="91708" x="2000250" y="2312988"/>
          <p14:tracePt t="91725" x="2036763" y="2303463"/>
          <p14:tracePt t="91758" x="2062163" y="2295525"/>
          <p14:tracePt t="91787" x="2081213" y="2286000"/>
          <p14:tracePt t="91793" x="2098675" y="2276475"/>
          <p14:tracePt t="91806" x="2133600" y="2259013"/>
          <p14:tracePt t="92124" x="2133600" y="2251075"/>
          <p14:tracePt t="92174" x="2133600" y="2224088"/>
          <p14:tracePt t="92185" x="2133600" y="2214563"/>
          <p14:tracePt t="92198" x="2133600" y="2197100"/>
          <p14:tracePt t="92209" x="2133600" y="2187575"/>
          <p14:tracePt t="92221" x="2133600" y="2170113"/>
          <p14:tracePt t="92258" x="2133600" y="2160588"/>
          <p14:tracePt t="92307" x="2133600" y="2152650"/>
          <p14:tracePt t="92331" x="2133600" y="2143125"/>
          <p14:tracePt t="92354" x="2143125" y="2143125"/>
          <p14:tracePt t="92403" x="2170113" y="2133600"/>
          <p14:tracePt t="92684" x="2179638" y="2116138"/>
          <p14:tracePt t="92697" x="2179638" y="2089150"/>
          <p14:tracePt t="92708" x="2197100" y="2071688"/>
          <p14:tracePt t="92732" x="2214563" y="2054225"/>
          <p14:tracePt t="92735" x="2224088" y="2036763"/>
          <p14:tracePt t="92757" x="2232025" y="2027238"/>
          <p14:tracePt t="92768" x="2251075" y="2009775"/>
          <p14:tracePt t="92794" x="2268538" y="2000250"/>
          <p14:tracePt t="92805" x="2276475" y="1982788"/>
          <p14:tracePt t="92818" x="2276475" y="1973263"/>
          <p14:tracePt t="93172" x="2259013" y="1973263"/>
          <p14:tracePt t="93183" x="2232025" y="1990725"/>
          <p14:tracePt t="93196" x="2197100" y="2000250"/>
          <p14:tracePt t="93208" x="2125663" y="2044700"/>
          <p14:tracePt t="93223" x="2108200" y="2044700"/>
          <p14:tracePt t="93244" x="2089150" y="2044700"/>
          <p14:tracePt t="93256" x="2062163" y="2054225"/>
          <p14:tracePt t="93270" x="2054225" y="2054225"/>
          <p14:tracePt t="93293" x="2044700" y="2062163"/>
          <p14:tracePt t="93462" x="2062163" y="2062163"/>
          <p14:tracePt t="93476" x="2071688" y="2062163"/>
          <p14:tracePt t="93492" x="2089150" y="2062163"/>
          <p14:tracePt t="93502" x="2108200" y="2062163"/>
          <p14:tracePt t="93512" x="2143125" y="2054225"/>
          <p14:tracePt t="93524" x="2214563" y="2009775"/>
          <p14:tracePt t="93549" x="2276475" y="1946275"/>
          <p14:tracePt t="93561" x="2303463" y="1911350"/>
          <p14:tracePt t="93574" x="2347913" y="1847850"/>
          <p14:tracePt t="93606" x="2366963" y="1830388"/>
          <p14:tracePt t="93829" x="2366963" y="1822450"/>
          <p14:tracePt t="93855" x="2366963" y="1812925"/>
          <p14:tracePt t="93877" x="2357438" y="1803400"/>
          <p14:tracePt t="93902" x="2339975" y="1795463"/>
          <p14:tracePt t="93949" x="2330450" y="1795463"/>
          <p14:tracePt t="93963" x="2312988" y="1795463"/>
          <p14:tracePt t="93975" x="2286000" y="1795463"/>
          <p14:tracePt t="93987" x="2251075" y="1803400"/>
          <p14:tracePt t="93999" x="2197100" y="1812925"/>
          <p14:tracePt t="94015" x="2143125" y="1839913"/>
          <p14:tracePt t="94026" x="2133600" y="1847850"/>
          <p14:tracePt t="94047" x="2108200" y="1857375"/>
          <p14:tracePt t="94071" x="2098675" y="1857375"/>
          <p14:tracePt t="94085" x="2098675" y="1866900"/>
          <p14:tracePt t="94354" x="2098675" y="1874838"/>
          <p14:tracePt t="94366" x="2125663" y="1884363"/>
          <p14:tracePt t="94378" x="2143125" y="1901825"/>
          <p14:tracePt t="94390" x="2170113" y="1919288"/>
          <p14:tracePt t="94400" x="2224088" y="1973263"/>
          <p14:tracePt t="94414" x="2241550" y="2000250"/>
          <p14:tracePt t="94438" x="2259013" y="2017713"/>
          <p14:tracePt t="94450" x="2295525" y="2036763"/>
          <p14:tracePt t="94480" x="2312988" y="2044700"/>
          <p14:tracePt t="94487" x="2322513" y="2044700"/>
          <p14:tracePt t="94498" x="2339975" y="2036763"/>
          <p14:tracePt t="95169" x="2374900" y="2036763"/>
          <p14:tracePt t="95181" x="2411413" y="2036763"/>
          <p14:tracePt t="95194" x="2428875" y="2036763"/>
          <p14:tracePt t="95205" x="2490788" y="2036763"/>
          <p14:tracePt t="95225" x="2509838" y="2036763"/>
          <p14:tracePt t="95240" x="2536825" y="2044700"/>
          <p14:tracePt t="95253" x="2562225" y="2054225"/>
          <p14:tracePt t="95278" x="2581275" y="2054225"/>
          <p14:tracePt t="95293" x="2589213" y="2054225"/>
          <p14:tracePt t="95695" x="2608263" y="2054225"/>
          <p14:tracePt t="95711" x="2616200" y="2054225"/>
          <p14:tracePt t="95729" x="2633663" y="2054225"/>
          <p14:tracePt t="95743" x="2643188" y="2054225"/>
          <p14:tracePt t="95765" x="2660650" y="2062163"/>
          <p14:tracePt t="95778" x="2670175" y="2071688"/>
          <p14:tracePt t="95802" x="2679700" y="2071688"/>
          <p14:tracePt t="95815" x="2697163" y="2081213"/>
          <p14:tracePt t="95829" x="2724150" y="2108200"/>
          <p14:tracePt t="95851" x="2741613" y="2125663"/>
          <p14:tracePt t="95864" x="2768600" y="2152650"/>
          <p14:tracePt t="95876" x="2803525" y="2187575"/>
          <p14:tracePt t="95900" x="2822575" y="2205038"/>
          <p14:tracePt t="95913" x="2830513" y="2224088"/>
          <p14:tracePt t="96192" x="2884488" y="2224088"/>
          <p14:tracePt t="96206" x="2990850" y="2232025"/>
          <p14:tracePt t="96221" x="3108325" y="2232025"/>
          <p14:tracePt t="96221" x="3133725" y="2232025"/>
          <p14:tracePt t="96277" x="3170238" y="2232025"/>
          <p14:tracePt t="96292" x="3187700" y="2232025"/>
          <p14:tracePt t="100100" x="3197225" y="2232025"/>
          <p14:tracePt t="100175" x="3205163" y="2232025"/>
          <p14:tracePt t="100223" x="3214688" y="2232025"/>
          <p14:tracePt t="100248" x="3224213" y="2232025"/>
          <p14:tracePt t="100260" x="3232150" y="2241550"/>
          <p14:tracePt t="100625" x="3214688" y="2241550"/>
          <p14:tracePt t="100636" x="3179763" y="2241550"/>
          <p14:tracePt t="100650" x="3143250" y="2232025"/>
          <p14:tracePt t="100667" x="3108325" y="2224088"/>
          <p14:tracePt t="100675" x="3089275" y="2214563"/>
          <p14:tracePt t="100686" x="3027363" y="2187575"/>
          <p14:tracePt t="100700" x="3000375" y="2170113"/>
          <p14:tracePt t="100717" x="2965450" y="2143125"/>
          <p14:tracePt t="100746" x="2955925" y="2125663"/>
          <p14:tracePt t="100758" x="2955925" y="2098675"/>
          <p14:tracePt t="100771" x="2955925" y="2071688"/>
          <p14:tracePt t="100795" x="2965450" y="2054225"/>
          <p14:tracePt t="100807" x="3000375" y="2027238"/>
          <p14:tracePt t="100820" x="3081338" y="1965325"/>
          <p14:tracePt t="100845" x="3116263" y="1955800"/>
          <p14:tracePt t="100857" x="3179763" y="1938338"/>
          <p14:tracePt t="100881" x="3214688" y="1928813"/>
          <p14:tracePt t="100901" x="3276600" y="1911350"/>
          <p14:tracePt t="100905" x="3303588" y="1911350"/>
          <p14:tracePt t="100919" x="3313113" y="1911350"/>
          <p14:tracePt t="100941" x="3330575" y="1911350"/>
          <p14:tracePt t="100954" x="3348038" y="1911350"/>
          <p14:tracePt t="100977" x="3357563" y="1928813"/>
          <p14:tracePt t="100999" x="3367088" y="1938338"/>
          <p14:tracePt t="101008" x="3384550" y="1990725"/>
          <p14:tracePt t="101028" x="3394075" y="2027238"/>
          <p14:tracePt t="101039" x="3411538" y="2098675"/>
          <p14:tracePt t="101063" x="3419475" y="2133600"/>
          <p14:tracePt t="101075" x="3429000" y="2187575"/>
          <p14:tracePt t="101104" x="3438525" y="2214563"/>
          <p14:tracePt t="101121" x="3438525" y="2259013"/>
          <p14:tracePt t="101124" x="3438525" y="2268538"/>
          <p14:tracePt t="101137" x="3438525" y="2286000"/>
          <p14:tracePt t="101161" x="3438525" y="2303463"/>
          <p14:tracePt t="101185" x="3438525" y="2312988"/>
          <p14:tracePt t="101198" x="3419475" y="2330450"/>
          <p14:tracePt t="101208" x="3411538" y="2330450"/>
          <p14:tracePt t="101220" x="3367088" y="2339975"/>
          <p14:tracePt t="101246" x="3348038" y="2339975"/>
          <p14:tracePt t="101257" x="3276600" y="2339975"/>
          <p14:tracePt t="101288" x="3241675" y="2330450"/>
          <p14:tracePt t="101294" x="3214688" y="2303463"/>
          <p14:tracePt t="101306" x="3133725" y="2197100"/>
          <p14:tracePt t="101338" x="3116263" y="2152650"/>
          <p14:tracePt t="101342" x="3098800" y="2054225"/>
          <p14:tracePt t="101356" x="3089275" y="2017713"/>
          <p14:tracePt t="101380" x="3089275" y="1990725"/>
          <p14:tracePt t="101391" x="3089275" y="1965325"/>
          <p14:tracePt t="101416" x="3089275" y="1955800"/>
          <p14:tracePt t="101444" x="3089275" y="1946275"/>
          <p14:tracePt t="101464" x="3108325" y="1946275"/>
          <p14:tracePt t="101478" x="3133725" y="1946275"/>
          <p14:tracePt t="101490" x="3152775" y="1946275"/>
          <p14:tracePt t="101500" x="3179763" y="1946275"/>
          <p14:tracePt t="101513" x="3205163" y="1946275"/>
          <p14:tracePt t="101525" x="3241675" y="1982788"/>
          <p14:tracePt t="101549" x="3251200" y="2000250"/>
          <p14:tracePt t="101562" x="3259138" y="2027238"/>
          <p14:tracePt t="101575" x="3286125" y="2062163"/>
          <p14:tracePt t="101917" x="3286125" y="2081213"/>
          <p14:tracePt t="101931" x="3295650" y="2089150"/>
          <p14:tracePt t="101948" x="3303588" y="2108200"/>
          <p14:tracePt t="101956" x="3313113" y="2133600"/>
          <p14:tracePt t="101967" x="3322638" y="2133600"/>
          <p14:tracePt t="101978" x="3330575" y="2143125"/>
          <p14:tracePt t="102000" x="3340100" y="2152650"/>
          <p14:tracePt t="102012" x="3340100" y="2160588"/>
          <p14:tracePt t="102044" x="3348038" y="2170113"/>
          <p14:tracePt t="102048" x="3357563" y="2170113"/>
          <p14:tracePt t="102439" x="3367088" y="2170113"/>
          <p14:tracePt t="102525" x="3384550" y="2187575"/>
          <p14:tracePt t="102538" x="3402013" y="2197100"/>
          <p14:tracePt t="102550" x="3429000" y="2224088"/>
          <p14:tracePt t="102562" x="3446463" y="2241550"/>
          <p14:tracePt t="102572" x="3465513" y="2268538"/>
          <p14:tracePt t="102587" x="3490913" y="2303463"/>
          <p14:tracePt t="102600" x="3500438" y="2312988"/>
          <p14:tracePt t="102622" x="3509963" y="2312988"/>
          <p14:tracePt t="102636" x="3517900" y="2330450"/>
          <p14:tracePt t="103049" x="3500438" y="2330450"/>
          <p14:tracePt t="103060" x="3482975" y="2303463"/>
          <p14:tracePt t="103073" x="3465513" y="2286000"/>
          <p14:tracePt t="103086" x="3438525" y="2268538"/>
          <p14:tracePt t="103103" x="3419475" y="2232025"/>
          <p14:tracePt t="103109" x="3402013" y="2224088"/>
          <p14:tracePt t="103123" x="3384550" y="2197100"/>
          <p14:tracePt t="103138" x="3375025" y="2187575"/>
          <p14:tracePt t="103160" x="3367088" y="2179638"/>
          <p14:tracePt t="103182" x="3367088" y="2170113"/>
          <p14:tracePt t="103194" x="3357563" y="2160588"/>
          <p14:tracePt t="105889" x="3357563" y="2170113"/>
          <p14:tracePt t="105901" x="3357563" y="2179638"/>
          <p14:tracePt t="105915" x="3357563" y="2187575"/>
          <p14:tracePt t="105963" x="3375025" y="2187575"/>
          <p14:tracePt t="105975" x="3419475" y="2187575"/>
          <p14:tracePt t="105990" x="3482975" y="2187575"/>
          <p14:tracePt t="106000" x="3554413" y="2197100"/>
          <p14:tracePt t="106012" x="3598863" y="2214563"/>
          <p14:tracePt t="106024" x="3652838" y="2224088"/>
          <p14:tracePt t="106036" x="3687763" y="2241550"/>
          <p14:tracePt t="106048" x="3759200" y="2259013"/>
          <p14:tracePt t="106074" x="3786188" y="2259013"/>
          <p14:tracePt t="106404" x="3776663" y="2241550"/>
          <p14:tracePt t="106415" x="3759200" y="2232025"/>
          <p14:tracePt t="106426" x="3751263" y="2214563"/>
          <p14:tracePt t="106439" x="3714750" y="2179638"/>
          <p14:tracePt t="106462" x="3679825" y="2160588"/>
          <p14:tracePt t="106474" x="3652838" y="2143125"/>
          <p14:tracePt t="106487" x="3598863" y="2116138"/>
          <p14:tracePt t="106500" x="3589338" y="2116138"/>
          <p14:tracePt t="106522" x="3562350" y="2108200"/>
          <p14:tracePt t="106535" x="3536950" y="2108200"/>
          <p14:tracePt t="106610" x="3536950" y="2098675"/>
          <p14:tracePt t="106694" x="3554413" y="2098675"/>
          <p14:tracePt t="106706" x="3581400" y="2098675"/>
          <p14:tracePt t="106724" x="3589338" y="2098675"/>
          <p14:tracePt t="106727" x="3608388" y="2098675"/>
          <p14:tracePt t="106742" x="3633788" y="2098675"/>
          <p14:tracePt t="106755" x="3679825" y="2098675"/>
          <p14:tracePt t="106780" x="3741738" y="2098675"/>
          <p14:tracePt t="106792" x="3867150" y="2054225"/>
          <p14:tracePt t="106804" x="3990975" y="1982788"/>
          <p14:tracePt t="107048" x="3983038" y="1982788"/>
          <p14:tracePt t="107060" x="3973513" y="1982788"/>
          <p14:tracePt t="107071" x="3956050" y="1982788"/>
          <p14:tracePt t="107089" x="3946525" y="1982788"/>
          <p14:tracePt t="107105" x="3911600" y="1973263"/>
          <p14:tracePt t="107120" x="3894138" y="1965325"/>
          <p14:tracePt t="107132" x="3875088" y="1955800"/>
          <p14:tracePt t="107146" x="3848100" y="1946275"/>
          <p14:tracePt t="107158" x="3786188" y="1928813"/>
          <p14:tracePt t="107182" x="3751263" y="1928813"/>
          <p14:tracePt t="107194" x="3705225" y="1928813"/>
          <p14:tracePt t="107216" x="3670300" y="1928813"/>
          <p14:tracePt t="107228" x="3643313" y="1928813"/>
          <p14:tracePt t="107247" x="3598863" y="1938338"/>
          <p14:tracePt t="107277" x="3571875" y="1946275"/>
          <p14:tracePt t="107291" x="3562350" y="1955800"/>
          <p14:tracePt t="107328" x="3544888" y="1990725"/>
          <p14:tracePt t="107558" x="3554413" y="2009775"/>
          <p14:tracePt t="107570" x="3581400" y="2017713"/>
          <p14:tracePt t="107584" x="3616325" y="2044700"/>
          <p14:tracePt t="107595" x="3724275" y="2098675"/>
          <p14:tracePt t="107619" x="3786188" y="2125663"/>
          <p14:tracePt t="107631" x="3894138" y="2152650"/>
          <p14:tracePt t="107656" x="3929063" y="2170113"/>
          <p14:tracePt t="107669" x="3956050" y="2187575"/>
          <p14:tracePt t="107682" x="3983038" y="2187575"/>
          <p14:tracePt t="107695" x="4010025" y="2187575"/>
          <p14:tracePt t="107719" x="4027488" y="2179638"/>
          <p14:tracePt t="107729" x="4037013" y="2098675"/>
          <p14:tracePt t="107754" x="4037013" y="2054225"/>
          <p14:tracePt t="107767" x="4044950" y="2000250"/>
          <p14:tracePt t="107795" x="4044950" y="1955800"/>
          <p14:tracePt t="107803" x="4044950" y="1938338"/>
          <p14:tracePt t="107826" x="4044950" y="1928813"/>
          <p14:tracePt t="108181" x="4044950" y="1911350"/>
          <p14:tracePt t="108192" x="4116388" y="1884363"/>
          <p14:tracePt t="108205" x="4241800" y="1874838"/>
          <p14:tracePt t="108217" x="4375150" y="1874838"/>
          <p14:tracePt t="108233" x="4616450" y="1911350"/>
          <p14:tracePt t="108248" x="5232400" y="2170113"/>
          <p14:tracePt t="108267" x="5510213" y="2357438"/>
          <p14:tracePt t="108289" x="5751513" y="2571750"/>
          <p14:tracePt t="108301" x="5965825" y="2803525"/>
          <p14:tracePt t="108319" x="6286500" y="3251200"/>
          <p14:tracePt t="108338" x="6367463" y="3402013"/>
          <p14:tracePt t="108352" x="6537325" y="3625850"/>
          <p14:tracePt t="108606" x="6545263" y="3652838"/>
          <p14:tracePt t="108621" x="6572250" y="3751263"/>
          <p14:tracePt t="108632" x="6589713" y="3822700"/>
          <p14:tracePt t="108647" x="6589713" y="3884613"/>
          <p14:tracePt t="108669" x="6589713" y="3946525"/>
          <p14:tracePt t="108679" x="6589713" y="3973513"/>
          <p14:tracePt t="108699" x="6589713" y="4027488"/>
          <p14:tracePt t="108704" x="6589713" y="4081463"/>
          <p14:tracePt t="108983" x="6581775" y="4108450"/>
          <p14:tracePt t="108996" x="6554788" y="4143375"/>
          <p14:tracePt t="109008" x="6537325" y="4170363"/>
          <p14:tracePt t="109021" x="6527800" y="4197350"/>
          <p14:tracePt t="109038" x="6510338" y="4214813"/>
          <p14:tracePt t="109045" x="6510338" y="4224338"/>
          <p14:tracePt t="109056" x="6510338" y="4232275"/>
          <p14:tracePt t="109073" x="6500813" y="4259263"/>
          <p14:tracePt t="109107" x="6491288" y="4268788"/>
          <p14:tracePt t="110228" x="6483350" y="4268788"/>
          <p14:tracePt t="112653" x="6483350" y="4259263"/>
          <p14:tracePt t="112663" x="6473825" y="4251325"/>
          <p14:tracePt t="112675" x="6465888" y="4187825"/>
          <p14:tracePt t="112699" x="6446838" y="4125913"/>
          <p14:tracePt t="112710" x="6438900" y="4062413"/>
          <p14:tracePt t="112719" x="6429375" y="3956050"/>
          <p14:tracePt t="112734" x="6394450" y="3751263"/>
          <p14:tracePt t="112762" x="6367463" y="3652838"/>
          <p14:tracePt t="112773" x="6348413" y="3455988"/>
          <p14:tracePt t="112804" x="6330950" y="3348038"/>
          <p14:tracePt t="112811" x="6330950" y="3241675"/>
          <p14:tracePt t="112823" x="6323013" y="3098800"/>
          <p14:tracePt t="112854" x="6313488" y="3036888"/>
          <p14:tracePt t="112858" x="6313488" y="2919413"/>
          <p14:tracePt t="112872" x="6313488" y="2874963"/>
          <p14:tracePt t="112895" x="6313488" y="2830513"/>
          <p14:tracePt t="112907" x="6313488" y="2751138"/>
          <p14:tracePt t="112932" x="6323013" y="2724150"/>
          <p14:tracePt t="112943" x="6330950" y="2697163"/>
          <p14:tracePt t="112956" x="6330950" y="2670175"/>
          <p14:tracePt t="112979" x="6340475" y="2643188"/>
          <p14:tracePt t="112992" x="6348413" y="2625725"/>
          <p14:tracePt t="113248" x="6348413" y="2608263"/>
          <p14:tracePt t="113260" x="6348413" y="2581275"/>
          <p14:tracePt t="113273" x="6348413" y="2544763"/>
          <p14:tracePt t="113291" x="6348413" y="2482850"/>
          <p14:tracePt t="113296" x="6367463" y="2411413"/>
          <p14:tracePt t="113309" x="6367463" y="2295525"/>
          <p14:tracePt t="113335" x="6375400" y="2251075"/>
          <p14:tracePt t="113346" x="6384925" y="2152650"/>
          <p14:tracePt t="113371" x="6394450" y="2125663"/>
          <p14:tracePt t="113382" x="6394450" y="2098675"/>
          <p14:tracePt t="113395" x="6394450" y="2089150"/>
          <p14:tracePt t="113421" x="6394450" y="2081213"/>
          <p14:tracePt t="113590" x="6402388" y="2071688"/>
          <p14:tracePt t="113602" x="6411913" y="2062163"/>
          <p14:tracePt t="113612" x="6411913" y="2044700"/>
          <p14:tracePt t="113624" x="6419850" y="2036763"/>
          <p14:tracePt t="113638" x="6419850" y="2027238"/>
          <p14:tracePt t="113653" x="6419850" y="2017713"/>
          <p14:tracePt t="113661" x="6429375" y="1990725"/>
          <p14:tracePt t="113686" x="6429375" y="1973263"/>
          <p14:tracePt t="113699" x="6438900" y="1955800"/>
          <p14:tracePt t="113710" x="6456363" y="1938338"/>
          <p14:tracePt t="113728" x="6456363" y="1919288"/>
          <p14:tracePt t="113770" x="6473825" y="1911350"/>
          <p14:tracePt t="113780" x="6483350" y="1893888"/>
          <p14:tracePt t="113788" x="6510338" y="1884363"/>
          <p14:tracePt t="114660" x="6500813" y="1884363"/>
          <p14:tracePt t="114685" x="6483350" y="1884363"/>
          <p14:tracePt t="114696" x="6465888" y="1884363"/>
          <p14:tracePt t="114735" x="6456363" y="1884363"/>
          <p14:tracePt t="114808" x="6456363" y="1874838"/>
          <p14:tracePt t="115041" x="6429375" y="1874838"/>
          <p14:tracePt t="115051" x="6394450" y="1893888"/>
          <p14:tracePt t="115064" x="6134100" y="2036763"/>
          <p14:tracePt t="115075" x="5840413" y="2152650"/>
          <p14:tracePt t="115107" x="5554663" y="2259013"/>
          <p14:tracePt t="115113" x="5000625" y="2411413"/>
          <p14:tracePt t="115135" x="4751388" y="2482850"/>
          <p14:tracePt t="115149" x="4589463" y="2536825"/>
          <p14:tracePt t="115161" x="4322763" y="2625725"/>
          <p14:tracePt t="115186" x="4241800" y="2660650"/>
          <p14:tracePt t="115197" x="4170363" y="2687638"/>
          <p14:tracePt t="115489" x="4152900" y="2687638"/>
          <p14:tracePt t="115502" x="4089400" y="2697163"/>
          <p14:tracePt t="115514" x="3813175" y="2714625"/>
          <p14:tracePt t="115529" x="3660775" y="2714625"/>
          <p14:tracePt t="115550" x="3509963" y="2714625"/>
          <p14:tracePt t="115562" x="3241675" y="2714625"/>
          <p14:tracePt t="115588" x="3152775" y="2714625"/>
          <p14:tracePt t="115600" x="3009900" y="2724150"/>
          <p14:tracePt t="115612" x="2965450" y="2724150"/>
          <p14:tracePt t="115638" x="2938463" y="2724150"/>
          <p14:tracePt t="115649" x="2884488" y="2741613"/>
          <p14:tracePt t="115672" x="2874963" y="2741613"/>
          <p14:tracePt t="116424" x="0" y="0"/>
        </p14:tracePtLst>
        <p14:tracePtLst>
          <p14:tracePt t="125390" x="2874963" y="2741613"/>
          <p14:tracePt t="125666" x="2857500" y="2724150"/>
          <p14:tracePt t="125677" x="2813050" y="2652713"/>
          <p14:tracePt t="125690" x="2732088" y="2509838"/>
          <p14:tracePt t="125703" x="2633663" y="2322513"/>
          <p14:tracePt t="125714" x="2527300" y="2187575"/>
          <p14:tracePt t="125729" x="2419350" y="2081213"/>
          <p14:tracePt t="125741" x="2330450" y="1973263"/>
          <p14:tracePt t="125751" x="2179638" y="1857375"/>
          <p14:tracePt t="125766" x="2098675" y="1812925"/>
          <p14:tracePt t="125789" x="2017713" y="1785938"/>
          <p14:tracePt t="125801" x="1857375" y="1741488"/>
          <p14:tracePt t="125824" x="1812925" y="1741488"/>
          <p14:tracePt t="125837" x="1758950" y="1731963"/>
          <p14:tracePt t="125850" x="1697038" y="1731963"/>
          <p14:tracePt t="125887" x="1687513" y="1731963"/>
          <p14:tracePt t="125900" x="1679575" y="1731963"/>
          <p14:tracePt t="126053" x="1704975" y="1768475"/>
          <p14:tracePt t="126063" x="1776413" y="1866900"/>
          <p14:tracePt t="126073" x="1822450" y="1901825"/>
          <p14:tracePt t="126093" x="1874838" y="1946275"/>
          <p14:tracePt t="126105" x="1955800" y="2017713"/>
          <p14:tracePt t="126129" x="1990725" y="2036763"/>
          <p14:tracePt t="126142" x="2062163" y="2108200"/>
          <p14:tracePt t="126154" x="2098675" y="2133600"/>
          <p14:tracePt t="126179" x="2143125" y="2179638"/>
          <p14:tracePt t="126192" x="2170113" y="2232025"/>
          <p14:tracePt t="126488" x="2160588" y="2224088"/>
          <p14:tracePt t="126496" x="2116138" y="2187575"/>
          <p14:tracePt t="126508" x="2036763" y="2125663"/>
          <p14:tracePt t="126521" x="1938338" y="2036763"/>
          <p14:tracePt t="126540" x="1803400" y="1946275"/>
          <p14:tracePt t="126544" x="1554163" y="1847850"/>
          <p14:tracePt t="126568" x="1428750" y="1822450"/>
          <p14:tracePt t="126580" x="1339850" y="1822450"/>
          <p14:tracePt t="126606" x="1214438" y="1822450"/>
          <p14:tracePt t="126616" x="1196975" y="1822450"/>
          <p14:tracePt t="126644" x="1187450" y="1822450"/>
          <p14:tracePt t="126727" x="1231900" y="1866900"/>
          <p14:tracePt t="126738" x="1303338" y="1928813"/>
          <p14:tracePt t="126750" x="1401763" y="1990725"/>
          <p14:tracePt t="126762" x="1500188" y="2027238"/>
          <p14:tracePt t="126775" x="1731963" y="2089150"/>
          <p14:tracePt t="126800" x="1866900" y="2108200"/>
          <p14:tracePt t="126813" x="2160588" y="2133600"/>
          <p14:tracePt t="126825" x="2268538" y="2133600"/>
          <p14:tracePt t="126849" x="2357438" y="2133600"/>
          <p14:tracePt t="126860" x="2490788" y="2089150"/>
          <p14:tracePt t="126885" x="2581275" y="2017713"/>
          <p14:tracePt t="126896" x="2705100" y="1857375"/>
          <p14:tracePt t="126922" x="2751138" y="1803400"/>
          <p14:tracePt t="126933" x="2786063" y="1768475"/>
          <p14:tracePt t="126946" x="2840038" y="1714500"/>
          <p14:tracePt t="126970" x="2857500" y="1697038"/>
          <p14:tracePt t="126981" x="2857500" y="1687513"/>
          <p14:tracePt t="126994" x="2867025" y="1670050"/>
          <p14:tracePt t="127026" x="2867025" y="1643063"/>
          <p14:tracePt t="127042" x="2867025" y="1616075"/>
          <p14:tracePt t="127045" x="2867025" y="1608138"/>
          <p14:tracePt t="127059" x="2857500" y="1598613"/>
          <p14:tracePt t="127079" x="2795588" y="1589088"/>
          <p14:tracePt t="127103" x="2768600" y="1589088"/>
          <p14:tracePt t="127117" x="2724150" y="1589088"/>
          <p14:tracePt t="127128" x="2536825" y="1625600"/>
          <p14:tracePt t="127153" x="2374900" y="1670050"/>
          <p14:tracePt t="127165" x="2044700" y="1785938"/>
          <p14:tracePt t="127178" x="1919288" y="1830388"/>
          <p14:tracePt t="127203" x="1803400" y="1884363"/>
          <p14:tracePt t="127215" x="1687513" y="1965325"/>
          <p14:tracePt t="127229" x="1670050" y="1965325"/>
          <p14:tracePt t="127251" x="1660525" y="1973263"/>
          <p14:tracePt t="127299" x="1679575" y="2036763"/>
          <p14:tracePt t="127310" x="1724025" y="2089150"/>
          <p14:tracePt t="127323" x="1776413" y="2133600"/>
          <p14:tracePt t="127337" x="1822450" y="2187575"/>
          <p14:tracePt t="127348" x="1893888" y="2259013"/>
          <p14:tracePt t="127372" x="1919288" y="2286000"/>
          <p14:tracePt t="127385" x="1973263" y="2322513"/>
          <p14:tracePt t="127397" x="2000250" y="2330450"/>
          <p14:tracePt t="127429" x="2027238" y="2339975"/>
          <p14:tracePt t="127433" x="2089150" y="2339975"/>
          <p14:tracePt t="127457" x="2116138" y="2339975"/>
          <p14:tracePt t="127470" x="2133600" y="2339975"/>
          <p14:tracePt t="128336" x="2089150" y="2330450"/>
          <p14:tracePt t="128347" x="2009775" y="2303463"/>
          <p14:tracePt t="128360" x="1911350" y="2268538"/>
          <p14:tracePt t="128372" x="1785938" y="2241550"/>
          <p14:tracePt t="128383" x="1633538" y="2232025"/>
          <p14:tracePt t="128396" x="1446213" y="2214563"/>
          <p14:tracePt t="128408" x="1108075" y="2187575"/>
          <p14:tracePt t="128431" x="1017588" y="2187575"/>
          <p14:tracePt t="128445" x="955675" y="2187575"/>
          <p14:tracePt t="128457" x="911225" y="2187575"/>
          <p14:tracePt t="129089" x="911225" y="2214563"/>
          <p14:tracePt t="129101" x="955675" y="2259013"/>
          <p14:tracePt t="129116" x="1027113" y="2357438"/>
          <p14:tracePt t="129127" x="1133475" y="2473325"/>
          <p14:tracePt t="129143" x="1268413" y="2616200"/>
          <p14:tracePt t="129152" x="1500188" y="2911475"/>
          <p14:tracePt t="129164" x="1581150" y="3009900"/>
          <p14:tracePt t="129187" x="1652588" y="3098800"/>
          <p14:tracePt t="129199" x="1795463" y="3224213"/>
          <p14:tracePt t="129516" x="1822450" y="3232150"/>
          <p14:tracePt t="129528" x="1857375" y="3251200"/>
          <p14:tracePt t="129540" x="1911350" y="3268663"/>
          <p14:tracePt t="129551" x="2036763" y="3348038"/>
          <p14:tracePt t="129586" x="2108200" y="3384550"/>
          <p14:tracePt t="129602" x="2133600" y="3394075"/>
          <p14:tracePt t="129619" x="2170113" y="3402013"/>
          <p14:tracePt t="129632" x="2197100" y="3402013"/>
          <p14:tracePt t="129821" x="2187575" y="3402013"/>
          <p14:tracePt t="129833" x="2170113" y="3402013"/>
          <p14:tracePt t="129844" x="2143125" y="3367088"/>
          <p14:tracePt t="129856" x="2098675" y="3313113"/>
          <p14:tracePt t="129868" x="2017713" y="3152775"/>
          <p14:tracePt t="129894" x="1946275" y="2973388"/>
          <p14:tracePt t="129918" x="1911350" y="2894013"/>
          <p14:tracePt t="129930" x="1901825" y="2822575"/>
          <p14:tracePt t="129941" x="1874838" y="2776538"/>
          <p14:tracePt t="129953" x="1866900" y="2687638"/>
          <p14:tracePt t="129979" x="1866900" y="2625725"/>
          <p14:tracePt t="130236" x="1847850" y="2589213"/>
          <p14:tracePt t="130245" x="1830388" y="2554288"/>
          <p14:tracePt t="130259" x="1812925" y="2500313"/>
          <p14:tracePt t="130271" x="1795463" y="2473325"/>
          <p14:tracePt t="130287" x="1785938" y="2446338"/>
          <p14:tracePt t="130317" x="1776413" y="2446338"/>
          <p14:tracePt t="130326" x="1776413" y="2438400"/>
          <p14:tracePt t="130563" x="1768475" y="2411413"/>
          <p14:tracePt t="130575" x="1768475" y="2393950"/>
          <p14:tracePt t="130587" x="1758950" y="2366963"/>
          <p14:tracePt t="130600" x="1751013" y="2330450"/>
          <p14:tracePt t="130613" x="1731963" y="2259013"/>
          <p14:tracePt t="130627" x="1724025" y="2232025"/>
          <p14:tracePt t="130649" x="1724025" y="2214563"/>
          <p14:tracePt t="130660" x="1714500" y="2187575"/>
          <p14:tracePt t="130760" x="1704975" y="2187575"/>
          <p14:tracePt t="131001" x="1731963" y="2197100"/>
          <p14:tracePt t="131014" x="1776413" y="2214563"/>
          <p14:tracePt t="131026" x="1874838" y="2251075"/>
          <p14:tracePt t="131040" x="1955800" y="2286000"/>
          <p14:tracePt t="131051" x="2009775" y="2322513"/>
          <p14:tracePt t="131064" x="2071688" y="2339975"/>
          <p14:tracePt t="131086" x="2089150" y="2339975"/>
          <p14:tracePt t="131099" x="2108200" y="2339975"/>
          <p14:tracePt t="131124" x="2143125" y="2322513"/>
          <p14:tracePt t="131148" x="2152650" y="2312988"/>
          <p14:tracePt t="131166" x="2160588" y="2295525"/>
          <p14:tracePt t="131599" x="2160588" y="2286000"/>
          <p14:tracePt t="131610" x="2160588" y="2268538"/>
          <p14:tracePt t="131624" x="2170113" y="2259013"/>
          <p14:tracePt t="131659" x="2170113" y="2251075"/>
          <p14:tracePt t="131670" x="2170113" y="2241550"/>
          <p14:tracePt t="131695" x="2170113" y="2232025"/>
          <p14:tracePt t="131756" x="2179638" y="2232025"/>
          <p14:tracePt t="131781" x="2179638" y="2224088"/>
          <p14:tracePt t="131805" x="2179638" y="2205038"/>
          <p14:tracePt t="131824" x="2179638" y="2187575"/>
          <p14:tracePt t="131839" x="2179638" y="2170113"/>
          <p14:tracePt t="131854" x="2179638" y="2160588"/>
          <p14:tracePt t="131914" x="2179638" y="2152650"/>
          <p14:tracePt t="132257" x="2205038" y="2133600"/>
          <p14:tracePt t="132270" x="2232025" y="2125663"/>
          <p14:tracePt t="132288" x="2251075" y="2125663"/>
          <p14:tracePt t="132293" x="2268538" y="2125663"/>
          <p14:tracePt t="132321" x="2276475" y="2125663"/>
          <p14:tracePt t="132329" x="2286000" y="2125663"/>
          <p14:tracePt t="132341" x="2295525" y="2125663"/>
          <p14:tracePt t="132392" x="2322513" y="2116138"/>
          <p14:tracePt t="132707" x="2322513" y="2108200"/>
          <p14:tracePt t="132733" x="2322513" y="2098675"/>
          <p14:tracePt t="132928" x="2322513" y="2116138"/>
          <p14:tracePt t="132939" x="2322513" y="2143125"/>
          <p14:tracePt t="132950" x="2322513" y="2160588"/>
          <p14:tracePt t="132964" x="2330450" y="2224088"/>
          <p14:tracePt t="132998" x="2357438" y="2268538"/>
          <p14:tracePt t="133012" x="2366963" y="2286000"/>
          <p14:tracePt t="133024" x="2374900" y="2312988"/>
          <p14:tracePt t="133035" x="2384425" y="2339975"/>
          <p14:tracePt t="133050" x="2411413" y="2393950"/>
          <p14:tracePt t="133073" x="2428875" y="2419350"/>
          <p14:tracePt t="133905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4.7|251.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1|50|16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|56.9|33.1|49.9|22.6|4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7|47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4.5|42.4|19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4|45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0</TotalTime>
  <Words>1695</Words>
  <Application>Microsoft Office PowerPoint</Application>
  <PresentationFormat>On-screen Show (4:3)</PresentationFormat>
  <Paragraphs>299</Paragraphs>
  <Slides>23</Slides>
  <Notes>0</Notes>
  <HiddenSlides>0</HiddenSlides>
  <MMClips>2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an</dc:creator>
  <cp:lastModifiedBy>Saman Alavi</cp:lastModifiedBy>
  <cp:revision>207</cp:revision>
  <dcterms:created xsi:type="dcterms:W3CDTF">2006-08-16T00:00:00Z</dcterms:created>
  <dcterms:modified xsi:type="dcterms:W3CDTF">2020-06-24T14:25:38Z</dcterms:modified>
</cp:coreProperties>
</file>